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7" r:id="rId1"/>
  </p:sldMasterIdLst>
  <p:notesMasterIdLst>
    <p:notesMasterId r:id="rId28"/>
  </p:notesMasterIdLst>
  <p:sldIdLst>
    <p:sldId id="299" r:id="rId2"/>
    <p:sldId id="298" r:id="rId3"/>
    <p:sldId id="256" r:id="rId4"/>
    <p:sldId id="258" r:id="rId5"/>
    <p:sldId id="300" r:id="rId6"/>
    <p:sldId id="301" r:id="rId7"/>
    <p:sldId id="302" r:id="rId8"/>
    <p:sldId id="303" r:id="rId9"/>
    <p:sldId id="304" r:id="rId10"/>
    <p:sldId id="305" r:id="rId11"/>
    <p:sldId id="257" r:id="rId12"/>
    <p:sldId id="306" r:id="rId13"/>
    <p:sldId id="314" r:id="rId14"/>
    <p:sldId id="308" r:id="rId15"/>
    <p:sldId id="309" r:id="rId16"/>
    <p:sldId id="310" r:id="rId17"/>
    <p:sldId id="311" r:id="rId18"/>
    <p:sldId id="312" r:id="rId19"/>
    <p:sldId id="259" r:id="rId20"/>
    <p:sldId id="315" r:id="rId21"/>
    <p:sldId id="316" r:id="rId22"/>
    <p:sldId id="317" r:id="rId23"/>
    <p:sldId id="318" r:id="rId24"/>
    <p:sldId id="319" r:id="rId25"/>
    <p:sldId id="320" r:id="rId26"/>
    <p:sldId id="261" r:id="rId27"/>
  </p:sldIdLst>
  <p:sldSz cx="6858000" cy="5143500"/>
  <p:notesSz cx="6858000" cy="9144000"/>
  <p:embeddedFontLst>
    <p:embeddedFont>
      <p:font typeface="Lato" panose="020B0604020202020204" charset="0"/>
      <p:regular r:id="rId29"/>
      <p:bold r:id="rId30"/>
      <p:italic r:id="rId31"/>
      <p:boldItalic r:id="rId32"/>
    </p:embeddedFont>
    <p:embeddedFont>
      <p:font typeface="Calibri" panose="020F0502020204030204" pitchFamily="34" charset="0"/>
      <p:regular r:id="rId33"/>
      <p:bold r:id="rId34"/>
      <p:italic r:id="rId35"/>
      <p:boldItalic r:id="rId36"/>
    </p:embeddedFont>
    <p:embeddedFont>
      <p:font typeface="Rammetto One" panose="020B0604020202020204" charset="0"/>
      <p:regular r:id="rId3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9AA0A6"/>
          </p15:clr>
        </p15:guide>
        <p15:guide id="2" pos="2160" userDrawn="1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3CEFB"/>
    <a:srgbClr val="000000"/>
    <a:srgbClr val="F1744E"/>
    <a:srgbClr val="4285F4"/>
    <a:srgbClr val="F1CC4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5287924-D50D-40ED-97BC-DBF94ED02A37}">
  <a:tblStyle styleId="{B5287924-D50D-40ED-97BC-DBF94ED02A37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458" autoAdjust="0"/>
    <p:restoredTop sz="94660"/>
  </p:normalViewPr>
  <p:slideViewPr>
    <p:cSldViewPr snapToGrid="0">
      <p:cViewPr varScale="1">
        <p:scale>
          <a:sx n="92" d="100"/>
          <a:sy n="92" d="100"/>
        </p:scale>
        <p:origin x="1296" y="72"/>
      </p:cViewPr>
      <p:guideLst>
        <p:guide orient="horz" pos="1620"/>
        <p:guide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font" Target="fonts/font9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8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font" Target="fonts/font7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1" name="Google Shape;2381;gf6caa70625_0_6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82" name="Google Shape;2382;gf6caa70625_0_6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8" name="Google Shape;2428;gf60e81ff49_0_1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29" name="Google Shape;2429;gf60e81ff49_0_1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8" name="Google Shape;2418;gf1e472e02b_0_1416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19" name="Google Shape;2419;gf1e472e02b_0_1416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4" name="Google Shape;2454;gf60e81ff49_0_2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55" name="Google Shape;2455;gf60e81ff49_0_2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6" name="Google Shape;2516;gf60e81ff49_0_4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17" name="Google Shape;2517;gf60e81ff49_0_4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0" y="-12"/>
            <a:ext cx="6858000" cy="5143520"/>
            <a:chOff x="238125" y="846675"/>
            <a:chExt cx="7143750" cy="4018375"/>
          </a:xfrm>
        </p:grpSpPr>
        <p:sp>
          <p:nvSpPr>
            <p:cNvPr id="10" name="Google Shape;10;p2"/>
            <p:cNvSpPr/>
            <p:nvPr/>
          </p:nvSpPr>
          <p:spPr>
            <a:xfrm>
              <a:off x="73684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71360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69038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66713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64386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62064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59739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57414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55093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52765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50446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48119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45794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43472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41148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38823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36501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24" y="160734"/>
                  </a:lnTo>
                  <a:lnTo>
                    <a:pt x="524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34173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31852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29527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27202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24881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22556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20228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17907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15582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13260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10935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8608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628925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3961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238125" y="47132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238125" y="448075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238125" y="42485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238125" y="40158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238125" y="37839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238125" y="35511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238125" y="331870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238125" y="3086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238125" y="28540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238125" y="2621575"/>
              <a:ext cx="7136925" cy="13125"/>
            </a:xfrm>
            <a:custGeom>
              <a:avLst/>
              <a:gdLst/>
              <a:ahLst/>
              <a:cxnLst/>
              <a:rect l="l" t="t" r="r" b="b"/>
              <a:pathLst>
                <a:path w="285477" h="525" extrusionOk="0">
                  <a:moveTo>
                    <a:pt x="0" y="1"/>
                  </a:moveTo>
                  <a:lnTo>
                    <a:pt x="0" y="525"/>
                  </a:lnTo>
                  <a:lnTo>
                    <a:pt x="285476" y="525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238125" y="23894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238125" y="21566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238125" y="19244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238125" y="16920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238125" y="1459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238125" y="1227375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238125" y="9946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sp>
        <p:nvSpPr>
          <p:cNvPr id="58" name="Google Shape;58;p2"/>
          <p:cNvSpPr txBox="1">
            <a:spLocks noGrp="1"/>
          </p:cNvSpPr>
          <p:nvPr>
            <p:ph type="ctrTitle"/>
          </p:nvPr>
        </p:nvSpPr>
        <p:spPr>
          <a:xfrm>
            <a:off x="1003725" y="787200"/>
            <a:ext cx="4850550" cy="2855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59" name="Google Shape;59;p2"/>
          <p:cNvSpPr txBox="1">
            <a:spLocks noGrp="1"/>
          </p:cNvSpPr>
          <p:nvPr>
            <p:ph type="subTitle" idx="1"/>
          </p:nvPr>
        </p:nvSpPr>
        <p:spPr>
          <a:xfrm>
            <a:off x="1003706" y="3559375"/>
            <a:ext cx="4850550" cy="46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4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0" name="Google Shape;60;p2"/>
          <p:cNvSpPr txBox="1">
            <a:spLocks noGrp="1"/>
          </p:cNvSpPr>
          <p:nvPr>
            <p:ph type="subTitle" idx="2"/>
          </p:nvPr>
        </p:nvSpPr>
        <p:spPr>
          <a:xfrm>
            <a:off x="334331" y="2945000"/>
            <a:ext cx="6390450" cy="46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1" name="Google Shape;61;p2"/>
          <p:cNvSpPr/>
          <p:nvPr/>
        </p:nvSpPr>
        <p:spPr>
          <a:xfrm>
            <a:off x="121877" y="111610"/>
            <a:ext cx="755135" cy="1156837"/>
          </a:xfrm>
          <a:custGeom>
            <a:avLst/>
            <a:gdLst/>
            <a:ahLst/>
            <a:cxnLst/>
            <a:rect l="l" t="t" r="r" b="b"/>
            <a:pathLst>
              <a:path w="50883" h="58463" extrusionOk="0">
                <a:moveTo>
                  <a:pt x="37552" y="1"/>
                </a:moveTo>
                <a:cubicBezTo>
                  <a:pt x="37220" y="1"/>
                  <a:pt x="36990" y="252"/>
                  <a:pt x="36779" y="557"/>
                </a:cubicBezTo>
                <a:cubicBezTo>
                  <a:pt x="34165" y="4812"/>
                  <a:pt x="31642" y="9159"/>
                  <a:pt x="29210" y="13536"/>
                </a:cubicBezTo>
                <a:cubicBezTo>
                  <a:pt x="28238" y="15360"/>
                  <a:pt x="27326" y="17214"/>
                  <a:pt x="26414" y="19159"/>
                </a:cubicBezTo>
                <a:cubicBezTo>
                  <a:pt x="25958" y="18247"/>
                  <a:pt x="25563" y="17396"/>
                  <a:pt x="25198" y="16575"/>
                </a:cubicBezTo>
                <a:cubicBezTo>
                  <a:pt x="23162" y="12016"/>
                  <a:pt x="20730" y="7670"/>
                  <a:pt x="18602" y="3201"/>
                </a:cubicBezTo>
                <a:cubicBezTo>
                  <a:pt x="18448" y="2868"/>
                  <a:pt x="18316" y="2491"/>
                  <a:pt x="17932" y="2491"/>
                </a:cubicBezTo>
                <a:cubicBezTo>
                  <a:pt x="17860" y="2491"/>
                  <a:pt x="17781" y="2504"/>
                  <a:pt x="17690" y="2533"/>
                </a:cubicBezTo>
                <a:cubicBezTo>
                  <a:pt x="17143" y="2745"/>
                  <a:pt x="17295" y="3201"/>
                  <a:pt x="17356" y="3597"/>
                </a:cubicBezTo>
                <a:cubicBezTo>
                  <a:pt x="17508" y="4721"/>
                  <a:pt x="17630" y="5815"/>
                  <a:pt x="17782" y="6910"/>
                </a:cubicBezTo>
                <a:cubicBezTo>
                  <a:pt x="18086" y="9372"/>
                  <a:pt x="18420" y="11864"/>
                  <a:pt x="18845" y="14296"/>
                </a:cubicBezTo>
                <a:cubicBezTo>
                  <a:pt x="19149" y="16150"/>
                  <a:pt x="19453" y="17974"/>
                  <a:pt x="19788" y="19919"/>
                </a:cubicBezTo>
                <a:cubicBezTo>
                  <a:pt x="19514" y="19797"/>
                  <a:pt x="19332" y="19706"/>
                  <a:pt x="19149" y="19433"/>
                </a:cubicBezTo>
                <a:cubicBezTo>
                  <a:pt x="13526" y="16910"/>
                  <a:pt x="7660" y="14721"/>
                  <a:pt x="1885" y="12533"/>
                </a:cubicBezTo>
                <a:cubicBezTo>
                  <a:pt x="1611" y="12411"/>
                  <a:pt x="1307" y="12290"/>
                  <a:pt x="1003" y="12229"/>
                </a:cubicBezTo>
                <a:cubicBezTo>
                  <a:pt x="907" y="12193"/>
                  <a:pt x="801" y="12166"/>
                  <a:pt x="693" y="12166"/>
                </a:cubicBezTo>
                <a:cubicBezTo>
                  <a:pt x="529" y="12166"/>
                  <a:pt x="360" y="12228"/>
                  <a:pt x="213" y="12411"/>
                </a:cubicBezTo>
                <a:cubicBezTo>
                  <a:pt x="0" y="12715"/>
                  <a:pt x="61" y="13019"/>
                  <a:pt x="304" y="13293"/>
                </a:cubicBezTo>
                <a:lnTo>
                  <a:pt x="851" y="13870"/>
                </a:lnTo>
                <a:cubicBezTo>
                  <a:pt x="3891" y="16454"/>
                  <a:pt x="7052" y="18916"/>
                  <a:pt x="10213" y="21348"/>
                </a:cubicBezTo>
                <a:cubicBezTo>
                  <a:pt x="12462" y="23080"/>
                  <a:pt x="14590" y="24995"/>
                  <a:pt x="16900" y="26697"/>
                </a:cubicBezTo>
                <a:cubicBezTo>
                  <a:pt x="16809" y="26819"/>
                  <a:pt x="16779" y="26940"/>
                  <a:pt x="16718" y="27001"/>
                </a:cubicBezTo>
                <a:cubicBezTo>
                  <a:pt x="12766" y="32715"/>
                  <a:pt x="9210" y="38643"/>
                  <a:pt x="5350" y="44357"/>
                </a:cubicBezTo>
                <a:cubicBezTo>
                  <a:pt x="4499" y="45573"/>
                  <a:pt x="3800" y="46880"/>
                  <a:pt x="3131" y="48217"/>
                </a:cubicBezTo>
                <a:cubicBezTo>
                  <a:pt x="2979" y="48460"/>
                  <a:pt x="2948" y="48704"/>
                  <a:pt x="3131" y="48977"/>
                </a:cubicBezTo>
                <a:cubicBezTo>
                  <a:pt x="3270" y="49116"/>
                  <a:pt x="3408" y="49164"/>
                  <a:pt x="3555" y="49164"/>
                </a:cubicBezTo>
                <a:cubicBezTo>
                  <a:pt x="3634" y="49164"/>
                  <a:pt x="3715" y="49150"/>
                  <a:pt x="3800" y="49129"/>
                </a:cubicBezTo>
                <a:cubicBezTo>
                  <a:pt x="3982" y="49038"/>
                  <a:pt x="4164" y="48856"/>
                  <a:pt x="4316" y="48704"/>
                </a:cubicBezTo>
                <a:cubicBezTo>
                  <a:pt x="5806" y="47184"/>
                  <a:pt x="7265" y="45634"/>
                  <a:pt x="8815" y="44144"/>
                </a:cubicBezTo>
                <a:cubicBezTo>
                  <a:pt x="12766" y="40406"/>
                  <a:pt x="16930" y="36910"/>
                  <a:pt x="21064" y="33415"/>
                </a:cubicBezTo>
                <a:cubicBezTo>
                  <a:pt x="21208" y="33343"/>
                  <a:pt x="21276" y="33196"/>
                  <a:pt x="21417" y="33196"/>
                </a:cubicBezTo>
                <a:cubicBezTo>
                  <a:pt x="21455" y="33196"/>
                  <a:pt x="21499" y="33206"/>
                  <a:pt x="21551" y="33232"/>
                </a:cubicBezTo>
                <a:cubicBezTo>
                  <a:pt x="21824" y="34478"/>
                  <a:pt x="22098" y="35755"/>
                  <a:pt x="22371" y="37032"/>
                </a:cubicBezTo>
                <a:cubicBezTo>
                  <a:pt x="23830" y="43992"/>
                  <a:pt x="25441" y="50862"/>
                  <a:pt x="27235" y="57731"/>
                </a:cubicBezTo>
                <a:cubicBezTo>
                  <a:pt x="27351" y="58111"/>
                  <a:pt x="27496" y="58462"/>
                  <a:pt x="27939" y="58462"/>
                </a:cubicBezTo>
                <a:cubicBezTo>
                  <a:pt x="27957" y="58462"/>
                  <a:pt x="27975" y="58462"/>
                  <a:pt x="27995" y="58461"/>
                </a:cubicBezTo>
                <a:cubicBezTo>
                  <a:pt x="28542" y="58430"/>
                  <a:pt x="28633" y="58065"/>
                  <a:pt x="28633" y="57640"/>
                </a:cubicBezTo>
                <a:cubicBezTo>
                  <a:pt x="28633" y="56728"/>
                  <a:pt x="28602" y="55786"/>
                  <a:pt x="28602" y="54843"/>
                </a:cubicBezTo>
                <a:cubicBezTo>
                  <a:pt x="28542" y="48187"/>
                  <a:pt x="28754" y="41530"/>
                  <a:pt x="29150" y="34843"/>
                </a:cubicBezTo>
                <a:cubicBezTo>
                  <a:pt x="29180" y="34144"/>
                  <a:pt x="29150" y="33445"/>
                  <a:pt x="29393" y="32715"/>
                </a:cubicBezTo>
                <a:cubicBezTo>
                  <a:pt x="30061" y="33080"/>
                  <a:pt x="30578" y="33475"/>
                  <a:pt x="31186" y="33779"/>
                </a:cubicBezTo>
                <a:cubicBezTo>
                  <a:pt x="37204" y="37032"/>
                  <a:pt x="43496" y="39767"/>
                  <a:pt x="49697" y="42655"/>
                </a:cubicBezTo>
                <a:cubicBezTo>
                  <a:pt x="49864" y="42731"/>
                  <a:pt x="50031" y="42792"/>
                  <a:pt x="50187" y="42792"/>
                </a:cubicBezTo>
                <a:cubicBezTo>
                  <a:pt x="50343" y="42792"/>
                  <a:pt x="50487" y="42731"/>
                  <a:pt x="50609" y="42564"/>
                </a:cubicBezTo>
                <a:cubicBezTo>
                  <a:pt x="50883" y="42168"/>
                  <a:pt x="50609" y="41895"/>
                  <a:pt x="50335" y="41652"/>
                </a:cubicBezTo>
                <a:cubicBezTo>
                  <a:pt x="49059" y="40497"/>
                  <a:pt x="47721" y="39311"/>
                  <a:pt x="46414" y="38156"/>
                </a:cubicBezTo>
                <a:cubicBezTo>
                  <a:pt x="41673" y="33901"/>
                  <a:pt x="37204" y="29342"/>
                  <a:pt x="32523" y="24995"/>
                </a:cubicBezTo>
                <a:cubicBezTo>
                  <a:pt x="32341" y="24813"/>
                  <a:pt x="32250" y="24661"/>
                  <a:pt x="32341" y="24387"/>
                </a:cubicBezTo>
                <a:cubicBezTo>
                  <a:pt x="33557" y="19706"/>
                  <a:pt x="34530" y="14964"/>
                  <a:pt x="35837" y="10284"/>
                </a:cubicBezTo>
                <a:cubicBezTo>
                  <a:pt x="36657" y="7244"/>
                  <a:pt x="37448" y="4265"/>
                  <a:pt x="38299" y="1226"/>
                </a:cubicBezTo>
                <a:cubicBezTo>
                  <a:pt x="38451" y="709"/>
                  <a:pt x="38359" y="253"/>
                  <a:pt x="37873" y="71"/>
                </a:cubicBezTo>
                <a:cubicBezTo>
                  <a:pt x="37756" y="22"/>
                  <a:pt x="37649" y="1"/>
                  <a:pt x="37552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>
              <a:solidFill>
                <a:schemeClr val="lt1"/>
              </a:solidFill>
            </a:endParaRPr>
          </a:p>
        </p:txBody>
      </p:sp>
      <p:sp>
        <p:nvSpPr>
          <p:cNvPr id="62" name="Google Shape;62;p2"/>
          <p:cNvSpPr/>
          <p:nvPr/>
        </p:nvSpPr>
        <p:spPr>
          <a:xfrm>
            <a:off x="3998831" y="4651775"/>
            <a:ext cx="1535055" cy="758652"/>
          </a:xfrm>
          <a:custGeom>
            <a:avLst/>
            <a:gdLst/>
            <a:ahLst/>
            <a:cxnLst/>
            <a:rect l="l" t="t" r="r" b="b"/>
            <a:pathLst>
              <a:path w="51513" h="19094" extrusionOk="0">
                <a:moveTo>
                  <a:pt x="18964" y="1"/>
                </a:moveTo>
                <a:cubicBezTo>
                  <a:pt x="18623" y="1"/>
                  <a:pt x="18274" y="214"/>
                  <a:pt x="17904" y="643"/>
                </a:cubicBezTo>
                <a:cubicBezTo>
                  <a:pt x="16688" y="2011"/>
                  <a:pt x="15472" y="3379"/>
                  <a:pt x="14317" y="4747"/>
                </a:cubicBezTo>
                <a:cubicBezTo>
                  <a:pt x="13010" y="6297"/>
                  <a:pt x="11764" y="7847"/>
                  <a:pt x="10457" y="9397"/>
                </a:cubicBezTo>
                <a:cubicBezTo>
                  <a:pt x="8785" y="7877"/>
                  <a:pt x="7205" y="6418"/>
                  <a:pt x="5533" y="5020"/>
                </a:cubicBezTo>
                <a:cubicBezTo>
                  <a:pt x="4408" y="4047"/>
                  <a:pt x="3162" y="3288"/>
                  <a:pt x="1946" y="2497"/>
                </a:cubicBezTo>
                <a:cubicBezTo>
                  <a:pt x="1671" y="2296"/>
                  <a:pt x="1399" y="2202"/>
                  <a:pt x="1157" y="2202"/>
                </a:cubicBezTo>
                <a:cubicBezTo>
                  <a:pt x="704" y="2202"/>
                  <a:pt x="354" y="2531"/>
                  <a:pt x="274" y="3105"/>
                </a:cubicBezTo>
                <a:cubicBezTo>
                  <a:pt x="244" y="3622"/>
                  <a:pt x="153" y="4199"/>
                  <a:pt x="153" y="4747"/>
                </a:cubicBezTo>
                <a:cubicBezTo>
                  <a:pt x="92" y="7847"/>
                  <a:pt x="1" y="11008"/>
                  <a:pt x="62" y="14108"/>
                </a:cubicBezTo>
                <a:cubicBezTo>
                  <a:pt x="92" y="15172"/>
                  <a:pt x="62" y="16297"/>
                  <a:pt x="214" y="17361"/>
                </a:cubicBezTo>
                <a:cubicBezTo>
                  <a:pt x="396" y="18637"/>
                  <a:pt x="700" y="19093"/>
                  <a:pt x="1521" y="19093"/>
                </a:cubicBezTo>
                <a:cubicBezTo>
                  <a:pt x="3405" y="19093"/>
                  <a:pt x="5259" y="19093"/>
                  <a:pt x="7113" y="19063"/>
                </a:cubicBezTo>
                <a:cubicBezTo>
                  <a:pt x="11521" y="18911"/>
                  <a:pt x="15898" y="18668"/>
                  <a:pt x="20305" y="18607"/>
                </a:cubicBezTo>
                <a:cubicBezTo>
                  <a:pt x="21181" y="18593"/>
                  <a:pt x="22056" y="18587"/>
                  <a:pt x="22930" y="18587"/>
                </a:cubicBezTo>
                <a:cubicBezTo>
                  <a:pt x="27702" y="18587"/>
                  <a:pt x="32458" y="18768"/>
                  <a:pt x="37235" y="18820"/>
                </a:cubicBezTo>
                <a:cubicBezTo>
                  <a:pt x="37830" y="18833"/>
                  <a:pt x="38425" y="18841"/>
                  <a:pt x="39019" y="18841"/>
                </a:cubicBezTo>
                <a:cubicBezTo>
                  <a:pt x="41130" y="18841"/>
                  <a:pt x="43241" y="18746"/>
                  <a:pt x="45351" y="18485"/>
                </a:cubicBezTo>
                <a:cubicBezTo>
                  <a:pt x="46841" y="18303"/>
                  <a:pt x="48300" y="18029"/>
                  <a:pt x="49819" y="18029"/>
                </a:cubicBezTo>
                <a:cubicBezTo>
                  <a:pt x="49868" y="18030"/>
                  <a:pt x="49916" y="18031"/>
                  <a:pt x="49962" y="18031"/>
                </a:cubicBezTo>
                <a:cubicBezTo>
                  <a:pt x="51238" y="18031"/>
                  <a:pt x="51513" y="17617"/>
                  <a:pt x="51278" y="16297"/>
                </a:cubicBezTo>
                <a:cubicBezTo>
                  <a:pt x="50731" y="13622"/>
                  <a:pt x="50336" y="10978"/>
                  <a:pt x="50184" y="8272"/>
                </a:cubicBezTo>
                <a:cubicBezTo>
                  <a:pt x="50093" y="6722"/>
                  <a:pt x="49941" y="5142"/>
                  <a:pt x="49789" y="3591"/>
                </a:cubicBezTo>
                <a:cubicBezTo>
                  <a:pt x="49759" y="3014"/>
                  <a:pt x="49667" y="2406"/>
                  <a:pt x="49424" y="1889"/>
                </a:cubicBezTo>
                <a:cubicBezTo>
                  <a:pt x="49212" y="1447"/>
                  <a:pt x="48865" y="1210"/>
                  <a:pt x="48511" y="1210"/>
                </a:cubicBezTo>
                <a:cubicBezTo>
                  <a:pt x="48257" y="1210"/>
                  <a:pt x="47998" y="1332"/>
                  <a:pt x="47783" y="1585"/>
                </a:cubicBezTo>
                <a:cubicBezTo>
                  <a:pt x="46780" y="2710"/>
                  <a:pt x="45594" y="3683"/>
                  <a:pt x="44500" y="4655"/>
                </a:cubicBezTo>
                <a:cubicBezTo>
                  <a:pt x="43254" y="5810"/>
                  <a:pt x="41977" y="6905"/>
                  <a:pt x="40640" y="8029"/>
                </a:cubicBezTo>
                <a:cubicBezTo>
                  <a:pt x="40062" y="7361"/>
                  <a:pt x="39485" y="6722"/>
                  <a:pt x="38968" y="6023"/>
                </a:cubicBezTo>
                <a:cubicBezTo>
                  <a:pt x="37783" y="4534"/>
                  <a:pt x="36688" y="3014"/>
                  <a:pt x="35503" y="1525"/>
                </a:cubicBezTo>
                <a:cubicBezTo>
                  <a:pt x="35141" y="1088"/>
                  <a:pt x="34802" y="875"/>
                  <a:pt x="34460" y="875"/>
                </a:cubicBezTo>
                <a:cubicBezTo>
                  <a:pt x="34111" y="875"/>
                  <a:pt x="33759" y="1095"/>
                  <a:pt x="33375" y="1525"/>
                </a:cubicBezTo>
                <a:cubicBezTo>
                  <a:pt x="31947" y="3196"/>
                  <a:pt x="30488" y="4898"/>
                  <a:pt x="28998" y="6540"/>
                </a:cubicBezTo>
                <a:lnTo>
                  <a:pt x="26171" y="9640"/>
                </a:lnTo>
                <a:cubicBezTo>
                  <a:pt x="25868" y="9184"/>
                  <a:pt x="25564" y="8789"/>
                  <a:pt x="25290" y="8364"/>
                </a:cubicBezTo>
                <a:cubicBezTo>
                  <a:pt x="23527" y="5841"/>
                  <a:pt x="21977" y="3136"/>
                  <a:pt x="20032" y="704"/>
                </a:cubicBezTo>
                <a:cubicBezTo>
                  <a:pt x="19673" y="236"/>
                  <a:pt x="19323" y="1"/>
                  <a:pt x="18964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63" name="Google Shape;63;p2"/>
          <p:cNvSpPr/>
          <p:nvPr/>
        </p:nvSpPr>
        <p:spPr>
          <a:xfrm>
            <a:off x="6156337" y="1816225"/>
            <a:ext cx="896960" cy="3725202"/>
          </a:xfrm>
          <a:custGeom>
            <a:avLst/>
            <a:gdLst/>
            <a:ahLst/>
            <a:cxnLst/>
            <a:rect l="l" t="t" r="r" b="b"/>
            <a:pathLst>
              <a:path w="27782" h="86537" extrusionOk="0">
                <a:moveTo>
                  <a:pt x="13861" y="10061"/>
                </a:moveTo>
                <a:cubicBezTo>
                  <a:pt x="14013" y="12706"/>
                  <a:pt x="14195" y="15259"/>
                  <a:pt x="14195" y="17964"/>
                </a:cubicBezTo>
                <a:cubicBezTo>
                  <a:pt x="12032" y="18075"/>
                  <a:pt x="9895" y="18211"/>
                  <a:pt x="7691" y="18211"/>
                </a:cubicBezTo>
                <a:cubicBezTo>
                  <a:pt x="7478" y="18211"/>
                  <a:pt x="7266" y="18210"/>
                  <a:pt x="7052" y="18207"/>
                </a:cubicBezTo>
                <a:cubicBezTo>
                  <a:pt x="7052" y="15563"/>
                  <a:pt x="7052" y="12979"/>
                  <a:pt x="7113" y="10335"/>
                </a:cubicBezTo>
                <a:cubicBezTo>
                  <a:pt x="7301" y="10337"/>
                  <a:pt x="7490" y="10339"/>
                  <a:pt x="7680" y="10339"/>
                </a:cubicBezTo>
                <a:cubicBezTo>
                  <a:pt x="9668" y="10339"/>
                  <a:pt x="11752" y="10200"/>
                  <a:pt x="13861" y="10061"/>
                </a:cubicBezTo>
                <a:close/>
                <a:moveTo>
                  <a:pt x="14256" y="19058"/>
                </a:moveTo>
                <a:cubicBezTo>
                  <a:pt x="14317" y="21794"/>
                  <a:pt x="14408" y="24469"/>
                  <a:pt x="14469" y="27204"/>
                </a:cubicBezTo>
                <a:cubicBezTo>
                  <a:pt x="11976" y="27326"/>
                  <a:pt x="9544" y="27387"/>
                  <a:pt x="7022" y="27508"/>
                </a:cubicBezTo>
                <a:cubicBezTo>
                  <a:pt x="6809" y="24712"/>
                  <a:pt x="7265" y="22007"/>
                  <a:pt x="7052" y="19210"/>
                </a:cubicBezTo>
                <a:lnTo>
                  <a:pt x="7052" y="19210"/>
                </a:lnTo>
                <a:cubicBezTo>
                  <a:pt x="7645" y="19232"/>
                  <a:pt x="8234" y="19242"/>
                  <a:pt x="8819" y="19242"/>
                </a:cubicBezTo>
                <a:cubicBezTo>
                  <a:pt x="10632" y="19242"/>
                  <a:pt x="12418" y="19150"/>
                  <a:pt x="14256" y="19058"/>
                </a:cubicBezTo>
                <a:close/>
                <a:moveTo>
                  <a:pt x="14438" y="54925"/>
                </a:moveTo>
                <a:cubicBezTo>
                  <a:pt x="14560" y="57661"/>
                  <a:pt x="14651" y="60518"/>
                  <a:pt x="14772" y="63405"/>
                </a:cubicBezTo>
                <a:cubicBezTo>
                  <a:pt x="12827" y="63497"/>
                  <a:pt x="10943" y="63557"/>
                  <a:pt x="8997" y="63649"/>
                </a:cubicBezTo>
                <a:cubicBezTo>
                  <a:pt x="8997" y="60761"/>
                  <a:pt x="8845" y="57934"/>
                  <a:pt x="8693" y="54986"/>
                </a:cubicBezTo>
                <a:cubicBezTo>
                  <a:pt x="10639" y="54986"/>
                  <a:pt x="12493" y="54986"/>
                  <a:pt x="14438" y="54925"/>
                </a:cubicBezTo>
                <a:close/>
                <a:moveTo>
                  <a:pt x="7812" y="64743"/>
                </a:moveTo>
                <a:lnTo>
                  <a:pt x="7812" y="74013"/>
                </a:lnTo>
                <a:lnTo>
                  <a:pt x="1550" y="74013"/>
                </a:lnTo>
                <a:lnTo>
                  <a:pt x="1550" y="65199"/>
                </a:lnTo>
                <a:cubicBezTo>
                  <a:pt x="3617" y="65047"/>
                  <a:pt x="5684" y="64895"/>
                  <a:pt x="7812" y="64743"/>
                </a:cubicBezTo>
                <a:close/>
                <a:moveTo>
                  <a:pt x="14803" y="64500"/>
                </a:moveTo>
                <a:cubicBezTo>
                  <a:pt x="15046" y="67691"/>
                  <a:pt x="15320" y="70822"/>
                  <a:pt x="15532" y="74013"/>
                </a:cubicBezTo>
                <a:lnTo>
                  <a:pt x="8724" y="74013"/>
                </a:lnTo>
                <a:cubicBezTo>
                  <a:pt x="8845" y="70943"/>
                  <a:pt x="8936" y="67904"/>
                  <a:pt x="8997" y="64743"/>
                </a:cubicBezTo>
                <a:cubicBezTo>
                  <a:pt x="10973" y="64652"/>
                  <a:pt x="12888" y="64591"/>
                  <a:pt x="14803" y="64500"/>
                </a:cubicBezTo>
                <a:close/>
                <a:moveTo>
                  <a:pt x="27691" y="0"/>
                </a:moveTo>
                <a:cubicBezTo>
                  <a:pt x="27417" y="31"/>
                  <a:pt x="27204" y="61"/>
                  <a:pt x="26931" y="61"/>
                </a:cubicBezTo>
                <a:cubicBezTo>
                  <a:pt x="22645" y="183"/>
                  <a:pt x="18359" y="152"/>
                  <a:pt x="14104" y="760"/>
                </a:cubicBezTo>
                <a:cubicBezTo>
                  <a:pt x="13587" y="821"/>
                  <a:pt x="13344" y="1003"/>
                  <a:pt x="13344" y="1459"/>
                </a:cubicBezTo>
                <a:cubicBezTo>
                  <a:pt x="13344" y="2462"/>
                  <a:pt x="13374" y="3404"/>
                  <a:pt x="13405" y="4408"/>
                </a:cubicBezTo>
                <a:cubicBezTo>
                  <a:pt x="13496" y="5836"/>
                  <a:pt x="13557" y="7295"/>
                  <a:pt x="13648" y="8815"/>
                </a:cubicBezTo>
                <a:cubicBezTo>
                  <a:pt x="11551" y="8906"/>
                  <a:pt x="9484" y="9028"/>
                  <a:pt x="7447" y="9149"/>
                </a:cubicBezTo>
                <a:cubicBezTo>
                  <a:pt x="6231" y="9180"/>
                  <a:pt x="6049" y="9423"/>
                  <a:pt x="5988" y="10578"/>
                </a:cubicBezTo>
                <a:cubicBezTo>
                  <a:pt x="5927" y="13526"/>
                  <a:pt x="5897" y="16414"/>
                  <a:pt x="5927" y="19301"/>
                </a:cubicBezTo>
                <a:cubicBezTo>
                  <a:pt x="5958" y="22037"/>
                  <a:pt x="5897" y="24712"/>
                  <a:pt x="5897" y="27417"/>
                </a:cubicBezTo>
                <a:cubicBezTo>
                  <a:pt x="5897" y="28177"/>
                  <a:pt x="6140" y="28450"/>
                  <a:pt x="6900" y="28450"/>
                </a:cubicBezTo>
                <a:cubicBezTo>
                  <a:pt x="7079" y="28453"/>
                  <a:pt x="7258" y="28454"/>
                  <a:pt x="7437" y="28454"/>
                </a:cubicBezTo>
                <a:cubicBezTo>
                  <a:pt x="9294" y="28454"/>
                  <a:pt x="11149" y="28318"/>
                  <a:pt x="12979" y="28207"/>
                </a:cubicBezTo>
                <a:cubicBezTo>
                  <a:pt x="13207" y="28207"/>
                  <a:pt x="13435" y="28192"/>
                  <a:pt x="13674" y="28192"/>
                </a:cubicBezTo>
                <a:cubicBezTo>
                  <a:pt x="13914" y="28192"/>
                  <a:pt x="14165" y="28207"/>
                  <a:pt x="14438" y="28268"/>
                </a:cubicBezTo>
                <a:cubicBezTo>
                  <a:pt x="14651" y="36718"/>
                  <a:pt x="14195" y="45198"/>
                  <a:pt x="14408" y="53709"/>
                </a:cubicBezTo>
                <a:lnTo>
                  <a:pt x="12827" y="53709"/>
                </a:lnTo>
                <a:cubicBezTo>
                  <a:pt x="11551" y="53740"/>
                  <a:pt x="10304" y="53800"/>
                  <a:pt x="8997" y="53983"/>
                </a:cubicBezTo>
                <a:cubicBezTo>
                  <a:pt x="8085" y="54104"/>
                  <a:pt x="7781" y="54439"/>
                  <a:pt x="7781" y="55351"/>
                </a:cubicBezTo>
                <a:lnTo>
                  <a:pt x="7781" y="62919"/>
                </a:lnTo>
                <a:cubicBezTo>
                  <a:pt x="7781" y="63132"/>
                  <a:pt x="7812" y="63375"/>
                  <a:pt x="7721" y="63618"/>
                </a:cubicBezTo>
                <a:cubicBezTo>
                  <a:pt x="5654" y="63770"/>
                  <a:pt x="3556" y="63740"/>
                  <a:pt x="1490" y="64013"/>
                </a:cubicBezTo>
                <a:cubicBezTo>
                  <a:pt x="1490" y="63831"/>
                  <a:pt x="1429" y="63679"/>
                  <a:pt x="1429" y="63527"/>
                </a:cubicBezTo>
                <a:cubicBezTo>
                  <a:pt x="1368" y="62372"/>
                  <a:pt x="1368" y="61247"/>
                  <a:pt x="1216" y="60092"/>
                </a:cubicBezTo>
                <a:cubicBezTo>
                  <a:pt x="1186" y="59788"/>
                  <a:pt x="1094" y="59484"/>
                  <a:pt x="760" y="59454"/>
                </a:cubicBezTo>
                <a:cubicBezTo>
                  <a:pt x="742" y="59453"/>
                  <a:pt x="724" y="59452"/>
                  <a:pt x="707" y="59452"/>
                </a:cubicBezTo>
                <a:cubicBezTo>
                  <a:pt x="356" y="59452"/>
                  <a:pt x="269" y="59743"/>
                  <a:pt x="183" y="60062"/>
                </a:cubicBezTo>
                <a:cubicBezTo>
                  <a:pt x="122" y="60366"/>
                  <a:pt x="122" y="60700"/>
                  <a:pt x="122" y="61004"/>
                </a:cubicBezTo>
                <a:lnTo>
                  <a:pt x="122" y="72433"/>
                </a:lnTo>
                <a:cubicBezTo>
                  <a:pt x="152" y="76354"/>
                  <a:pt x="0" y="80275"/>
                  <a:pt x="365" y="84196"/>
                </a:cubicBezTo>
                <a:cubicBezTo>
                  <a:pt x="456" y="84895"/>
                  <a:pt x="578" y="85594"/>
                  <a:pt x="790" y="86232"/>
                </a:cubicBezTo>
                <a:cubicBezTo>
                  <a:pt x="821" y="86384"/>
                  <a:pt x="942" y="86536"/>
                  <a:pt x="1125" y="86536"/>
                </a:cubicBezTo>
                <a:cubicBezTo>
                  <a:pt x="1368" y="86536"/>
                  <a:pt x="1429" y="86354"/>
                  <a:pt x="1490" y="86202"/>
                </a:cubicBezTo>
                <a:cubicBezTo>
                  <a:pt x="1550" y="85898"/>
                  <a:pt x="1642" y="85594"/>
                  <a:pt x="1642" y="85290"/>
                </a:cubicBezTo>
                <a:cubicBezTo>
                  <a:pt x="1642" y="83770"/>
                  <a:pt x="1581" y="82281"/>
                  <a:pt x="1581" y="80761"/>
                </a:cubicBezTo>
                <a:lnTo>
                  <a:pt x="1581" y="75138"/>
                </a:lnTo>
                <a:cubicBezTo>
                  <a:pt x="3678" y="75412"/>
                  <a:pt x="5775" y="75260"/>
                  <a:pt x="7781" y="75351"/>
                </a:cubicBezTo>
                <a:lnTo>
                  <a:pt x="7781" y="80336"/>
                </a:lnTo>
                <a:cubicBezTo>
                  <a:pt x="7812" y="81643"/>
                  <a:pt x="7721" y="82980"/>
                  <a:pt x="7964" y="84257"/>
                </a:cubicBezTo>
                <a:cubicBezTo>
                  <a:pt x="8025" y="84470"/>
                  <a:pt x="8055" y="84652"/>
                  <a:pt x="8268" y="84652"/>
                </a:cubicBezTo>
                <a:cubicBezTo>
                  <a:pt x="8511" y="84652"/>
                  <a:pt x="8572" y="84470"/>
                  <a:pt x="8633" y="84318"/>
                </a:cubicBezTo>
                <a:cubicBezTo>
                  <a:pt x="8785" y="83770"/>
                  <a:pt x="8876" y="83193"/>
                  <a:pt x="8845" y="82676"/>
                </a:cubicBezTo>
                <a:cubicBezTo>
                  <a:pt x="8693" y="80913"/>
                  <a:pt x="8785" y="79150"/>
                  <a:pt x="8724" y="77357"/>
                </a:cubicBezTo>
                <a:lnTo>
                  <a:pt x="8724" y="75260"/>
                </a:lnTo>
                <a:lnTo>
                  <a:pt x="15563" y="75260"/>
                </a:lnTo>
                <a:cubicBezTo>
                  <a:pt x="15684" y="77175"/>
                  <a:pt x="15806" y="79059"/>
                  <a:pt x="15958" y="80974"/>
                </a:cubicBezTo>
                <a:cubicBezTo>
                  <a:pt x="15988" y="81430"/>
                  <a:pt x="16079" y="82068"/>
                  <a:pt x="16475" y="82068"/>
                </a:cubicBezTo>
                <a:cubicBezTo>
                  <a:pt x="17052" y="82007"/>
                  <a:pt x="16991" y="81369"/>
                  <a:pt x="16991" y="80913"/>
                </a:cubicBezTo>
                <a:lnTo>
                  <a:pt x="16748" y="76354"/>
                </a:lnTo>
                <a:cubicBezTo>
                  <a:pt x="16718" y="76020"/>
                  <a:pt x="16687" y="75655"/>
                  <a:pt x="16748" y="75229"/>
                </a:cubicBezTo>
                <a:cubicBezTo>
                  <a:pt x="20487" y="75290"/>
                  <a:pt x="24134" y="75381"/>
                  <a:pt x="27782" y="75442"/>
                </a:cubicBezTo>
                <a:cubicBezTo>
                  <a:pt x="27782" y="75047"/>
                  <a:pt x="27782" y="74591"/>
                  <a:pt x="27569" y="74165"/>
                </a:cubicBezTo>
                <a:cubicBezTo>
                  <a:pt x="24134" y="74105"/>
                  <a:pt x="20700" y="74074"/>
                  <a:pt x="17235" y="74044"/>
                </a:cubicBezTo>
                <a:lnTo>
                  <a:pt x="16475" y="74044"/>
                </a:lnTo>
                <a:cubicBezTo>
                  <a:pt x="16171" y="70883"/>
                  <a:pt x="15988" y="67722"/>
                  <a:pt x="15836" y="64500"/>
                </a:cubicBezTo>
                <a:cubicBezTo>
                  <a:pt x="18864" y="64360"/>
                  <a:pt x="21856" y="64256"/>
                  <a:pt x="24839" y="64256"/>
                </a:cubicBezTo>
                <a:cubicBezTo>
                  <a:pt x="25750" y="64256"/>
                  <a:pt x="26659" y="64266"/>
                  <a:pt x="27569" y="64287"/>
                </a:cubicBezTo>
                <a:lnTo>
                  <a:pt x="27569" y="62858"/>
                </a:lnTo>
                <a:cubicBezTo>
                  <a:pt x="23678" y="63010"/>
                  <a:pt x="19757" y="63223"/>
                  <a:pt x="15806" y="63375"/>
                </a:cubicBezTo>
                <a:cubicBezTo>
                  <a:pt x="15563" y="60548"/>
                  <a:pt x="15502" y="57752"/>
                  <a:pt x="15380" y="54895"/>
                </a:cubicBezTo>
                <a:cubicBezTo>
                  <a:pt x="17143" y="54803"/>
                  <a:pt x="18754" y="54773"/>
                  <a:pt x="20426" y="54743"/>
                </a:cubicBezTo>
                <a:cubicBezTo>
                  <a:pt x="22827" y="54651"/>
                  <a:pt x="25198" y="54773"/>
                  <a:pt x="27569" y="54591"/>
                </a:cubicBezTo>
                <a:lnTo>
                  <a:pt x="27569" y="53557"/>
                </a:lnTo>
                <a:cubicBezTo>
                  <a:pt x="25786" y="53557"/>
                  <a:pt x="23991" y="53545"/>
                  <a:pt x="22189" y="53545"/>
                </a:cubicBezTo>
                <a:cubicBezTo>
                  <a:pt x="19936" y="53545"/>
                  <a:pt x="17674" y="53564"/>
                  <a:pt x="15411" y="53648"/>
                </a:cubicBezTo>
                <a:cubicBezTo>
                  <a:pt x="15259" y="50913"/>
                  <a:pt x="15259" y="48177"/>
                  <a:pt x="15259" y="45502"/>
                </a:cubicBezTo>
                <a:cubicBezTo>
                  <a:pt x="19256" y="45502"/>
                  <a:pt x="23142" y="45166"/>
                  <a:pt x="27077" y="45166"/>
                </a:cubicBezTo>
                <a:cubicBezTo>
                  <a:pt x="27241" y="45166"/>
                  <a:pt x="27405" y="45167"/>
                  <a:pt x="27569" y="45168"/>
                </a:cubicBezTo>
                <a:lnTo>
                  <a:pt x="27569" y="44013"/>
                </a:lnTo>
                <a:cubicBezTo>
                  <a:pt x="27277" y="44010"/>
                  <a:pt x="26985" y="44008"/>
                  <a:pt x="26692" y="44008"/>
                </a:cubicBezTo>
                <a:cubicBezTo>
                  <a:pt x="24177" y="44008"/>
                  <a:pt x="21624" y="44120"/>
                  <a:pt x="19119" y="44256"/>
                </a:cubicBezTo>
                <a:cubicBezTo>
                  <a:pt x="17903" y="44317"/>
                  <a:pt x="16627" y="44378"/>
                  <a:pt x="15350" y="44439"/>
                </a:cubicBezTo>
                <a:lnTo>
                  <a:pt x="15350" y="36262"/>
                </a:lnTo>
                <a:cubicBezTo>
                  <a:pt x="16867" y="36307"/>
                  <a:pt x="18376" y="36327"/>
                  <a:pt x="19880" y="36327"/>
                </a:cubicBezTo>
                <a:cubicBezTo>
                  <a:pt x="22473" y="36327"/>
                  <a:pt x="25052" y="36267"/>
                  <a:pt x="27630" y="36171"/>
                </a:cubicBezTo>
                <a:lnTo>
                  <a:pt x="27630" y="35137"/>
                </a:lnTo>
                <a:cubicBezTo>
                  <a:pt x="27200" y="35127"/>
                  <a:pt x="26769" y="35123"/>
                  <a:pt x="26339" y="35123"/>
                </a:cubicBezTo>
                <a:cubicBezTo>
                  <a:pt x="23523" y="35123"/>
                  <a:pt x="20706" y="35315"/>
                  <a:pt x="17890" y="35315"/>
                </a:cubicBezTo>
                <a:cubicBezTo>
                  <a:pt x="17337" y="35315"/>
                  <a:pt x="16784" y="35307"/>
                  <a:pt x="16231" y="35289"/>
                </a:cubicBezTo>
                <a:cubicBezTo>
                  <a:pt x="15624" y="35289"/>
                  <a:pt x="15411" y="35107"/>
                  <a:pt x="15411" y="34438"/>
                </a:cubicBezTo>
                <a:cubicBezTo>
                  <a:pt x="15502" y="32554"/>
                  <a:pt x="15472" y="30639"/>
                  <a:pt x="15472" y="28754"/>
                </a:cubicBezTo>
                <a:lnTo>
                  <a:pt x="15472" y="28116"/>
                </a:lnTo>
                <a:cubicBezTo>
                  <a:pt x="19575" y="27812"/>
                  <a:pt x="23618" y="27691"/>
                  <a:pt x="27660" y="27539"/>
                </a:cubicBezTo>
                <a:lnTo>
                  <a:pt x="27660" y="26384"/>
                </a:lnTo>
                <a:cubicBezTo>
                  <a:pt x="24894" y="26596"/>
                  <a:pt x="22159" y="26748"/>
                  <a:pt x="19362" y="26900"/>
                </a:cubicBezTo>
                <a:cubicBezTo>
                  <a:pt x="18086" y="26961"/>
                  <a:pt x="16779" y="26991"/>
                  <a:pt x="15472" y="27083"/>
                </a:cubicBezTo>
                <a:cubicBezTo>
                  <a:pt x="15411" y="24347"/>
                  <a:pt x="15259" y="21672"/>
                  <a:pt x="15350" y="18997"/>
                </a:cubicBezTo>
                <a:cubicBezTo>
                  <a:pt x="18006" y="18900"/>
                  <a:pt x="20637" y="18815"/>
                  <a:pt x="23267" y="18815"/>
                </a:cubicBezTo>
                <a:cubicBezTo>
                  <a:pt x="24730" y="18815"/>
                  <a:pt x="26193" y="18841"/>
                  <a:pt x="27660" y="18906"/>
                </a:cubicBezTo>
                <a:lnTo>
                  <a:pt x="27660" y="17782"/>
                </a:lnTo>
                <a:cubicBezTo>
                  <a:pt x="27128" y="17786"/>
                  <a:pt x="26595" y="17787"/>
                  <a:pt x="26062" y="17787"/>
                </a:cubicBezTo>
                <a:cubicBezTo>
                  <a:pt x="24864" y="17787"/>
                  <a:pt x="23666" y="17780"/>
                  <a:pt x="22465" y="17780"/>
                </a:cubicBezTo>
                <a:cubicBezTo>
                  <a:pt x="20116" y="17780"/>
                  <a:pt x="17758" y="17807"/>
                  <a:pt x="15380" y="17964"/>
                </a:cubicBezTo>
                <a:cubicBezTo>
                  <a:pt x="15320" y="15259"/>
                  <a:pt x="15198" y="12645"/>
                  <a:pt x="15107" y="9940"/>
                </a:cubicBezTo>
                <a:cubicBezTo>
                  <a:pt x="19332" y="9757"/>
                  <a:pt x="23526" y="9423"/>
                  <a:pt x="27691" y="9362"/>
                </a:cubicBezTo>
                <a:lnTo>
                  <a:pt x="27691" y="8359"/>
                </a:lnTo>
                <a:cubicBezTo>
                  <a:pt x="23526" y="8511"/>
                  <a:pt x="19332" y="8602"/>
                  <a:pt x="15076" y="8724"/>
                </a:cubicBezTo>
                <a:cubicBezTo>
                  <a:pt x="14864" y="6292"/>
                  <a:pt x="14894" y="3860"/>
                  <a:pt x="14590" y="1520"/>
                </a:cubicBezTo>
                <a:lnTo>
                  <a:pt x="17751" y="1520"/>
                </a:lnTo>
                <a:cubicBezTo>
                  <a:pt x="17945" y="1524"/>
                  <a:pt x="18139" y="1526"/>
                  <a:pt x="18332" y="1526"/>
                </a:cubicBezTo>
                <a:cubicBezTo>
                  <a:pt x="21236" y="1526"/>
                  <a:pt x="24117" y="1125"/>
                  <a:pt x="27052" y="1125"/>
                </a:cubicBezTo>
                <a:lnTo>
                  <a:pt x="27691" y="1125"/>
                </a:lnTo>
                <a:lnTo>
                  <a:pt x="27691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64" name="Google Shape;64;p2"/>
          <p:cNvSpPr/>
          <p:nvPr/>
        </p:nvSpPr>
        <p:spPr>
          <a:xfrm>
            <a:off x="6232051" y="360000"/>
            <a:ext cx="636038" cy="1132600"/>
          </a:xfrm>
          <a:custGeom>
            <a:avLst/>
            <a:gdLst/>
            <a:ahLst/>
            <a:cxnLst/>
            <a:rect l="l" t="t" r="r" b="b"/>
            <a:pathLst>
              <a:path w="33922" h="45304" extrusionOk="0">
                <a:moveTo>
                  <a:pt x="33891" y="1"/>
                </a:moveTo>
                <a:cubicBezTo>
                  <a:pt x="33223" y="122"/>
                  <a:pt x="32584" y="213"/>
                  <a:pt x="31885" y="274"/>
                </a:cubicBezTo>
                <a:cubicBezTo>
                  <a:pt x="28694" y="609"/>
                  <a:pt x="25593" y="1338"/>
                  <a:pt x="22645" y="2676"/>
                </a:cubicBezTo>
                <a:cubicBezTo>
                  <a:pt x="13131" y="6931"/>
                  <a:pt x="6626" y="14135"/>
                  <a:pt x="2827" y="23800"/>
                </a:cubicBezTo>
                <a:cubicBezTo>
                  <a:pt x="760" y="28998"/>
                  <a:pt x="0" y="34408"/>
                  <a:pt x="426" y="39971"/>
                </a:cubicBezTo>
                <a:cubicBezTo>
                  <a:pt x="517" y="41278"/>
                  <a:pt x="669" y="42615"/>
                  <a:pt x="1034" y="43862"/>
                </a:cubicBezTo>
                <a:cubicBezTo>
                  <a:pt x="1216" y="44469"/>
                  <a:pt x="1581" y="44895"/>
                  <a:pt x="2219" y="44956"/>
                </a:cubicBezTo>
                <a:cubicBezTo>
                  <a:pt x="2888" y="45047"/>
                  <a:pt x="3617" y="45108"/>
                  <a:pt x="4316" y="45108"/>
                </a:cubicBezTo>
                <a:cubicBezTo>
                  <a:pt x="5471" y="45138"/>
                  <a:pt x="6657" y="45138"/>
                  <a:pt x="7812" y="45260"/>
                </a:cubicBezTo>
                <a:cubicBezTo>
                  <a:pt x="8008" y="45287"/>
                  <a:pt x="8168" y="45303"/>
                  <a:pt x="8297" y="45303"/>
                </a:cubicBezTo>
                <a:cubicBezTo>
                  <a:pt x="8750" y="45303"/>
                  <a:pt x="8832" y="45101"/>
                  <a:pt x="8785" y="44439"/>
                </a:cubicBezTo>
                <a:cubicBezTo>
                  <a:pt x="8785" y="44196"/>
                  <a:pt x="8754" y="43983"/>
                  <a:pt x="8724" y="43770"/>
                </a:cubicBezTo>
                <a:cubicBezTo>
                  <a:pt x="8268" y="41004"/>
                  <a:pt x="7873" y="38238"/>
                  <a:pt x="8116" y="35381"/>
                </a:cubicBezTo>
                <a:cubicBezTo>
                  <a:pt x="8420" y="31308"/>
                  <a:pt x="9423" y="27448"/>
                  <a:pt x="11429" y="23861"/>
                </a:cubicBezTo>
                <a:cubicBezTo>
                  <a:pt x="16323" y="14955"/>
                  <a:pt x="23891" y="9667"/>
                  <a:pt x="33922" y="7904"/>
                </a:cubicBezTo>
                <a:lnTo>
                  <a:pt x="33891" y="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65" name="Google Shape;65;p2"/>
          <p:cNvSpPr/>
          <p:nvPr/>
        </p:nvSpPr>
        <p:spPr>
          <a:xfrm>
            <a:off x="6112933" y="158628"/>
            <a:ext cx="755156" cy="981425"/>
          </a:xfrm>
          <a:custGeom>
            <a:avLst/>
            <a:gdLst/>
            <a:ahLst/>
            <a:cxnLst/>
            <a:rect l="l" t="t" r="r" b="b"/>
            <a:pathLst>
              <a:path w="40275" h="39257" extrusionOk="0">
                <a:moveTo>
                  <a:pt x="40184" y="1"/>
                </a:moveTo>
                <a:cubicBezTo>
                  <a:pt x="39059" y="1"/>
                  <a:pt x="37874" y="153"/>
                  <a:pt x="36719" y="305"/>
                </a:cubicBezTo>
                <a:cubicBezTo>
                  <a:pt x="31916" y="913"/>
                  <a:pt x="27265" y="2220"/>
                  <a:pt x="22828" y="4226"/>
                </a:cubicBezTo>
                <a:cubicBezTo>
                  <a:pt x="14925" y="7843"/>
                  <a:pt x="8754" y="13345"/>
                  <a:pt x="4712" y="21065"/>
                </a:cubicBezTo>
                <a:cubicBezTo>
                  <a:pt x="2584" y="25077"/>
                  <a:pt x="1216" y="29363"/>
                  <a:pt x="396" y="33862"/>
                </a:cubicBezTo>
                <a:cubicBezTo>
                  <a:pt x="152" y="35199"/>
                  <a:pt x="1" y="36536"/>
                  <a:pt x="1" y="37904"/>
                </a:cubicBezTo>
                <a:cubicBezTo>
                  <a:pt x="1" y="38330"/>
                  <a:pt x="61" y="38755"/>
                  <a:pt x="608" y="38877"/>
                </a:cubicBezTo>
                <a:cubicBezTo>
                  <a:pt x="1875" y="39130"/>
                  <a:pt x="3141" y="39257"/>
                  <a:pt x="4425" y="39257"/>
                </a:cubicBezTo>
                <a:cubicBezTo>
                  <a:pt x="4682" y="39257"/>
                  <a:pt x="4940" y="39252"/>
                  <a:pt x="5198" y="39242"/>
                </a:cubicBezTo>
                <a:cubicBezTo>
                  <a:pt x="5988" y="39242"/>
                  <a:pt x="6262" y="39059"/>
                  <a:pt x="6444" y="38299"/>
                </a:cubicBezTo>
                <a:cubicBezTo>
                  <a:pt x="6627" y="37539"/>
                  <a:pt x="6779" y="36749"/>
                  <a:pt x="6992" y="35989"/>
                </a:cubicBezTo>
                <a:cubicBezTo>
                  <a:pt x="9119" y="27570"/>
                  <a:pt x="13557" y="20609"/>
                  <a:pt x="20274" y="15199"/>
                </a:cubicBezTo>
                <a:cubicBezTo>
                  <a:pt x="26141" y="10548"/>
                  <a:pt x="32767" y="7721"/>
                  <a:pt x="40275" y="6931"/>
                </a:cubicBezTo>
                <a:cubicBezTo>
                  <a:pt x="40275" y="4651"/>
                  <a:pt x="40275" y="2372"/>
                  <a:pt x="40184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66" name="Google Shape;66;p2"/>
          <p:cNvSpPr/>
          <p:nvPr/>
        </p:nvSpPr>
        <p:spPr>
          <a:xfrm>
            <a:off x="2456777" y="-1036475"/>
            <a:ext cx="1869695" cy="1753213"/>
          </a:xfrm>
          <a:custGeom>
            <a:avLst/>
            <a:gdLst/>
            <a:ahLst/>
            <a:cxnLst/>
            <a:rect l="l" t="t" r="r" b="b"/>
            <a:pathLst>
              <a:path w="47266" h="33241" extrusionOk="0">
                <a:moveTo>
                  <a:pt x="27926" y="2412"/>
                </a:moveTo>
                <a:cubicBezTo>
                  <a:pt x="29499" y="2412"/>
                  <a:pt x="31072" y="2541"/>
                  <a:pt x="32645" y="2780"/>
                </a:cubicBezTo>
                <a:cubicBezTo>
                  <a:pt x="36749" y="3449"/>
                  <a:pt x="39849" y="5638"/>
                  <a:pt x="42463" y="8799"/>
                </a:cubicBezTo>
                <a:cubicBezTo>
                  <a:pt x="44986" y="11838"/>
                  <a:pt x="44530" y="16671"/>
                  <a:pt x="40761" y="19133"/>
                </a:cubicBezTo>
                <a:cubicBezTo>
                  <a:pt x="38785" y="20471"/>
                  <a:pt x="36597" y="21109"/>
                  <a:pt x="34256" y="21443"/>
                </a:cubicBezTo>
                <a:cubicBezTo>
                  <a:pt x="32890" y="21645"/>
                  <a:pt x="31523" y="21764"/>
                  <a:pt x="30108" y="21764"/>
                </a:cubicBezTo>
                <a:cubicBezTo>
                  <a:pt x="29603" y="21764"/>
                  <a:pt x="29092" y="21749"/>
                  <a:pt x="28572" y="21717"/>
                </a:cubicBezTo>
                <a:cubicBezTo>
                  <a:pt x="28380" y="21720"/>
                  <a:pt x="28186" y="21721"/>
                  <a:pt x="27992" y="21721"/>
                </a:cubicBezTo>
                <a:cubicBezTo>
                  <a:pt x="27558" y="21721"/>
                  <a:pt x="27120" y="21716"/>
                  <a:pt x="26678" y="21716"/>
                </a:cubicBezTo>
                <a:cubicBezTo>
                  <a:pt x="25502" y="21716"/>
                  <a:pt x="24302" y="21756"/>
                  <a:pt x="23101" y="22051"/>
                </a:cubicBezTo>
                <a:cubicBezTo>
                  <a:pt x="21156" y="22538"/>
                  <a:pt x="19666" y="23723"/>
                  <a:pt x="18207" y="24969"/>
                </a:cubicBezTo>
                <a:cubicBezTo>
                  <a:pt x="16596" y="26307"/>
                  <a:pt x="15107" y="27826"/>
                  <a:pt x="13283" y="28890"/>
                </a:cubicBezTo>
                <a:cubicBezTo>
                  <a:pt x="12008" y="29627"/>
                  <a:pt x="10700" y="30077"/>
                  <a:pt x="9367" y="30077"/>
                </a:cubicBezTo>
                <a:cubicBezTo>
                  <a:pt x="8445" y="30077"/>
                  <a:pt x="7510" y="29861"/>
                  <a:pt x="6566" y="29377"/>
                </a:cubicBezTo>
                <a:cubicBezTo>
                  <a:pt x="4712" y="28404"/>
                  <a:pt x="3496" y="26945"/>
                  <a:pt x="3496" y="24635"/>
                </a:cubicBezTo>
                <a:cubicBezTo>
                  <a:pt x="3526" y="23358"/>
                  <a:pt x="3769" y="22142"/>
                  <a:pt x="4256" y="20957"/>
                </a:cubicBezTo>
                <a:cubicBezTo>
                  <a:pt x="5471" y="17917"/>
                  <a:pt x="7447" y="15334"/>
                  <a:pt x="9301" y="12659"/>
                </a:cubicBezTo>
                <a:cubicBezTo>
                  <a:pt x="10396" y="11078"/>
                  <a:pt x="11551" y="9559"/>
                  <a:pt x="12675" y="8008"/>
                </a:cubicBezTo>
                <a:cubicBezTo>
                  <a:pt x="13283" y="7157"/>
                  <a:pt x="14195" y="6641"/>
                  <a:pt x="15076" y="6063"/>
                </a:cubicBezTo>
                <a:cubicBezTo>
                  <a:pt x="17508" y="4452"/>
                  <a:pt x="20213" y="3358"/>
                  <a:pt x="23071" y="2841"/>
                </a:cubicBezTo>
                <a:cubicBezTo>
                  <a:pt x="24689" y="2548"/>
                  <a:pt x="26308" y="2412"/>
                  <a:pt x="27926" y="2412"/>
                </a:cubicBezTo>
                <a:close/>
                <a:moveTo>
                  <a:pt x="28503" y="1"/>
                </a:moveTo>
                <a:cubicBezTo>
                  <a:pt x="26457" y="1"/>
                  <a:pt x="24423" y="203"/>
                  <a:pt x="22402" y="592"/>
                </a:cubicBezTo>
                <a:cubicBezTo>
                  <a:pt x="18633" y="1321"/>
                  <a:pt x="15259" y="2902"/>
                  <a:pt x="12310" y="5364"/>
                </a:cubicBezTo>
                <a:cubicBezTo>
                  <a:pt x="10183" y="7127"/>
                  <a:pt x="8359" y="9163"/>
                  <a:pt x="6566" y="11261"/>
                </a:cubicBezTo>
                <a:cubicBezTo>
                  <a:pt x="4164" y="14118"/>
                  <a:pt x="2219" y="17279"/>
                  <a:pt x="973" y="20775"/>
                </a:cubicBezTo>
                <a:cubicBezTo>
                  <a:pt x="0" y="23662"/>
                  <a:pt x="61" y="26550"/>
                  <a:pt x="1854" y="29133"/>
                </a:cubicBezTo>
                <a:cubicBezTo>
                  <a:pt x="3800" y="31930"/>
                  <a:pt x="6657" y="33146"/>
                  <a:pt x="9940" y="33237"/>
                </a:cubicBezTo>
                <a:cubicBezTo>
                  <a:pt x="10019" y="33239"/>
                  <a:pt x="10099" y="33241"/>
                  <a:pt x="10178" y="33241"/>
                </a:cubicBezTo>
                <a:cubicBezTo>
                  <a:pt x="11971" y="33241"/>
                  <a:pt x="13626" y="32592"/>
                  <a:pt x="15198" y="31747"/>
                </a:cubicBezTo>
                <a:cubicBezTo>
                  <a:pt x="17478" y="30562"/>
                  <a:pt x="19301" y="28829"/>
                  <a:pt x="21125" y="27097"/>
                </a:cubicBezTo>
                <a:cubicBezTo>
                  <a:pt x="22615" y="25699"/>
                  <a:pt x="24226" y="24726"/>
                  <a:pt x="26353" y="24635"/>
                </a:cubicBezTo>
                <a:cubicBezTo>
                  <a:pt x="29180" y="24513"/>
                  <a:pt x="31946" y="24574"/>
                  <a:pt x="34712" y="24149"/>
                </a:cubicBezTo>
                <a:cubicBezTo>
                  <a:pt x="37235" y="23723"/>
                  <a:pt x="39697" y="23206"/>
                  <a:pt x="41946" y="21990"/>
                </a:cubicBezTo>
                <a:cubicBezTo>
                  <a:pt x="45290" y="20167"/>
                  <a:pt x="47266" y="17522"/>
                  <a:pt x="47235" y="13632"/>
                </a:cubicBezTo>
                <a:cubicBezTo>
                  <a:pt x="47235" y="11717"/>
                  <a:pt x="46931" y="10227"/>
                  <a:pt x="46019" y="8951"/>
                </a:cubicBezTo>
                <a:cubicBezTo>
                  <a:pt x="44256" y="6185"/>
                  <a:pt x="41977" y="3905"/>
                  <a:pt x="39089" y="2294"/>
                </a:cubicBezTo>
                <a:cubicBezTo>
                  <a:pt x="36901" y="1078"/>
                  <a:pt x="34499" y="501"/>
                  <a:pt x="31976" y="197"/>
                </a:cubicBezTo>
                <a:cubicBezTo>
                  <a:pt x="30815" y="65"/>
                  <a:pt x="29657" y="1"/>
                  <a:pt x="2850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CUSTOM_13">
    <p:spTree>
      <p:nvGrpSpPr>
        <p:cNvPr id="1" name="Shape 16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92" name="Google Shape;1692;p29"/>
          <p:cNvGrpSpPr/>
          <p:nvPr/>
        </p:nvGrpSpPr>
        <p:grpSpPr>
          <a:xfrm>
            <a:off x="0" y="-12"/>
            <a:ext cx="6858000" cy="5143520"/>
            <a:chOff x="238125" y="846675"/>
            <a:chExt cx="7143750" cy="4018375"/>
          </a:xfrm>
        </p:grpSpPr>
        <p:sp>
          <p:nvSpPr>
            <p:cNvPr id="1693" name="Google Shape;1693;p29"/>
            <p:cNvSpPr/>
            <p:nvPr/>
          </p:nvSpPr>
          <p:spPr>
            <a:xfrm>
              <a:off x="73684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694" name="Google Shape;1694;p29"/>
            <p:cNvSpPr/>
            <p:nvPr/>
          </p:nvSpPr>
          <p:spPr>
            <a:xfrm>
              <a:off x="71360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695" name="Google Shape;1695;p29"/>
            <p:cNvSpPr/>
            <p:nvPr/>
          </p:nvSpPr>
          <p:spPr>
            <a:xfrm>
              <a:off x="69038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696" name="Google Shape;1696;p29"/>
            <p:cNvSpPr/>
            <p:nvPr/>
          </p:nvSpPr>
          <p:spPr>
            <a:xfrm>
              <a:off x="66713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697" name="Google Shape;1697;p29"/>
            <p:cNvSpPr/>
            <p:nvPr/>
          </p:nvSpPr>
          <p:spPr>
            <a:xfrm>
              <a:off x="64386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698" name="Google Shape;1698;p29"/>
            <p:cNvSpPr/>
            <p:nvPr/>
          </p:nvSpPr>
          <p:spPr>
            <a:xfrm>
              <a:off x="62064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699" name="Google Shape;1699;p29"/>
            <p:cNvSpPr/>
            <p:nvPr/>
          </p:nvSpPr>
          <p:spPr>
            <a:xfrm>
              <a:off x="59739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00" name="Google Shape;1700;p29"/>
            <p:cNvSpPr/>
            <p:nvPr/>
          </p:nvSpPr>
          <p:spPr>
            <a:xfrm>
              <a:off x="57414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01" name="Google Shape;1701;p29"/>
            <p:cNvSpPr/>
            <p:nvPr/>
          </p:nvSpPr>
          <p:spPr>
            <a:xfrm>
              <a:off x="55093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02" name="Google Shape;1702;p29"/>
            <p:cNvSpPr/>
            <p:nvPr/>
          </p:nvSpPr>
          <p:spPr>
            <a:xfrm>
              <a:off x="52765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03" name="Google Shape;1703;p29"/>
            <p:cNvSpPr/>
            <p:nvPr/>
          </p:nvSpPr>
          <p:spPr>
            <a:xfrm>
              <a:off x="50446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04" name="Google Shape;1704;p29"/>
            <p:cNvSpPr/>
            <p:nvPr/>
          </p:nvSpPr>
          <p:spPr>
            <a:xfrm>
              <a:off x="48119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05" name="Google Shape;1705;p29"/>
            <p:cNvSpPr/>
            <p:nvPr/>
          </p:nvSpPr>
          <p:spPr>
            <a:xfrm>
              <a:off x="45794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06" name="Google Shape;1706;p29"/>
            <p:cNvSpPr/>
            <p:nvPr/>
          </p:nvSpPr>
          <p:spPr>
            <a:xfrm>
              <a:off x="43472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07" name="Google Shape;1707;p29"/>
            <p:cNvSpPr/>
            <p:nvPr/>
          </p:nvSpPr>
          <p:spPr>
            <a:xfrm>
              <a:off x="41148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08" name="Google Shape;1708;p29"/>
            <p:cNvSpPr/>
            <p:nvPr/>
          </p:nvSpPr>
          <p:spPr>
            <a:xfrm>
              <a:off x="38823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09" name="Google Shape;1709;p29"/>
            <p:cNvSpPr/>
            <p:nvPr/>
          </p:nvSpPr>
          <p:spPr>
            <a:xfrm>
              <a:off x="36501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24" y="160734"/>
                  </a:lnTo>
                  <a:lnTo>
                    <a:pt x="524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10" name="Google Shape;1710;p29"/>
            <p:cNvSpPr/>
            <p:nvPr/>
          </p:nvSpPr>
          <p:spPr>
            <a:xfrm>
              <a:off x="34173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11" name="Google Shape;1711;p29"/>
            <p:cNvSpPr/>
            <p:nvPr/>
          </p:nvSpPr>
          <p:spPr>
            <a:xfrm>
              <a:off x="31852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12" name="Google Shape;1712;p29"/>
            <p:cNvSpPr/>
            <p:nvPr/>
          </p:nvSpPr>
          <p:spPr>
            <a:xfrm>
              <a:off x="29527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13" name="Google Shape;1713;p29"/>
            <p:cNvSpPr/>
            <p:nvPr/>
          </p:nvSpPr>
          <p:spPr>
            <a:xfrm>
              <a:off x="27202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14" name="Google Shape;1714;p29"/>
            <p:cNvSpPr/>
            <p:nvPr/>
          </p:nvSpPr>
          <p:spPr>
            <a:xfrm>
              <a:off x="24881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15" name="Google Shape;1715;p29"/>
            <p:cNvSpPr/>
            <p:nvPr/>
          </p:nvSpPr>
          <p:spPr>
            <a:xfrm>
              <a:off x="22556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16" name="Google Shape;1716;p29"/>
            <p:cNvSpPr/>
            <p:nvPr/>
          </p:nvSpPr>
          <p:spPr>
            <a:xfrm>
              <a:off x="20228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17" name="Google Shape;1717;p29"/>
            <p:cNvSpPr/>
            <p:nvPr/>
          </p:nvSpPr>
          <p:spPr>
            <a:xfrm>
              <a:off x="17907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18" name="Google Shape;1718;p29"/>
            <p:cNvSpPr/>
            <p:nvPr/>
          </p:nvSpPr>
          <p:spPr>
            <a:xfrm>
              <a:off x="15582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19" name="Google Shape;1719;p29"/>
            <p:cNvSpPr/>
            <p:nvPr/>
          </p:nvSpPr>
          <p:spPr>
            <a:xfrm>
              <a:off x="13260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20" name="Google Shape;1720;p29"/>
            <p:cNvSpPr/>
            <p:nvPr/>
          </p:nvSpPr>
          <p:spPr>
            <a:xfrm>
              <a:off x="10935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21" name="Google Shape;1721;p29"/>
            <p:cNvSpPr/>
            <p:nvPr/>
          </p:nvSpPr>
          <p:spPr>
            <a:xfrm>
              <a:off x="8608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22" name="Google Shape;1722;p29"/>
            <p:cNvSpPr/>
            <p:nvPr/>
          </p:nvSpPr>
          <p:spPr>
            <a:xfrm>
              <a:off x="628925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23" name="Google Shape;1723;p29"/>
            <p:cNvSpPr/>
            <p:nvPr/>
          </p:nvSpPr>
          <p:spPr>
            <a:xfrm>
              <a:off x="3961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24" name="Google Shape;1724;p29"/>
            <p:cNvSpPr/>
            <p:nvPr/>
          </p:nvSpPr>
          <p:spPr>
            <a:xfrm>
              <a:off x="238125" y="47132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25" name="Google Shape;1725;p29"/>
            <p:cNvSpPr/>
            <p:nvPr/>
          </p:nvSpPr>
          <p:spPr>
            <a:xfrm>
              <a:off x="238125" y="448075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26" name="Google Shape;1726;p29"/>
            <p:cNvSpPr/>
            <p:nvPr/>
          </p:nvSpPr>
          <p:spPr>
            <a:xfrm>
              <a:off x="238125" y="42485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27" name="Google Shape;1727;p29"/>
            <p:cNvSpPr/>
            <p:nvPr/>
          </p:nvSpPr>
          <p:spPr>
            <a:xfrm>
              <a:off x="238125" y="40158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28" name="Google Shape;1728;p29"/>
            <p:cNvSpPr/>
            <p:nvPr/>
          </p:nvSpPr>
          <p:spPr>
            <a:xfrm>
              <a:off x="238125" y="37839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29" name="Google Shape;1729;p29"/>
            <p:cNvSpPr/>
            <p:nvPr/>
          </p:nvSpPr>
          <p:spPr>
            <a:xfrm>
              <a:off x="238125" y="35511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30" name="Google Shape;1730;p29"/>
            <p:cNvSpPr/>
            <p:nvPr/>
          </p:nvSpPr>
          <p:spPr>
            <a:xfrm>
              <a:off x="238125" y="331870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31" name="Google Shape;1731;p29"/>
            <p:cNvSpPr/>
            <p:nvPr/>
          </p:nvSpPr>
          <p:spPr>
            <a:xfrm>
              <a:off x="238125" y="3086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32" name="Google Shape;1732;p29"/>
            <p:cNvSpPr/>
            <p:nvPr/>
          </p:nvSpPr>
          <p:spPr>
            <a:xfrm>
              <a:off x="238125" y="28540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33" name="Google Shape;1733;p29"/>
            <p:cNvSpPr/>
            <p:nvPr/>
          </p:nvSpPr>
          <p:spPr>
            <a:xfrm>
              <a:off x="238125" y="2621575"/>
              <a:ext cx="7136925" cy="13125"/>
            </a:xfrm>
            <a:custGeom>
              <a:avLst/>
              <a:gdLst/>
              <a:ahLst/>
              <a:cxnLst/>
              <a:rect l="l" t="t" r="r" b="b"/>
              <a:pathLst>
                <a:path w="285477" h="525" extrusionOk="0">
                  <a:moveTo>
                    <a:pt x="0" y="1"/>
                  </a:moveTo>
                  <a:lnTo>
                    <a:pt x="0" y="525"/>
                  </a:lnTo>
                  <a:lnTo>
                    <a:pt x="285476" y="525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34" name="Google Shape;1734;p29"/>
            <p:cNvSpPr/>
            <p:nvPr/>
          </p:nvSpPr>
          <p:spPr>
            <a:xfrm>
              <a:off x="238125" y="23894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35" name="Google Shape;1735;p29"/>
            <p:cNvSpPr/>
            <p:nvPr/>
          </p:nvSpPr>
          <p:spPr>
            <a:xfrm>
              <a:off x="238125" y="21566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36" name="Google Shape;1736;p29"/>
            <p:cNvSpPr/>
            <p:nvPr/>
          </p:nvSpPr>
          <p:spPr>
            <a:xfrm>
              <a:off x="238125" y="19244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37" name="Google Shape;1737;p29"/>
            <p:cNvSpPr/>
            <p:nvPr/>
          </p:nvSpPr>
          <p:spPr>
            <a:xfrm>
              <a:off x="238125" y="16920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38" name="Google Shape;1738;p29"/>
            <p:cNvSpPr/>
            <p:nvPr/>
          </p:nvSpPr>
          <p:spPr>
            <a:xfrm>
              <a:off x="238125" y="1459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39" name="Google Shape;1739;p29"/>
            <p:cNvSpPr/>
            <p:nvPr/>
          </p:nvSpPr>
          <p:spPr>
            <a:xfrm>
              <a:off x="238125" y="1227375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40" name="Google Shape;1740;p29"/>
            <p:cNvSpPr/>
            <p:nvPr/>
          </p:nvSpPr>
          <p:spPr>
            <a:xfrm>
              <a:off x="238125" y="9946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grpSp>
        <p:nvGrpSpPr>
          <p:cNvPr id="1741" name="Google Shape;1741;p29"/>
          <p:cNvGrpSpPr/>
          <p:nvPr/>
        </p:nvGrpSpPr>
        <p:grpSpPr>
          <a:xfrm flipH="1">
            <a:off x="6068860" y="3683026"/>
            <a:ext cx="882407" cy="1558557"/>
            <a:chOff x="574750" y="3466425"/>
            <a:chExt cx="914175" cy="1211000"/>
          </a:xfrm>
        </p:grpSpPr>
        <p:sp>
          <p:nvSpPr>
            <p:cNvPr id="1742" name="Google Shape;1742;p29"/>
            <p:cNvSpPr/>
            <p:nvPr/>
          </p:nvSpPr>
          <p:spPr>
            <a:xfrm>
              <a:off x="574750" y="3466425"/>
              <a:ext cx="914175" cy="1211000"/>
            </a:xfrm>
            <a:custGeom>
              <a:avLst/>
              <a:gdLst/>
              <a:ahLst/>
              <a:cxnLst/>
              <a:rect l="l" t="t" r="r" b="b"/>
              <a:pathLst>
                <a:path w="36567" h="48440" extrusionOk="0">
                  <a:moveTo>
                    <a:pt x="5562" y="0"/>
                  </a:moveTo>
                  <a:cubicBezTo>
                    <a:pt x="4077" y="0"/>
                    <a:pt x="2596" y="115"/>
                    <a:pt x="1125" y="354"/>
                  </a:cubicBezTo>
                  <a:cubicBezTo>
                    <a:pt x="31" y="536"/>
                    <a:pt x="0" y="628"/>
                    <a:pt x="91" y="1692"/>
                  </a:cubicBezTo>
                  <a:lnTo>
                    <a:pt x="456" y="6342"/>
                  </a:lnTo>
                  <a:cubicBezTo>
                    <a:pt x="608" y="8682"/>
                    <a:pt x="699" y="10993"/>
                    <a:pt x="851" y="13333"/>
                  </a:cubicBezTo>
                  <a:cubicBezTo>
                    <a:pt x="2067" y="13455"/>
                    <a:pt x="3192" y="13546"/>
                    <a:pt x="4316" y="13607"/>
                  </a:cubicBezTo>
                  <a:cubicBezTo>
                    <a:pt x="8724" y="14154"/>
                    <a:pt x="12736" y="15552"/>
                    <a:pt x="16444" y="18014"/>
                  </a:cubicBezTo>
                  <a:cubicBezTo>
                    <a:pt x="18785" y="19595"/>
                    <a:pt x="20730" y="21601"/>
                    <a:pt x="21916" y="24215"/>
                  </a:cubicBezTo>
                  <a:cubicBezTo>
                    <a:pt x="23587" y="28014"/>
                    <a:pt x="24317" y="31996"/>
                    <a:pt x="24347" y="36099"/>
                  </a:cubicBezTo>
                  <a:cubicBezTo>
                    <a:pt x="24408" y="39595"/>
                    <a:pt x="24226" y="43060"/>
                    <a:pt x="24043" y="46555"/>
                  </a:cubicBezTo>
                  <a:cubicBezTo>
                    <a:pt x="23983" y="46920"/>
                    <a:pt x="23922" y="47315"/>
                    <a:pt x="24074" y="47741"/>
                  </a:cubicBezTo>
                  <a:cubicBezTo>
                    <a:pt x="27995" y="47832"/>
                    <a:pt x="31946" y="47954"/>
                    <a:pt x="35837" y="48440"/>
                  </a:cubicBezTo>
                  <a:cubicBezTo>
                    <a:pt x="35928" y="48136"/>
                    <a:pt x="35958" y="47923"/>
                    <a:pt x="35989" y="47680"/>
                  </a:cubicBezTo>
                  <a:cubicBezTo>
                    <a:pt x="36414" y="44580"/>
                    <a:pt x="36475" y="41419"/>
                    <a:pt x="36506" y="38257"/>
                  </a:cubicBezTo>
                  <a:cubicBezTo>
                    <a:pt x="36566" y="34276"/>
                    <a:pt x="36323" y="30324"/>
                    <a:pt x="35502" y="26403"/>
                  </a:cubicBezTo>
                  <a:cubicBezTo>
                    <a:pt x="34743" y="22664"/>
                    <a:pt x="33800" y="18926"/>
                    <a:pt x="31977" y="15522"/>
                  </a:cubicBezTo>
                  <a:cubicBezTo>
                    <a:pt x="29575" y="10993"/>
                    <a:pt x="26445" y="7163"/>
                    <a:pt x="21946" y="4518"/>
                  </a:cubicBezTo>
                  <a:cubicBezTo>
                    <a:pt x="17934" y="2178"/>
                    <a:pt x="13618" y="719"/>
                    <a:pt x="9028" y="202"/>
                  </a:cubicBezTo>
                  <a:cubicBezTo>
                    <a:pt x="7872" y="69"/>
                    <a:pt x="6716" y="0"/>
                    <a:pt x="55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43" name="Google Shape;1743;p29"/>
            <p:cNvSpPr/>
            <p:nvPr/>
          </p:nvSpPr>
          <p:spPr>
            <a:xfrm>
              <a:off x="596025" y="3875450"/>
              <a:ext cx="509150" cy="783000"/>
            </a:xfrm>
            <a:custGeom>
              <a:avLst/>
              <a:gdLst/>
              <a:ahLst/>
              <a:cxnLst/>
              <a:rect l="l" t="t" r="r" b="b"/>
              <a:pathLst>
                <a:path w="20366" h="31320" extrusionOk="0">
                  <a:moveTo>
                    <a:pt x="639" y="0"/>
                  </a:moveTo>
                  <a:cubicBezTo>
                    <a:pt x="497" y="0"/>
                    <a:pt x="355" y="4"/>
                    <a:pt x="213" y="12"/>
                  </a:cubicBezTo>
                  <a:cubicBezTo>
                    <a:pt x="0" y="10407"/>
                    <a:pt x="1186" y="20650"/>
                    <a:pt x="1672" y="30985"/>
                  </a:cubicBezTo>
                  <a:cubicBezTo>
                    <a:pt x="7721" y="31106"/>
                    <a:pt x="13678" y="31015"/>
                    <a:pt x="19666" y="31319"/>
                  </a:cubicBezTo>
                  <a:cubicBezTo>
                    <a:pt x="19818" y="30711"/>
                    <a:pt x="19758" y="30194"/>
                    <a:pt x="19849" y="29708"/>
                  </a:cubicBezTo>
                  <a:cubicBezTo>
                    <a:pt x="20214" y="26547"/>
                    <a:pt x="20365" y="23416"/>
                    <a:pt x="20062" y="20285"/>
                  </a:cubicBezTo>
                  <a:cubicBezTo>
                    <a:pt x="19758" y="16820"/>
                    <a:pt x="18785" y="13507"/>
                    <a:pt x="16961" y="10559"/>
                  </a:cubicBezTo>
                  <a:cubicBezTo>
                    <a:pt x="13830" y="5422"/>
                    <a:pt x="9028" y="2504"/>
                    <a:pt x="3557" y="528"/>
                  </a:cubicBezTo>
                  <a:cubicBezTo>
                    <a:pt x="2627" y="183"/>
                    <a:pt x="1627" y="0"/>
                    <a:pt x="63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grpSp>
        <p:nvGrpSpPr>
          <p:cNvPr id="1744" name="Google Shape;1744;p29"/>
          <p:cNvGrpSpPr/>
          <p:nvPr/>
        </p:nvGrpSpPr>
        <p:grpSpPr>
          <a:xfrm>
            <a:off x="5785426" y="4480975"/>
            <a:ext cx="144206" cy="194650"/>
            <a:chOff x="4716150" y="3916750"/>
            <a:chExt cx="192275" cy="194650"/>
          </a:xfrm>
        </p:grpSpPr>
        <p:sp>
          <p:nvSpPr>
            <p:cNvPr id="1745" name="Google Shape;1745;p29"/>
            <p:cNvSpPr/>
            <p:nvPr/>
          </p:nvSpPr>
          <p:spPr>
            <a:xfrm>
              <a:off x="4751125" y="4033775"/>
              <a:ext cx="77525" cy="77625"/>
            </a:xfrm>
            <a:custGeom>
              <a:avLst/>
              <a:gdLst/>
              <a:ahLst/>
              <a:cxnLst/>
              <a:rect l="l" t="t" r="r" b="b"/>
              <a:pathLst>
                <a:path w="3101" h="3105" extrusionOk="0">
                  <a:moveTo>
                    <a:pt x="1672" y="1"/>
                  </a:moveTo>
                  <a:cubicBezTo>
                    <a:pt x="760" y="1"/>
                    <a:pt x="0" y="791"/>
                    <a:pt x="30" y="1673"/>
                  </a:cubicBezTo>
                  <a:cubicBezTo>
                    <a:pt x="30" y="2463"/>
                    <a:pt x="638" y="3101"/>
                    <a:pt x="1398" y="3101"/>
                  </a:cubicBezTo>
                  <a:cubicBezTo>
                    <a:pt x="1425" y="3103"/>
                    <a:pt x="1452" y="3104"/>
                    <a:pt x="1479" y="3104"/>
                  </a:cubicBezTo>
                  <a:cubicBezTo>
                    <a:pt x="2303" y="3104"/>
                    <a:pt x="3100" y="2222"/>
                    <a:pt x="3100" y="1369"/>
                  </a:cubicBezTo>
                  <a:cubicBezTo>
                    <a:pt x="3070" y="609"/>
                    <a:pt x="2462" y="1"/>
                    <a:pt x="167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46" name="Google Shape;1746;p29"/>
            <p:cNvSpPr/>
            <p:nvPr/>
          </p:nvSpPr>
          <p:spPr>
            <a:xfrm>
              <a:off x="4837750" y="3916750"/>
              <a:ext cx="70675" cy="72225"/>
            </a:xfrm>
            <a:custGeom>
              <a:avLst/>
              <a:gdLst/>
              <a:ahLst/>
              <a:cxnLst/>
              <a:rect l="l" t="t" r="r" b="b"/>
              <a:pathLst>
                <a:path w="2827" h="2889" extrusionOk="0">
                  <a:moveTo>
                    <a:pt x="1429" y="1"/>
                  </a:moveTo>
                  <a:cubicBezTo>
                    <a:pt x="639" y="1"/>
                    <a:pt x="0" y="700"/>
                    <a:pt x="0" y="1490"/>
                  </a:cubicBezTo>
                  <a:cubicBezTo>
                    <a:pt x="0" y="2281"/>
                    <a:pt x="578" y="2889"/>
                    <a:pt x="1398" y="2889"/>
                  </a:cubicBezTo>
                  <a:cubicBezTo>
                    <a:pt x="2189" y="2889"/>
                    <a:pt x="2827" y="2220"/>
                    <a:pt x="2827" y="1399"/>
                  </a:cubicBezTo>
                  <a:cubicBezTo>
                    <a:pt x="2827" y="639"/>
                    <a:pt x="2189" y="1"/>
                    <a:pt x="14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47" name="Google Shape;1747;p29"/>
            <p:cNvSpPr/>
            <p:nvPr/>
          </p:nvSpPr>
          <p:spPr>
            <a:xfrm>
              <a:off x="4716150" y="3934100"/>
              <a:ext cx="47150" cy="45750"/>
            </a:xfrm>
            <a:custGeom>
              <a:avLst/>
              <a:gdLst/>
              <a:ahLst/>
              <a:cxnLst/>
              <a:rect l="l" t="t" r="r" b="b"/>
              <a:pathLst>
                <a:path w="1886" h="1830" extrusionOk="0">
                  <a:moveTo>
                    <a:pt x="956" y="0"/>
                  </a:moveTo>
                  <a:cubicBezTo>
                    <a:pt x="922" y="0"/>
                    <a:pt x="887" y="2"/>
                    <a:pt x="852" y="6"/>
                  </a:cubicBezTo>
                  <a:cubicBezTo>
                    <a:pt x="366" y="6"/>
                    <a:pt x="1" y="401"/>
                    <a:pt x="1" y="857"/>
                  </a:cubicBezTo>
                  <a:cubicBezTo>
                    <a:pt x="31" y="1404"/>
                    <a:pt x="457" y="1830"/>
                    <a:pt x="974" y="1830"/>
                  </a:cubicBezTo>
                  <a:cubicBezTo>
                    <a:pt x="1521" y="1830"/>
                    <a:pt x="1885" y="1404"/>
                    <a:pt x="1855" y="888"/>
                  </a:cubicBezTo>
                  <a:cubicBezTo>
                    <a:pt x="1855" y="404"/>
                    <a:pt x="1456" y="0"/>
                    <a:pt x="95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grpSp>
        <p:nvGrpSpPr>
          <p:cNvPr id="1748" name="Google Shape;1748;p29"/>
          <p:cNvGrpSpPr/>
          <p:nvPr/>
        </p:nvGrpSpPr>
        <p:grpSpPr>
          <a:xfrm>
            <a:off x="694932" y="4368450"/>
            <a:ext cx="208613" cy="419700"/>
            <a:chOff x="2039050" y="3562425"/>
            <a:chExt cx="278150" cy="419700"/>
          </a:xfrm>
        </p:grpSpPr>
        <p:sp>
          <p:nvSpPr>
            <p:cNvPr id="1749" name="Google Shape;1749;p29"/>
            <p:cNvSpPr/>
            <p:nvPr/>
          </p:nvSpPr>
          <p:spPr>
            <a:xfrm>
              <a:off x="2039050" y="3768575"/>
              <a:ext cx="155800" cy="213550"/>
            </a:xfrm>
            <a:custGeom>
              <a:avLst/>
              <a:gdLst/>
              <a:ahLst/>
              <a:cxnLst/>
              <a:rect l="l" t="t" r="r" b="b"/>
              <a:pathLst>
                <a:path w="6232" h="8542" extrusionOk="0">
                  <a:moveTo>
                    <a:pt x="3436" y="1"/>
                  </a:moveTo>
                  <a:cubicBezTo>
                    <a:pt x="3040" y="1"/>
                    <a:pt x="2980" y="305"/>
                    <a:pt x="2919" y="609"/>
                  </a:cubicBezTo>
                  <a:cubicBezTo>
                    <a:pt x="2919" y="761"/>
                    <a:pt x="2980" y="913"/>
                    <a:pt x="2980" y="1065"/>
                  </a:cubicBezTo>
                  <a:lnTo>
                    <a:pt x="2980" y="3983"/>
                  </a:lnTo>
                  <a:cubicBezTo>
                    <a:pt x="2098" y="4195"/>
                    <a:pt x="1247" y="4104"/>
                    <a:pt x="457" y="4256"/>
                  </a:cubicBezTo>
                  <a:cubicBezTo>
                    <a:pt x="244" y="4287"/>
                    <a:pt x="1" y="4378"/>
                    <a:pt x="1" y="4682"/>
                  </a:cubicBezTo>
                  <a:cubicBezTo>
                    <a:pt x="1" y="4955"/>
                    <a:pt x="244" y="5046"/>
                    <a:pt x="457" y="5138"/>
                  </a:cubicBezTo>
                  <a:cubicBezTo>
                    <a:pt x="774" y="5180"/>
                    <a:pt x="1077" y="5237"/>
                    <a:pt x="1385" y="5237"/>
                  </a:cubicBezTo>
                  <a:cubicBezTo>
                    <a:pt x="1520" y="5237"/>
                    <a:pt x="1656" y="5226"/>
                    <a:pt x="1794" y="5198"/>
                  </a:cubicBezTo>
                  <a:cubicBezTo>
                    <a:pt x="2008" y="5163"/>
                    <a:pt x="2242" y="5148"/>
                    <a:pt x="2486" y="5148"/>
                  </a:cubicBezTo>
                  <a:cubicBezTo>
                    <a:pt x="2657" y="5148"/>
                    <a:pt x="2834" y="5155"/>
                    <a:pt x="3010" y="5168"/>
                  </a:cubicBezTo>
                  <a:cubicBezTo>
                    <a:pt x="3040" y="6171"/>
                    <a:pt x="2919" y="7113"/>
                    <a:pt x="3223" y="8025"/>
                  </a:cubicBezTo>
                  <a:cubicBezTo>
                    <a:pt x="3284" y="8238"/>
                    <a:pt x="3284" y="8542"/>
                    <a:pt x="3588" y="8542"/>
                  </a:cubicBezTo>
                  <a:cubicBezTo>
                    <a:pt x="3891" y="8542"/>
                    <a:pt x="3922" y="8208"/>
                    <a:pt x="3983" y="7964"/>
                  </a:cubicBezTo>
                  <a:cubicBezTo>
                    <a:pt x="4195" y="7296"/>
                    <a:pt x="4135" y="6566"/>
                    <a:pt x="4135" y="5898"/>
                  </a:cubicBezTo>
                  <a:cubicBezTo>
                    <a:pt x="4135" y="5373"/>
                    <a:pt x="4185" y="4973"/>
                    <a:pt x="4764" y="4973"/>
                  </a:cubicBezTo>
                  <a:cubicBezTo>
                    <a:pt x="4823" y="4973"/>
                    <a:pt x="4886" y="4977"/>
                    <a:pt x="4955" y="4986"/>
                  </a:cubicBezTo>
                  <a:cubicBezTo>
                    <a:pt x="4974" y="4988"/>
                    <a:pt x="4993" y="4990"/>
                    <a:pt x="5013" y="4990"/>
                  </a:cubicBezTo>
                  <a:cubicBezTo>
                    <a:pt x="5216" y="4990"/>
                    <a:pt x="5460" y="4856"/>
                    <a:pt x="5654" y="4773"/>
                  </a:cubicBezTo>
                  <a:cubicBezTo>
                    <a:pt x="5928" y="4712"/>
                    <a:pt x="6232" y="4591"/>
                    <a:pt x="6171" y="4256"/>
                  </a:cubicBezTo>
                  <a:cubicBezTo>
                    <a:pt x="6080" y="3922"/>
                    <a:pt x="5746" y="3891"/>
                    <a:pt x="5472" y="3891"/>
                  </a:cubicBezTo>
                  <a:lnTo>
                    <a:pt x="4104" y="3891"/>
                  </a:lnTo>
                  <a:cubicBezTo>
                    <a:pt x="4104" y="3679"/>
                    <a:pt x="4104" y="3496"/>
                    <a:pt x="4135" y="3375"/>
                  </a:cubicBezTo>
                  <a:cubicBezTo>
                    <a:pt x="4104" y="2432"/>
                    <a:pt x="4043" y="1490"/>
                    <a:pt x="3952" y="548"/>
                  </a:cubicBezTo>
                  <a:cubicBezTo>
                    <a:pt x="3922" y="274"/>
                    <a:pt x="3770" y="1"/>
                    <a:pt x="343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50" name="Google Shape;1750;p29"/>
            <p:cNvSpPr/>
            <p:nvPr/>
          </p:nvSpPr>
          <p:spPr>
            <a:xfrm>
              <a:off x="2166725" y="3562425"/>
              <a:ext cx="150475" cy="221375"/>
            </a:xfrm>
            <a:custGeom>
              <a:avLst/>
              <a:gdLst/>
              <a:ahLst/>
              <a:cxnLst/>
              <a:rect l="l" t="t" r="r" b="b"/>
              <a:pathLst>
                <a:path w="6019" h="8855" extrusionOk="0">
                  <a:moveTo>
                    <a:pt x="2979" y="0"/>
                  </a:moveTo>
                  <a:cubicBezTo>
                    <a:pt x="2735" y="0"/>
                    <a:pt x="2605" y="221"/>
                    <a:pt x="2523" y="466"/>
                  </a:cubicBezTo>
                  <a:cubicBezTo>
                    <a:pt x="2432" y="769"/>
                    <a:pt x="2432" y="1104"/>
                    <a:pt x="2432" y="1438"/>
                  </a:cubicBezTo>
                  <a:lnTo>
                    <a:pt x="2432" y="4022"/>
                  </a:lnTo>
                  <a:cubicBezTo>
                    <a:pt x="2350" y="4019"/>
                    <a:pt x="2269" y="4017"/>
                    <a:pt x="2190" y="4017"/>
                  </a:cubicBezTo>
                  <a:cubicBezTo>
                    <a:pt x="1540" y="4017"/>
                    <a:pt x="992" y="4120"/>
                    <a:pt x="395" y="4174"/>
                  </a:cubicBezTo>
                  <a:cubicBezTo>
                    <a:pt x="213" y="4235"/>
                    <a:pt x="0" y="4265"/>
                    <a:pt x="0" y="4569"/>
                  </a:cubicBezTo>
                  <a:cubicBezTo>
                    <a:pt x="0" y="4873"/>
                    <a:pt x="213" y="4934"/>
                    <a:pt x="456" y="4994"/>
                  </a:cubicBezTo>
                  <a:lnTo>
                    <a:pt x="2371" y="4994"/>
                  </a:lnTo>
                  <a:lnTo>
                    <a:pt x="2371" y="5663"/>
                  </a:lnTo>
                  <a:cubicBezTo>
                    <a:pt x="2432" y="6575"/>
                    <a:pt x="2310" y="7487"/>
                    <a:pt x="2614" y="8368"/>
                  </a:cubicBezTo>
                  <a:cubicBezTo>
                    <a:pt x="2675" y="8581"/>
                    <a:pt x="2736" y="8855"/>
                    <a:pt x="3040" y="8855"/>
                  </a:cubicBezTo>
                  <a:cubicBezTo>
                    <a:pt x="3344" y="8824"/>
                    <a:pt x="3344" y="8520"/>
                    <a:pt x="3405" y="8338"/>
                  </a:cubicBezTo>
                  <a:cubicBezTo>
                    <a:pt x="3587" y="7760"/>
                    <a:pt x="3557" y="7183"/>
                    <a:pt x="3557" y="6605"/>
                  </a:cubicBezTo>
                  <a:cubicBezTo>
                    <a:pt x="3557" y="4782"/>
                    <a:pt x="3557" y="4782"/>
                    <a:pt x="5350" y="4599"/>
                  </a:cubicBezTo>
                  <a:cubicBezTo>
                    <a:pt x="5624" y="4569"/>
                    <a:pt x="6019" y="4569"/>
                    <a:pt x="6019" y="4174"/>
                  </a:cubicBezTo>
                  <a:cubicBezTo>
                    <a:pt x="6019" y="3839"/>
                    <a:pt x="5684" y="3779"/>
                    <a:pt x="5380" y="3687"/>
                  </a:cubicBezTo>
                  <a:cubicBezTo>
                    <a:pt x="5250" y="3655"/>
                    <a:pt x="5121" y="3642"/>
                    <a:pt x="4992" y="3642"/>
                  </a:cubicBezTo>
                  <a:cubicBezTo>
                    <a:pt x="4521" y="3642"/>
                    <a:pt x="4058" y="3816"/>
                    <a:pt x="3557" y="3839"/>
                  </a:cubicBezTo>
                  <a:cubicBezTo>
                    <a:pt x="3526" y="3657"/>
                    <a:pt x="3526" y="3505"/>
                    <a:pt x="3557" y="3414"/>
                  </a:cubicBezTo>
                  <a:cubicBezTo>
                    <a:pt x="3526" y="2472"/>
                    <a:pt x="3526" y="1529"/>
                    <a:pt x="3496" y="587"/>
                  </a:cubicBezTo>
                  <a:cubicBezTo>
                    <a:pt x="3435" y="283"/>
                    <a:pt x="3374" y="40"/>
                    <a:pt x="3070" y="10"/>
                  </a:cubicBezTo>
                  <a:cubicBezTo>
                    <a:pt x="3038" y="3"/>
                    <a:pt x="3008" y="0"/>
                    <a:pt x="297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sp>
        <p:nvSpPr>
          <p:cNvPr id="1751" name="Google Shape;1751;p29"/>
          <p:cNvSpPr/>
          <p:nvPr/>
        </p:nvSpPr>
        <p:spPr>
          <a:xfrm>
            <a:off x="-541920" y="-539562"/>
            <a:ext cx="1869695" cy="1753213"/>
          </a:xfrm>
          <a:custGeom>
            <a:avLst/>
            <a:gdLst/>
            <a:ahLst/>
            <a:cxnLst/>
            <a:rect l="l" t="t" r="r" b="b"/>
            <a:pathLst>
              <a:path w="47266" h="33241" extrusionOk="0">
                <a:moveTo>
                  <a:pt x="27926" y="2412"/>
                </a:moveTo>
                <a:cubicBezTo>
                  <a:pt x="29499" y="2412"/>
                  <a:pt x="31072" y="2541"/>
                  <a:pt x="32645" y="2780"/>
                </a:cubicBezTo>
                <a:cubicBezTo>
                  <a:pt x="36749" y="3449"/>
                  <a:pt x="39849" y="5638"/>
                  <a:pt x="42463" y="8799"/>
                </a:cubicBezTo>
                <a:cubicBezTo>
                  <a:pt x="44986" y="11838"/>
                  <a:pt x="44530" y="16671"/>
                  <a:pt x="40761" y="19133"/>
                </a:cubicBezTo>
                <a:cubicBezTo>
                  <a:pt x="38785" y="20471"/>
                  <a:pt x="36597" y="21109"/>
                  <a:pt x="34256" y="21443"/>
                </a:cubicBezTo>
                <a:cubicBezTo>
                  <a:pt x="32890" y="21645"/>
                  <a:pt x="31523" y="21764"/>
                  <a:pt x="30108" y="21764"/>
                </a:cubicBezTo>
                <a:cubicBezTo>
                  <a:pt x="29603" y="21764"/>
                  <a:pt x="29092" y="21749"/>
                  <a:pt x="28572" y="21717"/>
                </a:cubicBezTo>
                <a:cubicBezTo>
                  <a:pt x="28380" y="21720"/>
                  <a:pt x="28186" y="21721"/>
                  <a:pt x="27992" y="21721"/>
                </a:cubicBezTo>
                <a:cubicBezTo>
                  <a:pt x="27558" y="21721"/>
                  <a:pt x="27120" y="21716"/>
                  <a:pt x="26678" y="21716"/>
                </a:cubicBezTo>
                <a:cubicBezTo>
                  <a:pt x="25502" y="21716"/>
                  <a:pt x="24302" y="21756"/>
                  <a:pt x="23101" y="22051"/>
                </a:cubicBezTo>
                <a:cubicBezTo>
                  <a:pt x="21156" y="22538"/>
                  <a:pt x="19666" y="23723"/>
                  <a:pt x="18207" y="24969"/>
                </a:cubicBezTo>
                <a:cubicBezTo>
                  <a:pt x="16596" y="26307"/>
                  <a:pt x="15107" y="27826"/>
                  <a:pt x="13283" y="28890"/>
                </a:cubicBezTo>
                <a:cubicBezTo>
                  <a:pt x="12008" y="29627"/>
                  <a:pt x="10700" y="30077"/>
                  <a:pt x="9367" y="30077"/>
                </a:cubicBezTo>
                <a:cubicBezTo>
                  <a:pt x="8445" y="30077"/>
                  <a:pt x="7510" y="29861"/>
                  <a:pt x="6566" y="29377"/>
                </a:cubicBezTo>
                <a:cubicBezTo>
                  <a:pt x="4712" y="28404"/>
                  <a:pt x="3496" y="26945"/>
                  <a:pt x="3496" y="24635"/>
                </a:cubicBezTo>
                <a:cubicBezTo>
                  <a:pt x="3526" y="23358"/>
                  <a:pt x="3769" y="22142"/>
                  <a:pt x="4256" y="20957"/>
                </a:cubicBezTo>
                <a:cubicBezTo>
                  <a:pt x="5471" y="17917"/>
                  <a:pt x="7447" y="15334"/>
                  <a:pt x="9301" y="12659"/>
                </a:cubicBezTo>
                <a:cubicBezTo>
                  <a:pt x="10396" y="11078"/>
                  <a:pt x="11551" y="9559"/>
                  <a:pt x="12675" y="8008"/>
                </a:cubicBezTo>
                <a:cubicBezTo>
                  <a:pt x="13283" y="7157"/>
                  <a:pt x="14195" y="6641"/>
                  <a:pt x="15076" y="6063"/>
                </a:cubicBezTo>
                <a:cubicBezTo>
                  <a:pt x="17508" y="4452"/>
                  <a:pt x="20213" y="3358"/>
                  <a:pt x="23071" y="2841"/>
                </a:cubicBezTo>
                <a:cubicBezTo>
                  <a:pt x="24689" y="2548"/>
                  <a:pt x="26308" y="2412"/>
                  <a:pt x="27926" y="2412"/>
                </a:cubicBezTo>
                <a:close/>
                <a:moveTo>
                  <a:pt x="28503" y="1"/>
                </a:moveTo>
                <a:cubicBezTo>
                  <a:pt x="26457" y="1"/>
                  <a:pt x="24423" y="203"/>
                  <a:pt x="22402" y="592"/>
                </a:cubicBezTo>
                <a:cubicBezTo>
                  <a:pt x="18633" y="1321"/>
                  <a:pt x="15259" y="2902"/>
                  <a:pt x="12310" y="5364"/>
                </a:cubicBezTo>
                <a:cubicBezTo>
                  <a:pt x="10183" y="7127"/>
                  <a:pt x="8359" y="9163"/>
                  <a:pt x="6566" y="11261"/>
                </a:cubicBezTo>
                <a:cubicBezTo>
                  <a:pt x="4164" y="14118"/>
                  <a:pt x="2219" y="17279"/>
                  <a:pt x="973" y="20775"/>
                </a:cubicBezTo>
                <a:cubicBezTo>
                  <a:pt x="0" y="23662"/>
                  <a:pt x="61" y="26550"/>
                  <a:pt x="1854" y="29133"/>
                </a:cubicBezTo>
                <a:cubicBezTo>
                  <a:pt x="3800" y="31930"/>
                  <a:pt x="6657" y="33146"/>
                  <a:pt x="9940" y="33237"/>
                </a:cubicBezTo>
                <a:cubicBezTo>
                  <a:pt x="10019" y="33239"/>
                  <a:pt x="10099" y="33241"/>
                  <a:pt x="10178" y="33241"/>
                </a:cubicBezTo>
                <a:cubicBezTo>
                  <a:pt x="11971" y="33241"/>
                  <a:pt x="13626" y="32592"/>
                  <a:pt x="15198" y="31747"/>
                </a:cubicBezTo>
                <a:cubicBezTo>
                  <a:pt x="17478" y="30562"/>
                  <a:pt x="19301" y="28829"/>
                  <a:pt x="21125" y="27097"/>
                </a:cubicBezTo>
                <a:cubicBezTo>
                  <a:pt x="22615" y="25699"/>
                  <a:pt x="24226" y="24726"/>
                  <a:pt x="26353" y="24635"/>
                </a:cubicBezTo>
                <a:cubicBezTo>
                  <a:pt x="29180" y="24513"/>
                  <a:pt x="31946" y="24574"/>
                  <a:pt x="34712" y="24149"/>
                </a:cubicBezTo>
                <a:cubicBezTo>
                  <a:pt x="37235" y="23723"/>
                  <a:pt x="39697" y="23206"/>
                  <a:pt x="41946" y="21990"/>
                </a:cubicBezTo>
                <a:cubicBezTo>
                  <a:pt x="45290" y="20167"/>
                  <a:pt x="47266" y="17522"/>
                  <a:pt x="47235" y="13632"/>
                </a:cubicBezTo>
                <a:cubicBezTo>
                  <a:pt x="47235" y="11717"/>
                  <a:pt x="46931" y="10227"/>
                  <a:pt x="46019" y="8951"/>
                </a:cubicBezTo>
                <a:cubicBezTo>
                  <a:pt x="44256" y="6185"/>
                  <a:pt x="41977" y="3905"/>
                  <a:pt x="39089" y="2294"/>
                </a:cubicBezTo>
                <a:cubicBezTo>
                  <a:pt x="36901" y="1078"/>
                  <a:pt x="34499" y="501"/>
                  <a:pt x="31976" y="197"/>
                </a:cubicBezTo>
                <a:cubicBezTo>
                  <a:pt x="30815" y="65"/>
                  <a:pt x="29657" y="1"/>
                  <a:pt x="2850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752" name="Google Shape;1752;p29"/>
          <p:cNvSpPr txBox="1">
            <a:spLocks noGrp="1"/>
          </p:cNvSpPr>
          <p:nvPr>
            <p:ph type="title"/>
          </p:nvPr>
        </p:nvSpPr>
        <p:spPr>
          <a:xfrm>
            <a:off x="534920" y="440375"/>
            <a:ext cx="5788125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1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17">
    <p:spTree>
      <p:nvGrpSpPr>
        <p:cNvPr id="1" name="Shape 2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76" name="Google Shape;2176;p36"/>
          <p:cNvGrpSpPr/>
          <p:nvPr/>
        </p:nvGrpSpPr>
        <p:grpSpPr>
          <a:xfrm>
            <a:off x="0" y="-12"/>
            <a:ext cx="6858000" cy="5143520"/>
            <a:chOff x="238125" y="846675"/>
            <a:chExt cx="7143750" cy="4018375"/>
          </a:xfrm>
        </p:grpSpPr>
        <p:sp>
          <p:nvSpPr>
            <p:cNvPr id="2177" name="Google Shape;2177;p36"/>
            <p:cNvSpPr/>
            <p:nvPr/>
          </p:nvSpPr>
          <p:spPr>
            <a:xfrm>
              <a:off x="73684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178" name="Google Shape;2178;p36"/>
            <p:cNvSpPr/>
            <p:nvPr/>
          </p:nvSpPr>
          <p:spPr>
            <a:xfrm>
              <a:off x="71360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179" name="Google Shape;2179;p36"/>
            <p:cNvSpPr/>
            <p:nvPr/>
          </p:nvSpPr>
          <p:spPr>
            <a:xfrm>
              <a:off x="69038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180" name="Google Shape;2180;p36"/>
            <p:cNvSpPr/>
            <p:nvPr/>
          </p:nvSpPr>
          <p:spPr>
            <a:xfrm>
              <a:off x="66713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181" name="Google Shape;2181;p36"/>
            <p:cNvSpPr/>
            <p:nvPr/>
          </p:nvSpPr>
          <p:spPr>
            <a:xfrm>
              <a:off x="64386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182" name="Google Shape;2182;p36"/>
            <p:cNvSpPr/>
            <p:nvPr/>
          </p:nvSpPr>
          <p:spPr>
            <a:xfrm>
              <a:off x="62064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183" name="Google Shape;2183;p36"/>
            <p:cNvSpPr/>
            <p:nvPr/>
          </p:nvSpPr>
          <p:spPr>
            <a:xfrm>
              <a:off x="59739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184" name="Google Shape;2184;p36"/>
            <p:cNvSpPr/>
            <p:nvPr/>
          </p:nvSpPr>
          <p:spPr>
            <a:xfrm>
              <a:off x="57414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185" name="Google Shape;2185;p36"/>
            <p:cNvSpPr/>
            <p:nvPr/>
          </p:nvSpPr>
          <p:spPr>
            <a:xfrm>
              <a:off x="55093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186" name="Google Shape;2186;p36"/>
            <p:cNvSpPr/>
            <p:nvPr/>
          </p:nvSpPr>
          <p:spPr>
            <a:xfrm>
              <a:off x="52765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187" name="Google Shape;2187;p36"/>
            <p:cNvSpPr/>
            <p:nvPr/>
          </p:nvSpPr>
          <p:spPr>
            <a:xfrm>
              <a:off x="50446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188" name="Google Shape;2188;p36"/>
            <p:cNvSpPr/>
            <p:nvPr/>
          </p:nvSpPr>
          <p:spPr>
            <a:xfrm>
              <a:off x="48119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189" name="Google Shape;2189;p36"/>
            <p:cNvSpPr/>
            <p:nvPr/>
          </p:nvSpPr>
          <p:spPr>
            <a:xfrm>
              <a:off x="45794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190" name="Google Shape;2190;p36"/>
            <p:cNvSpPr/>
            <p:nvPr/>
          </p:nvSpPr>
          <p:spPr>
            <a:xfrm>
              <a:off x="43472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191" name="Google Shape;2191;p36"/>
            <p:cNvSpPr/>
            <p:nvPr/>
          </p:nvSpPr>
          <p:spPr>
            <a:xfrm>
              <a:off x="41148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192" name="Google Shape;2192;p36"/>
            <p:cNvSpPr/>
            <p:nvPr/>
          </p:nvSpPr>
          <p:spPr>
            <a:xfrm>
              <a:off x="38823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193" name="Google Shape;2193;p36"/>
            <p:cNvSpPr/>
            <p:nvPr/>
          </p:nvSpPr>
          <p:spPr>
            <a:xfrm>
              <a:off x="36501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24" y="160734"/>
                  </a:lnTo>
                  <a:lnTo>
                    <a:pt x="524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194" name="Google Shape;2194;p36"/>
            <p:cNvSpPr/>
            <p:nvPr/>
          </p:nvSpPr>
          <p:spPr>
            <a:xfrm>
              <a:off x="34173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195" name="Google Shape;2195;p36"/>
            <p:cNvSpPr/>
            <p:nvPr/>
          </p:nvSpPr>
          <p:spPr>
            <a:xfrm>
              <a:off x="31852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196" name="Google Shape;2196;p36"/>
            <p:cNvSpPr/>
            <p:nvPr/>
          </p:nvSpPr>
          <p:spPr>
            <a:xfrm>
              <a:off x="29527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197" name="Google Shape;2197;p36"/>
            <p:cNvSpPr/>
            <p:nvPr/>
          </p:nvSpPr>
          <p:spPr>
            <a:xfrm>
              <a:off x="27202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198" name="Google Shape;2198;p36"/>
            <p:cNvSpPr/>
            <p:nvPr/>
          </p:nvSpPr>
          <p:spPr>
            <a:xfrm>
              <a:off x="24881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199" name="Google Shape;2199;p36"/>
            <p:cNvSpPr/>
            <p:nvPr/>
          </p:nvSpPr>
          <p:spPr>
            <a:xfrm>
              <a:off x="22556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00" name="Google Shape;2200;p36"/>
            <p:cNvSpPr/>
            <p:nvPr/>
          </p:nvSpPr>
          <p:spPr>
            <a:xfrm>
              <a:off x="20228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01" name="Google Shape;2201;p36"/>
            <p:cNvSpPr/>
            <p:nvPr/>
          </p:nvSpPr>
          <p:spPr>
            <a:xfrm>
              <a:off x="17907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02" name="Google Shape;2202;p36"/>
            <p:cNvSpPr/>
            <p:nvPr/>
          </p:nvSpPr>
          <p:spPr>
            <a:xfrm>
              <a:off x="15582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03" name="Google Shape;2203;p36"/>
            <p:cNvSpPr/>
            <p:nvPr/>
          </p:nvSpPr>
          <p:spPr>
            <a:xfrm>
              <a:off x="13260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04" name="Google Shape;2204;p36"/>
            <p:cNvSpPr/>
            <p:nvPr/>
          </p:nvSpPr>
          <p:spPr>
            <a:xfrm>
              <a:off x="10935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05" name="Google Shape;2205;p36"/>
            <p:cNvSpPr/>
            <p:nvPr/>
          </p:nvSpPr>
          <p:spPr>
            <a:xfrm>
              <a:off x="8608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06" name="Google Shape;2206;p36"/>
            <p:cNvSpPr/>
            <p:nvPr/>
          </p:nvSpPr>
          <p:spPr>
            <a:xfrm>
              <a:off x="628925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07" name="Google Shape;2207;p36"/>
            <p:cNvSpPr/>
            <p:nvPr/>
          </p:nvSpPr>
          <p:spPr>
            <a:xfrm>
              <a:off x="3961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08" name="Google Shape;2208;p36"/>
            <p:cNvSpPr/>
            <p:nvPr/>
          </p:nvSpPr>
          <p:spPr>
            <a:xfrm>
              <a:off x="238125" y="47132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09" name="Google Shape;2209;p36"/>
            <p:cNvSpPr/>
            <p:nvPr/>
          </p:nvSpPr>
          <p:spPr>
            <a:xfrm>
              <a:off x="238125" y="448075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10" name="Google Shape;2210;p36"/>
            <p:cNvSpPr/>
            <p:nvPr/>
          </p:nvSpPr>
          <p:spPr>
            <a:xfrm>
              <a:off x="238125" y="42485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11" name="Google Shape;2211;p36"/>
            <p:cNvSpPr/>
            <p:nvPr/>
          </p:nvSpPr>
          <p:spPr>
            <a:xfrm>
              <a:off x="238125" y="40158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12" name="Google Shape;2212;p36"/>
            <p:cNvSpPr/>
            <p:nvPr/>
          </p:nvSpPr>
          <p:spPr>
            <a:xfrm>
              <a:off x="238125" y="37839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13" name="Google Shape;2213;p36"/>
            <p:cNvSpPr/>
            <p:nvPr/>
          </p:nvSpPr>
          <p:spPr>
            <a:xfrm>
              <a:off x="238125" y="35511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14" name="Google Shape;2214;p36"/>
            <p:cNvSpPr/>
            <p:nvPr/>
          </p:nvSpPr>
          <p:spPr>
            <a:xfrm>
              <a:off x="238125" y="331870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15" name="Google Shape;2215;p36"/>
            <p:cNvSpPr/>
            <p:nvPr/>
          </p:nvSpPr>
          <p:spPr>
            <a:xfrm>
              <a:off x="238125" y="3086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16" name="Google Shape;2216;p36"/>
            <p:cNvSpPr/>
            <p:nvPr/>
          </p:nvSpPr>
          <p:spPr>
            <a:xfrm>
              <a:off x="238125" y="28540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17" name="Google Shape;2217;p36"/>
            <p:cNvSpPr/>
            <p:nvPr/>
          </p:nvSpPr>
          <p:spPr>
            <a:xfrm>
              <a:off x="238125" y="2621575"/>
              <a:ext cx="7136925" cy="13125"/>
            </a:xfrm>
            <a:custGeom>
              <a:avLst/>
              <a:gdLst/>
              <a:ahLst/>
              <a:cxnLst/>
              <a:rect l="l" t="t" r="r" b="b"/>
              <a:pathLst>
                <a:path w="285477" h="525" extrusionOk="0">
                  <a:moveTo>
                    <a:pt x="0" y="1"/>
                  </a:moveTo>
                  <a:lnTo>
                    <a:pt x="0" y="525"/>
                  </a:lnTo>
                  <a:lnTo>
                    <a:pt x="285476" y="525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18" name="Google Shape;2218;p36"/>
            <p:cNvSpPr/>
            <p:nvPr/>
          </p:nvSpPr>
          <p:spPr>
            <a:xfrm>
              <a:off x="238125" y="23894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19" name="Google Shape;2219;p36"/>
            <p:cNvSpPr/>
            <p:nvPr/>
          </p:nvSpPr>
          <p:spPr>
            <a:xfrm>
              <a:off x="238125" y="21566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20" name="Google Shape;2220;p36"/>
            <p:cNvSpPr/>
            <p:nvPr/>
          </p:nvSpPr>
          <p:spPr>
            <a:xfrm>
              <a:off x="238125" y="19244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21" name="Google Shape;2221;p36"/>
            <p:cNvSpPr/>
            <p:nvPr/>
          </p:nvSpPr>
          <p:spPr>
            <a:xfrm>
              <a:off x="238125" y="16920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22" name="Google Shape;2222;p36"/>
            <p:cNvSpPr/>
            <p:nvPr/>
          </p:nvSpPr>
          <p:spPr>
            <a:xfrm>
              <a:off x="238125" y="1459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23" name="Google Shape;2223;p36"/>
            <p:cNvSpPr/>
            <p:nvPr/>
          </p:nvSpPr>
          <p:spPr>
            <a:xfrm>
              <a:off x="238125" y="1227375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24" name="Google Shape;2224;p36"/>
            <p:cNvSpPr/>
            <p:nvPr/>
          </p:nvSpPr>
          <p:spPr>
            <a:xfrm>
              <a:off x="238125" y="9946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grpSp>
        <p:nvGrpSpPr>
          <p:cNvPr id="2225" name="Google Shape;2225;p36"/>
          <p:cNvGrpSpPr/>
          <p:nvPr/>
        </p:nvGrpSpPr>
        <p:grpSpPr>
          <a:xfrm>
            <a:off x="5227636" y="2527027"/>
            <a:ext cx="1711971" cy="2969114"/>
            <a:chOff x="6112075" y="3626475"/>
            <a:chExt cx="998525" cy="1298825"/>
          </a:xfrm>
        </p:grpSpPr>
        <p:sp>
          <p:nvSpPr>
            <p:cNvPr id="2226" name="Google Shape;2226;p36"/>
            <p:cNvSpPr/>
            <p:nvPr/>
          </p:nvSpPr>
          <p:spPr>
            <a:xfrm>
              <a:off x="6112075" y="3626475"/>
              <a:ext cx="998525" cy="1298825"/>
            </a:xfrm>
            <a:custGeom>
              <a:avLst/>
              <a:gdLst/>
              <a:ahLst/>
              <a:cxnLst/>
              <a:rect l="l" t="t" r="r" b="b"/>
              <a:pathLst>
                <a:path w="39941" h="51953" extrusionOk="0">
                  <a:moveTo>
                    <a:pt x="39941" y="1"/>
                  </a:moveTo>
                  <a:cubicBezTo>
                    <a:pt x="38603" y="305"/>
                    <a:pt x="37418" y="822"/>
                    <a:pt x="36202" y="1186"/>
                  </a:cubicBezTo>
                  <a:cubicBezTo>
                    <a:pt x="31704" y="2645"/>
                    <a:pt x="27387" y="4591"/>
                    <a:pt x="23497" y="7265"/>
                  </a:cubicBezTo>
                  <a:cubicBezTo>
                    <a:pt x="19089" y="10305"/>
                    <a:pt x="15168" y="13922"/>
                    <a:pt x="11642" y="17965"/>
                  </a:cubicBezTo>
                  <a:cubicBezTo>
                    <a:pt x="8542" y="21491"/>
                    <a:pt x="6110" y="25442"/>
                    <a:pt x="4439" y="29819"/>
                  </a:cubicBezTo>
                  <a:cubicBezTo>
                    <a:pt x="3223" y="33010"/>
                    <a:pt x="2372" y="36293"/>
                    <a:pt x="1521" y="39606"/>
                  </a:cubicBezTo>
                  <a:cubicBezTo>
                    <a:pt x="791" y="42342"/>
                    <a:pt x="92" y="45077"/>
                    <a:pt x="31" y="47935"/>
                  </a:cubicBezTo>
                  <a:cubicBezTo>
                    <a:pt x="31" y="48847"/>
                    <a:pt x="1" y="49728"/>
                    <a:pt x="305" y="50579"/>
                  </a:cubicBezTo>
                  <a:cubicBezTo>
                    <a:pt x="609" y="51400"/>
                    <a:pt x="1095" y="51916"/>
                    <a:pt x="1977" y="51947"/>
                  </a:cubicBezTo>
                  <a:cubicBezTo>
                    <a:pt x="2029" y="51950"/>
                    <a:pt x="2080" y="51952"/>
                    <a:pt x="2131" y="51952"/>
                  </a:cubicBezTo>
                  <a:cubicBezTo>
                    <a:pt x="2926" y="51952"/>
                    <a:pt x="3457" y="51506"/>
                    <a:pt x="3800" y="50792"/>
                  </a:cubicBezTo>
                  <a:cubicBezTo>
                    <a:pt x="3983" y="50397"/>
                    <a:pt x="4104" y="49941"/>
                    <a:pt x="4135" y="49515"/>
                  </a:cubicBezTo>
                  <a:cubicBezTo>
                    <a:pt x="4287" y="48056"/>
                    <a:pt x="4378" y="46567"/>
                    <a:pt x="4560" y="45077"/>
                  </a:cubicBezTo>
                  <a:cubicBezTo>
                    <a:pt x="4864" y="42494"/>
                    <a:pt x="5350" y="39880"/>
                    <a:pt x="5958" y="37327"/>
                  </a:cubicBezTo>
                  <a:cubicBezTo>
                    <a:pt x="7174" y="32251"/>
                    <a:pt x="8846" y="27296"/>
                    <a:pt x="11855" y="22949"/>
                  </a:cubicBezTo>
                  <a:cubicBezTo>
                    <a:pt x="14378" y="19241"/>
                    <a:pt x="17326" y="15959"/>
                    <a:pt x="20700" y="12980"/>
                  </a:cubicBezTo>
                  <a:cubicBezTo>
                    <a:pt x="24895" y="9302"/>
                    <a:pt x="29667" y="6840"/>
                    <a:pt x="35077" y="5411"/>
                  </a:cubicBezTo>
                  <a:cubicBezTo>
                    <a:pt x="36719" y="5016"/>
                    <a:pt x="38299" y="4621"/>
                    <a:pt x="39941" y="4195"/>
                  </a:cubicBezTo>
                  <a:lnTo>
                    <a:pt x="3994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27" name="Google Shape;2227;p36"/>
            <p:cNvSpPr/>
            <p:nvPr/>
          </p:nvSpPr>
          <p:spPr>
            <a:xfrm>
              <a:off x="6317250" y="3902875"/>
              <a:ext cx="793350" cy="986100"/>
            </a:xfrm>
            <a:custGeom>
              <a:avLst/>
              <a:gdLst/>
              <a:ahLst/>
              <a:cxnLst/>
              <a:rect l="l" t="t" r="r" b="b"/>
              <a:pathLst>
                <a:path w="31734" h="39444" extrusionOk="0">
                  <a:moveTo>
                    <a:pt x="31486" y="0"/>
                  </a:moveTo>
                  <a:cubicBezTo>
                    <a:pt x="31475" y="0"/>
                    <a:pt x="31466" y="3"/>
                    <a:pt x="31460" y="9"/>
                  </a:cubicBezTo>
                  <a:cubicBezTo>
                    <a:pt x="28694" y="586"/>
                    <a:pt x="25898" y="1194"/>
                    <a:pt x="23253" y="2137"/>
                  </a:cubicBezTo>
                  <a:cubicBezTo>
                    <a:pt x="19727" y="3413"/>
                    <a:pt x="16293" y="4933"/>
                    <a:pt x="13375" y="7334"/>
                  </a:cubicBezTo>
                  <a:cubicBezTo>
                    <a:pt x="8420" y="11316"/>
                    <a:pt x="4925" y="16301"/>
                    <a:pt x="2584" y="22137"/>
                  </a:cubicBezTo>
                  <a:cubicBezTo>
                    <a:pt x="1247" y="25450"/>
                    <a:pt x="426" y="28854"/>
                    <a:pt x="153" y="32441"/>
                  </a:cubicBezTo>
                  <a:cubicBezTo>
                    <a:pt x="31" y="33961"/>
                    <a:pt x="1" y="35480"/>
                    <a:pt x="274" y="37000"/>
                  </a:cubicBezTo>
                  <a:cubicBezTo>
                    <a:pt x="426" y="37760"/>
                    <a:pt x="609" y="38490"/>
                    <a:pt x="1095" y="39037"/>
                  </a:cubicBezTo>
                  <a:cubicBezTo>
                    <a:pt x="1253" y="39275"/>
                    <a:pt x="1481" y="39444"/>
                    <a:pt x="1798" y="39444"/>
                  </a:cubicBezTo>
                  <a:cubicBezTo>
                    <a:pt x="1845" y="39444"/>
                    <a:pt x="1894" y="39440"/>
                    <a:pt x="1946" y="39432"/>
                  </a:cubicBezTo>
                  <a:cubicBezTo>
                    <a:pt x="2280" y="39341"/>
                    <a:pt x="2463" y="39037"/>
                    <a:pt x="2493" y="38702"/>
                  </a:cubicBezTo>
                  <a:cubicBezTo>
                    <a:pt x="2584" y="38094"/>
                    <a:pt x="2675" y="37456"/>
                    <a:pt x="2767" y="36848"/>
                  </a:cubicBezTo>
                  <a:cubicBezTo>
                    <a:pt x="3709" y="32046"/>
                    <a:pt x="5138" y="27426"/>
                    <a:pt x="7296" y="23049"/>
                  </a:cubicBezTo>
                  <a:cubicBezTo>
                    <a:pt x="11551" y="14386"/>
                    <a:pt x="18116" y="8398"/>
                    <a:pt x="27296" y="5267"/>
                  </a:cubicBezTo>
                  <a:cubicBezTo>
                    <a:pt x="28725" y="4781"/>
                    <a:pt x="30244" y="4386"/>
                    <a:pt x="31734" y="4021"/>
                  </a:cubicBezTo>
                  <a:lnTo>
                    <a:pt x="31734" y="39"/>
                  </a:lnTo>
                  <a:cubicBezTo>
                    <a:pt x="31612" y="39"/>
                    <a:pt x="31529" y="0"/>
                    <a:pt x="3148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sp>
        <p:nvSpPr>
          <p:cNvPr id="2228" name="Google Shape;2228;p36"/>
          <p:cNvSpPr/>
          <p:nvPr/>
        </p:nvSpPr>
        <p:spPr>
          <a:xfrm flipH="1">
            <a:off x="1165680" y="-745300"/>
            <a:ext cx="1371098" cy="1766285"/>
          </a:xfrm>
          <a:custGeom>
            <a:avLst/>
            <a:gdLst/>
            <a:ahLst/>
            <a:cxnLst/>
            <a:rect l="l" t="t" r="r" b="b"/>
            <a:pathLst>
              <a:path w="38664" h="37356" extrusionOk="0">
                <a:moveTo>
                  <a:pt x="16413" y="1685"/>
                </a:moveTo>
                <a:cubicBezTo>
                  <a:pt x="16784" y="1685"/>
                  <a:pt x="17149" y="1701"/>
                  <a:pt x="17508" y="1737"/>
                </a:cubicBezTo>
                <a:cubicBezTo>
                  <a:pt x="17760" y="1731"/>
                  <a:pt x="18009" y="1728"/>
                  <a:pt x="18256" y="1728"/>
                </a:cubicBezTo>
                <a:cubicBezTo>
                  <a:pt x="21792" y="1728"/>
                  <a:pt x="24815" y="2339"/>
                  <a:pt x="27600" y="3561"/>
                </a:cubicBezTo>
                <a:cubicBezTo>
                  <a:pt x="32554" y="5658"/>
                  <a:pt x="35807" y="9367"/>
                  <a:pt x="36931" y="14686"/>
                </a:cubicBezTo>
                <a:cubicBezTo>
                  <a:pt x="37418" y="17087"/>
                  <a:pt x="37326" y="19519"/>
                  <a:pt x="36718" y="21920"/>
                </a:cubicBezTo>
                <a:cubicBezTo>
                  <a:pt x="35928" y="25111"/>
                  <a:pt x="35016" y="28303"/>
                  <a:pt x="33375" y="31221"/>
                </a:cubicBezTo>
                <a:cubicBezTo>
                  <a:pt x="32433" y="32893"/>
                  <a:pt x="31247" y="34352"/>
                  <a:pt x="29484" y="35233"/>
                </a:cubicBezTo>
                <a:cubicBezTo>
                  <a:pt x="28361" y="35777"/>
                  <a:pt x="27258" y="36023"/>
                  <a:pt x="26173" y="36023"/>
                </a:cubicBezTo>
                <a:cubicBezTo>
                  <a:pt x="24527" y="36023"/>
                  <a:pt x="22926" y="35456"/>
                  <a:pt x="21369" y="34504"/>
                </a:cubicBezTo>
                <a:cubicBezTo>
                  <a:pt x="20578" y="34048"/>
                  <a:pt x="19818" y="33501"/>
                  <a:pt x="19089" y="32893"/>
                </a:cubicBezTo>
                <a:cubicBezTo>
                  <a:pt x="18159" y="32093"/>
                  <a:pt x="17121" y="31692"/>
                  <a:pt x="15998" y="31692"/>
                </a:cubicBezTo>
                <a:cubicBezTo>
                  <a:pt x="15542" y="31692"/>
                  <a:pt x="15073" y="31758"/>
                  <a:pt x="14590" y="31890"/>
                </a:cubicBezTo>
                <a:cubicBezTo>
                  <a:pt x="14226" y="31981"/>
                  <a:pt x="13831" y="32011"/>
                  <a:pt x="13435" y="32072"/>
                </a:cubicBezTo>
                <a:cubicBezTo>
                  <a:pt x="13180" y="32119"/>
                  <a:pt x="12934" y="32142"/>
                  <a:pt x="12697" y="32142"/>
                </a:cubicBezTo>
                <a:cubicBezTo>
                  <a:pt x="11553" y="32142"/>
                  <a:pt x="10614" y="31611"/>
                  <a:pt x="9757" y="30704"/>
                </a:cubicBezTo>
                <a:cubicBezTo>
                  <a:pt x="9058" y="30005"/>
                  <a:pt x="8390" y="29276"/>
                  <a:pt x="7843" y="28425"/>
                </a:cubicBezTo>
                <a:cubicBezTo>
                  <a:pt x="5502" y="24868"/>
                  <a:pt x="3131" y="21221"/>
                  <a:pt x="2159" y="16965"/>
                </a:cubicBezTo>
                <a:cubicBezTo>
                  <a:pt x="1247" y="13136"/>
                  <a:pt x="1551" y="9488"/>
                  <a:pt x="3557" y="6023"/>
                </a:cubicBezTo>
                <a:cubicBezTo>
                  <a:pt x="4438" y="4503"/>
                  <a:pt x="5806" y="3409"/>
                  <a:pt x="7447" y="3135"/>
                </a:cubicBezTo>
                <a:cubicBezTo>
                  <a:pt x="10557" y="2599"/>
                  <a:pt x="13643" y="1685"/>
                  <a:pt x="16413" y="1685"/>
                </a:cubicBezTo>
                <a:close/>
                <a:moveTo>
                  <a:pt x="20118" y="0"/>
                </a:moveTo>
                <a:cubicBezTo>
                  <a:pt x="16582" y="0"/>
                  <a:pt x="13084" y="423"/>
                  <a:pt x="9606" y="1069"/>
                </a:cubicBezTo>
                <a:cubicBezTo>
                  <a:pt x="4742" y="1980"/>
                  <a:pt x="1915" y="4868"/>
                  <a:pt x="791" y="9671"/>
                </a:cubicBezTo>
                <a:cubicBezTo>
                  <a:pt x="0" y="13044"/>
                  <a:pt x="335" y="16266"/>
                  <a:pt x="1399" y="19519"/>
                </a:cubicBezTo>
                <a:cubicBezTo>
                  <a:pt x="2341" y="22437"/>
                  <a:pt x="3982" y="25051"/>
                  <a:pt x="5563" y="27665"/>
                </a:cubicBezTo>
                <a:cubicBezTo>
                  <a:pt x="6475" y="29154"/>
                  <a:pt x="7508" y="30583"/>
                  <a:pt x="8815" y="31799"/>
                </a:cubicBezTo>
                <a:cubicBezTo>
                  <a:pt x="9827" y="32783"/>
                  <a:pt x="10987" y="33497"/>
                  <a:pt x="12428" y="33497"/>
                </a:cubicBezTo>
                <a:cubicBezTo>
                  <a:pt x="12588" y="33497"/>
                  <a:pt x="12751" y="33489"/>
                  <a:pt x="12919" y="33470"/>
                </a:cubicBezTo>
                <a:cubicBezTo>
                  <a:pt x="13466" y="33379"/>
                  <a:pt x="14134" y="33349"/>
                  <a:pt x="14682" y="33166"/>
                </a:cubicBezTo>
                <a:cubicBezTo>
                  <a:pt x="15114" y="33016"/>
                  <a:pt x="15524" y="32946"/>
                  <a:pt x="15916" y="32946"/>
                </a:cubicBezTo>
                <a:cubicBezTo>
                  <a:pt x="16872" y="32946"/>
                  <a:pt x="17722" y="33367"/>
                  <a:pt x="18542" y="34078"/>
                </a:cubicBezTo>
                <a:cubicBezTo>
                  <a:pt x="19545" y="34929"/>
                  <a:pt x="20609" y="35750"/>
                  <a:pt x="21825" y="36297"/>
                </a:cubicBezTo>
                <a:cubicBezTo>
                  <a:pt x="23278" y="37005"/>
                  <a:pt x="24784" y="37355"/>
                  <a:pt x="26241" y="37355"/>
                </a:cubicBezTo>
                <a:cubicBezTo>
                  <a:pt x="28410" y="37355"/>
                  <a:pt x="30468" y="36578"/>
                  <a:pt x="32068" y="35051"/>
                </a:cubicBezTo>
                <a:cubicBezTo>
                  <a:pt x="33314" y="33835"/>
                  <a:pt x="34348" y="32467"/>
                  <a:pt x="35138" y="30917"/>
                </a:cubicBezTo>
                <a:cubicBezTo>
                  <a:pt x="35928" y="29397"/>
                  <a:pt x="36415" y="27786"/>
                  <a:pt x="36962" y="26145"/>
                </a:cubicBezTo>
                <a:cubicBezTo>
                  <a:pt x="37874" y="23349"/>
                  <a:pt x="38633" y="20552"/>
                  <a:pt x="38664" y="17391"/>
                </a:cubicBezTo>
                <a:cubicBezTo>
                  <a:pt x="38603" y="16175"/>
                  <a:pt x="38512" y="14807"/>
                  <a:pt x="38208" y="13470"/>
                </a:cubicBezTo>
                <a:cubicBezTo>
                  <a:pt x="37630" y="10765"/>
                  <a:pt x="36111" y="8576"/>
                  <a:pt x="34591" y="6388"/>
                </a:cubicBezTo>
                <a:cubicBezTo>
                  <a:pt x="31673" y="2254"/>
                  <a:pt x="27448" y="309"/>
                  <a:pt x="22493" y="66"/>
                </a:cubicBezTo>
                <a:cubicBezTo>
                  <a:pt x="21700" y="21"/>
                  <a:pt x="20908" y="0"/>
                  <a:pt x="2011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2229" name="Google Shape;2229;p36"/>
          <p:cNvSpPr/>
          <p:nvPr/>
        </p:nvSpPr>
        <p:spPr>
          <a:xfrm>
            <a:off x="405225" y="2483927"/>
            <a:ext cx="760469" cy="982379"/>
          </a:xfrm>
          <a:custGeom>
            <a:avLst/>
            <a:gdLst/>
            <a:ahLst/>
            <a:cxnLst/>
            <a:rect l="l" t="t" r="r" b="b"/>
            <a:pathLst>
              <a:path w="30944" h="29978" extrusionOk="0">
                <a:moveTo>
                  <a:pt x="14317" y="0"/>
                </a:moveTo>
                <a:cubicBezTo>
                  <a:pt x="13983" y="0"/>
                  <a:pt x="13709" y="122"/>
                  <a:pt x="13618" y="426"/>
                </a:cubicBezTo>
                <a:cubicBezTo>
                  <a:pt x="13497" y="730"/>
                  <a:pt x="13557" y="943"/>
                  <a:pt x="13800" y="1186"/>
                </a:cubicBezTo>
                <a:cubicBezTo>
                  <a:pt x="14074" y="1429"/>
                  <a:pt x="14317" y="1672"/>
                  <a:pt x="14560" y="1946"/>
                </a:cubicBezTo>
                <a:cubicBezTo>
                  <a:pt x="16293" y="3921"/>
                  <a:pt x="17266" y="6140"/>
                  <a:pt x="17053" y="8815"/>
                </a:cubicBezTo>
                <a:cubicBezTo>
                  <a:pt x="16870" y="11247"/>
                  <a:pt x="15837" y="13283"/>
                  <a:pt x="14530" y="15259"/>
                </a:cubicBezTo>
                <a:cubicBezTo>
                  <a:pt x="11977" y="19119"/>
                  <a:pt x="8481" y="21399"/>
                  <a:pt x="3922" y="22007"/>
                </a:cubicBezTo>
                <a:cubicBezTo>
                  <a:pt x="2919" y="22159"/>
                  <a:pt x="1946" y="22189"/>
                  <a:pt x="943" y="22220"/>
                </a:cubicBezTo>
                <a:cubicBezTo>
                  <a:pt x="396" y="22280"/>
                  <a:pt x="1" y="22645"/>
                  <a:pt x="122" y="23040"/>
                </a:cubicBezTo>
                <a:cubicBezTo>
                  <a:pt x="244" y="23375"/>
                  <a:pt x="396" y="23679"/>
                  <a:pt x="578" y="23922"/>
                </a:cubicBezTo>
                <a:cubicBezTo>
                  <a:pt x="1490" y="25411"/>
                  <a:pt x="2828" y="26445"/>
                  <a:pt x="4287" y="27296"/>
                </a:cubicBezTo>
                <a:cubicBezTo>
                  <a:pt x="6961" y="28815"/>
                  <a:pt x="9758" y="29910"/>
                  <a:pt x="12889" y="29970"/>
                </a:cubicBezTo>
                <a:cubicBezTo>
                  <a:pt x="13032" y="29975"/>
                  <a:pt x="13174" y="29977"/>
                  <a:pt x="13316" y="29977"/>
                </a:cubicBezTo>
                <a:cubicBezTo>
                  <a:pt x="16072" y="29977"/>
                  <a:pt x="18639" y="29148"/>
                  <a:pt x="21095" y="27934"/>
                </a:cubicBezTo>
                <a:cubicBezTo>
                  <a:pt x="24895" y="26019"/>
                  <a:pt x="27904" y="23375"/>
                  <a:pt x="29576" y="19332"/>
                </a:cubicBezTo>
                <a:cubicBezTo>
                  <a:pt x="30427" y="17204"/>
                  <a:pt x="30944" y="15016"/>
                  <a:pt x="30579" y="12736"/>
                </a:cubicBezTo>
                <a:cubicBezTo>
                  <a:pt x="30093" y="9241"/>
                  <a:pt x="28512" y="6353"/>
                  <a:pt x="25776" y="4104"/>
                </a:cubicBezTo>
                <a:cubicBezTo>
                  <a:pt x="22889" y="1703"/>
                  <a:pt x="19697" y="152"/>
                  <a:pt x="15898" y="92"/>
                </a:cubicBezTo>
                <a:cubicBezTo>
                  <a:pt x="15351" y="92"/>
                  <a:pt x="14804" y="92"/>
                  <a:pt x="14317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grpSp>
        <p:nvGrpSpPr>
          <p:cNvPr id="2230" name="Google Shape;2230;p36"/>
          <p:cNvGrpSpPr/>
          <p:nvPr/>
        </p:nvGrpSpPr>
        <p:grpSpPr>
          <a:xfrm>
            <a:off x="466126" y="2103138"/>
            <a:ext cx="208613" cy="419700"/>
            <a:chOff x="3072550" y="1183838"/>
            <a:chExt cx="278150" cy="419700"/>
          </a:xfrm>
        </p:grpSpPr>
        <p:sp>
          <p:nvSpPr>
            <p:cNvPr id="2231" name="Google Shape;2231;p36"/>
            <p:cNvSpPr/>
            <p:nvPr/>
          </p:nvSpPr>
          <p:spPr>
            <a:xfrm>
              <a:off x="3072550" y="1389988"/>
              <a:ext cx="155800" cy="213550"/>
            </a:xfrm>
            <a:custGeom>
              <a:avLst/>
              <a:gdLst/>
              <a:ahLst/>
              <a:cxnLst/>
              <a:rect l="l" t="t" r="r" b="b"/>
              <a:pathLst>
                <a:path w="6232" h="8542" extrusionOk="0">
                  <a:moveTo>
                    <a:pt x="3436" y="1"/>
                  </a:moveTo>
                  <a:cubicBezTo>
                    <a:pt x="3040" y="1"/>
                    <a:pt x="2980" y="305"/>
                    <a:pt x="2919" y="609"/>
                  </a:cubicBezTo>
                  <a:cubicBezTo>
                    <a:pt x="2919" y="761"/>
                    <a:pt x="2980" y="913"/>
                    <a:pt x="2980" y="1065"/>
                  </a:cubicBezTo>
                  <a:lnTo>
                    <a:pt x="2980" y="3983"/>
                  </a:lnTo>
                  <a:cubicBezTo>
                    <a:pt x="2098" y="4195"/>
                    <a:pt x="1247" y="4104"/>
                    <a:pt x="457" y="4256"/>
                  </a:cubicBezTo>
                  <a:cubicBezTo>
                    <a:pt x="244" y="4287"/>
                    <a:pt x="1" y="4378"/>
                    <a:pt x="1" y="4682"/>
                  </a:cubicBezTo>
                  <a:cubicBezTo>
                    <a:pt x="1" y="4955"/>
                    <a:pt x="244" y="5046"/>
                    <a:pt x="457" y="5138"/>
                  </a:cubicBezTo>
                  <a:cubicBezTo>
                    <a:pt x="774" y="5180"/>
                    <a:pt x="1077" y="5237"/>
                    <a:pt x="1385" y="5237"/>
                  </a:cubicBezTo>
                  <a:cubicBezTo>
                    <a:pt x="1520" y="5237"/>
                    <a:pt x="1656" y="5226"/>
                    <a:pt x="1794" y="5198"/>
                  </a:cubicBezTo>
                  <a:cubicBezTo>
                    <a:pt x="2008" y="5163"/>
                    <a:pt x="2242" y="5148"/>
                    <a:pt x="2486" y="5148"/>
                  </a:cubicBezTo>
                  <a:cubicBezTo>
                    <a:pt x="2657" y="5148"/>
                    <a:pt x="2834" y="5155"/>
                    <a:pt x="3010" y="5168"/>
                  </a:cubicBezTo>
                  <a:cubicBezTo>
                    <a:pt x="3040" y="6171"/>
                    <a:pt x="2919" y="7113"/>
                    <a:pt x="3223" y="8025"/>
                  </a:cubicBezTo>
                  <a:cubicBezTo>
                    <a:pt x="3284" y="8238"/>
                    <a:pt x="3284" y="8542"/>
                    <a:pt x="3588" y="8542"/>
                  </a:cubicBezTo>
                  <a:cubicBezTo>
                    <a:pt x="3891" y="8542"/>
                    <a:pt x="3922" y="8208"/>
                    <a:pt x="3983" y="7964"/>
                  </a:cubicBezTo>
                  <a:cubicBezTo>
                    <a:pt x="4195" y="7296"/>
                    <a:pt x="4135" y="6566"/>
                    <a:pt x="4135" y="5898"/>
                  </a:cubicBezTo>
                  <a:cubicBezTo>
                    <a:pt x="4135" y="5373"/>
                    <a:pt x="4185" y="4973"/>
                    <a:pt x="4764" y="4973"/>
                  </a:cubicBezTo>
                  <a:cubicBezTo>
                    <a:pt x="4823" y="4973"/>
                    <a:pt x="4886" y="4977"/>
                    <a:pt x="4955" y="4986"/>
                  </a:cubicBezTo>
                  <a:cubicBezTo>
                    <a:pt x="4974" y="4988"/>
                    <a:pt x="4993" y="4990"/>
                    <a:pt x="5013" y="4990"/>
                  </a:cubicBezTo>
                  <a:cubicBezTo>
                    <a:pt x="5216" y="4990"/>
                    <a:pt x="5460" y="4856"/>
                    <a:pt x="5654" y="4773"/>
                  </a:cubicBezTo>
                  <a:cubicBezTo>
                    <a:pt x="5928" y="4712"/>
                    <a:pt x="6232" y="4591"/>
                    <a:pt x="6171" y="4256"/>
                  </a:cubicBezTo>
                  <a:cubicBezTo>
                    <a:pt x="6080" y="3922"/>
                    <a:pt x="5746" y="3891"/>
                    <a:pt x="5472" y="3891"/>
                  </a:cubicBezTo>
                  <a:lnTo>
                    <a:pt x="4104" y="3891"/>
                  </a:lnTo>
                  <a:cubicBezTo>
                    <a:pt x="4104" y="3679"/>
                    <a:pt x="4104" y="3496"/>
                    <a:pt x="4135" y="3375"/>
                  </a:cubicBezTo>
                  <a:cubicBezTo>
                    <a:pt x="4104" y="2432"/>
                    <a:pt x="4043" y="1490"/>
                    <a:pt x="3952" y="548"/>
                  </a:cubicBezTo>
                  <a:cubicBezTo>
                    <a:pt x="3922" y="274"/>
                    <a:pt x="3770" y="1"/>
                    <a:pt x="34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32" name="Google Shape;2232;p36"/>
            <p:cNvSpPr/>
            <p:nvPr/>
          </p:nvSpPr>
          <p:spPr>
            <a:xfrm>
              <a:off x="3200225" y="1183838"/>
              <a:ext cx="150475" cy="221375"/>
            </a:xfrm>
            <a:custGeom>
              <a:avLst/>
              <a:gdLst/>
              <a:ahLst/>
              <a:cxnLst/>
              <a:rect l="l" t="t" r="r" b="b"/>
              <a:pathLst>
                <a:path w="6019" h="8855" extrusionOk="0">
                  <a:moveTo>
                    <a:pt x="2979" y="0"/>
                  </a:moveTo>
                  <a:cubicBezTo>
                    <a:pt x="2735" y="0"/>
                    <a:pt x="2605" y="221"/>
                    <a:pt x="2523" y="466"/>
                  </a:cubicBezTo>
                  <a:cubicBezTo>
                    <a:pt x="2432" y="769"/>
                    <a:pt x="2432" y="1104"/>
                    <a:pt x="2432" y="1438"/>
                  </a:cubicBezTo>
                  <a:lnTo>
                    <a:pt x="2432" y="4022"/>
                  </a:lnTo>
                  <a:cubicBezTo>
                    <a:pt x="2350" y="4019"/>
                    <a:pt x="2269" y="4017"/>
                    <a:pt x="2190" y="4017"/>
                  </a:cubicBezTo>
                  <a:cubicBezTo>
                    <a:pt x="1540" y="4017"/>
                    <a:pt x="992" y="4120"/>
                    <a:pt x="395" y="4174"/>
                  </a:cubicBezTo>
                  <a:cubicBezTo>
                    <a:pt x="213" y="4235"/>
                    <a:pt x="0" y="4265"/>
                    <a:pt x="0" y="4569"/>
                  </a:cubicBezTo>
                  <a:cubicBezTo>
                    <a:pt x="0" y="4873"/>
                    <a:pt x="213" y="4934"/>
                    <a:pt x="456" y="4994"/>
                  </a:cubicBezTo>
                  <a:lnTo>
                    <a:pt x="2371" y="4994"/>
                  </a:lnTo>
                  <a:lnTo>
                    <a:pt x="2371" y="5663"/>
                  </a:lnTo>
                  <a:cubicBezTo>
                    <a:pt x="2432" y="6575"/>
                    <a:pt x="2310" y="7487"/>
                    <a:pt x="2614" y="8368"/>
                  </a:cubicBezTo>
                  <a:cubicBezTo>
                    <a:pt x="2675" y="8581"/>
                    <a:pt x="2736" y="8855"/>
                    <a:pt x="3040" y="8855"/>
                  </a:cubicBezTo>
                  <a:cubicBezTo>
                    <a:pt x="3344" y="8824"/>
                    <a:pt x="3344" y="8520"/>
                    <a:pt x="3405" y="8338"/>
                  </a:cubicBezTo>
                  <a:cubicBezTo>
                    <a:pt x="3587" y="7760"/>
                    <a:pt x="3557" y="7183"/>
                    <a:pt x="3557" y="6605"/>
                  </a:cubicBezTo>
                  <a:cubicBezTo>
                    <a:pt x="3557" y="4782"/>
                    <a:pt x="3557" y="4782"/>
                    <a:pt x="5350" y="4599"/>
                  </a:cubicBezTo>
                  <a:cubicBezTo>
                    <a:pt x="5624" y="4569"/>
                    <a:pt x="6019" y="4569"/>
                    <a:pt x="6019" y="4174"/>
                  </a:cubicBezTo>
                  <a:cubicBezTo>
                    <a:pt x="6019" y="3839"/>
                    <a:pt x="5684" y="3779"/>
                    <a:pt x="5380" y="3687"/>
                  </a:cubicBezTo>
                  <a:cubicBezTo>
                    <a:pt x="5250" y="3655"/>
                    <a:pt x="5121" y="3642"/>
                    <a:pt x="4992" y="3642"/>
                  </a:cubicBezTo>
                  <a:cubicBezTo>
                    <a:pt x="4521" y="3642"/>
                    <a:pt x="4058" y="3816"/>
                    <a:pt x="3557" y="3839"/>
                  </a:cubicBezTo>
                  <a:cubicBezTo>
                    <a:pt x="3526" y="3657"/>
                    <a:pt x="3526" y="3505"/>
                    <a:pt x="3557" y="3414"/>
                  </a:cubicBezTo>
                  <a:cubicBezTo>
                    <a:pt x="3526" y="2472"/>
                    <a:pt x="3526" y="1529"/>
                    <a:pt x="3496" y="587"/>
                  </a:cubicBezTo>
                  <a:cubicBezTo>
                    <a:pt x="3435" y="283"/>
                    <a:pt x="3374" y="40"/>
                    <a:pt x="3070" y="10"/>
                  </a:cubicBezTo>
                  <a:cubicBezTo>
                    <a:pt x="3038" y="3"/>
                    <a:pt x="3008" y="0"/>
                    <a:pt x="297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grpSp>
        <p:nvGrpSpPr>
          <p:cNvPr id="2233" name="Google Shape;2233;p36"/>
          <p:cNvGrpSpPr/>
          <p:nvPr/>
        </p:nvGrpSpPr>
        <p:grpSpPr>
          <a:xfrm>
            <a:off x="5854937" y="1281190"/>
            <a:ext cx="650004" cy="973518"/>
            <a:chOff x="7959282" y="3895690"/>
            <a:chExt cx="866672" cy="973518"/>
          </a:xfrm>
        </p:grpSpPr>
        <p:sp>
          <p:nvSpPr>
            <p:cNvPr id="2234" name="Google Shape;2234;p36"/>
            <p:cNvSpPr/>
            <p:nvPr/>
          </p:nvSpPr>
          <p:spPr>
            <a:xfrm rot="-392749">
              <a:off x="8016893" y="3936615"/>
              <a:ext cx="760690" cy="892142"/>
            </a:xfrm>
            <a:custGeom>
              <a:avLst/>
              <a:gdLst/>
              <a:ahLst/>
              <a:cxnLst/>
              <a:rect l="l" t="t" r="r" b="b"/>
              <a:pathLst>
                <a:path w="30427" h="35685" extrusionOk="0">
                  <a:moveTo>
                    <a:pt x="15594" y="0"/>
                  </a:moveTo>
                  <a:lnTo>
                    <a:pt x="1" y="6171"/>
                  </a:lnTo>
                  <a:lnTo>
                    <a:pt x="548" y="30761"/>
                  </a:lnTo>
                  <a:lnTo>
                    <a:pt x="3830" y="35138"/>
                  </a:lnTo>
                  <a:lnTo>
                    <a:pt x="8694" y="33405"/>
                  </a:lnTo>
                  <a:lnTo>
                    <a:pt x="26718" y="35685"/>
                  </a:lnTo>
                  <a:lnTo>
                    <a:pt x="27539" y="24803"/>
                  </a:lnTo>
                  <a:lnTo>
                    <a:pt x="25503" y="22067"/>
                  </a:lnTo>
                  <a:lnTo>
                    <a:pt x="26749" y="20244"/>
                  </a:lnTo>
                  <a:lnTo>
                    <a:pt x="24955" y="16080"/>
                  </a:lnTo>
                  <a:lnTo>
                    <a:pt x="29454" y="10274"/>
                  </a:lnTo>
                  <a:lnTo>
                    <a:pt x="30427" y="3101"/>
                  </a:lnTo>
                  <a:lnTo>
                    <a:pt x="1559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35" name="Google Shape;2235;p36"/>
            <p:cNvSpPr/>
            <p:nvPr/>
          </p:nvSpPr>
          <p:spPr>
            <a:xfrm rot="-392749">
              <a:off x="8007654" y="3936140"/>
              <a:ext cx="760690" cy="892142"/>
            </a:xfrm>
            <a:custGeom>
              <a:avLst/>
              <a:gdLst/>
              <a:ahLst/>
              <a:cxnLst/>
              <a:rect l="l" t="t" r="r" b="b"/>
              <a:pathLst>
                <a:path w="30427" h="35685" extrusionOk="0">
                  <a:moveTo>
                    <a:pt x="15533" y="0"/>
                  </a:moveTo>
                  <a:lnTo>
                    <a:pt x="1" y="6110"/>
                  </a:lnTo>
                  <a:lnTo>
                    <a:pt x="487" y="30700"/>
                  </a:lnTo>
                  <a:lnTo>
                    <a:pt x="3800" y="35077"/>
                  </a:lnTo>
                  <a:lnTo>
                    <a:pt x="8694" y="33375"/>
                  </a:lnTo>
                  <a:lnTo>
                    <a:pt x="26658" y="35685"/>
                  </a:lnTo>
                  <a:lnTo>
                    <a:pt x="27539" y="24742"/>
                  </a:lnTo>
                  <a:lnTo>
                    <a:pt x="25472" y="22037"/>
                  </a:lnTo>
                  <a:lnTo>
                    <a:pt x="26749" y="20183"/>
                  </a:lnTo>
                  <a:lnTo>
                    <a:pt x="24956" y="16049"/>
                  </a:lnTo>
                  <a:lnTo>
                    <a:pt x="29424" y="10213"/>
                  </a:lnTo>
                  <a:lnTo>
                    <a:pt x="30427" y="3040"/>
                  </a:lnTo>
                  <a:lnTo>
                    <a:pt x="1553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36" name="Google Shape;2236;p36"/>
            <p:cNvSpPr/>
            <p:nvPr/>
          </p:nvSpPr>
          <p:spPr>
            <a:xfrm rot="-392749">
              <a:off x="8016813" y="4103321"/>
              <a:ext cx="638337" cy="604137"/>
            </a:xfrm>
            <a:custGeom>
              <a:avLst/>
              <a:gdLst/>
              <a:ahLst/>
              <a:cxnLst/>
              <a:rect l="l" t="t" r="r" b="b"/>
              <a:pathLst>
                <a:path w="25533" h="24165" extrusionOk="0">
                  <a:moveTo>
                    <a:pt x="0" y="0"/>
                  </a:moveTo>
                  <a:lnTo>
                    <a:pt x="0" y="1338"/>
                  </a:lnTo>
                  <a:lnTo>
                    <a:pt x="1703" y="1338"/>
                  </a:lnTo>
                  <a:lnTo>
                    <a:pt x="3435" y="4043"/>
                  </a:lnTo>
                  <a:lnTo>
                    <a:pt x="3435" y="21855"/>
                  </a:lnTo>
                  <a:cubicBezTo>
                    <a:pt x="3435" y="22068"/>
                    <a:pt x="3344" y="22220"/>
                    <a:pt x="3162" y="22341"/>
                  </a:cubicBezTo>
                  <a:cubicBezTo>
                    <a:pt x="3010" y="22463"/>
                    <a:pt x="2766" y="22554"/>
                    <a:pt x="2462" y="22645"/>
                  </a:cubicBezTo>
                  <a:cubicBezTo>
                    <a:pt x="2189" y="22706"/>
                    <a:pt x="1824" y="22767"/>
                    <a:pt x="1429" y="22797"/>
                  </a:cubicBezTo>
                  <a:cubicBezTo>
                    <a:pt x="1064" y="22797"/>
                    <a:pt x="669" y="22827"/>
                    <a:pt x="244" y="22827"/>
                  </a:cubicBezTo>
                  <a:lnTo>
                    <a:pt x="244" y="24165"/>
                  </a:lnTo>
                  <a:lnTo>
                    <a:pt x="7691" y="24165"/>
                  </a:lnTo>
                  <a:lnTo>
                    <a:pt x="7691" y="22827"/>
                  </a:lnTo>
                  <a:cubicBezTo>
                    <a:pt x="7265" y="22827"/>
                    <a:pt x="6870" y="22797"/>
                    <a:pt x="6505" y="22797"/>
                  </a:cubicBezTo>
                  <a:cubicBezTo>
                    <a:pt x="6140" y="22767"/>
                    <a:pt x="5806" y="22706"/>
                    <a:pt x="5532" y="22645"/>
                  </a:cubicBezTo>
                  <a:cubicBezTo>
                    <a:pt x="5259" y="22554"/>
                    <a:pt x="5046" y="22432"/>
                    <a:pt x="4894" y="22311"/>
                  </a:cubicBezTo>
                  <a:cubicBezTo>
                    <a:pt x="4742" y="22159"/>
                    <a:pt x="4651" y="21976"/>
                    <a:pt x="4651" y="21764"/>
                  </a:cubicBezTo>
                  <a:lnTo>
                    <a:pt x="4651" y="5958"/>
                  </a:lnTo>
                  <a:lnTo>
                    <a:pt x="15654" y="24165"/>
                  </a:lnTo>
                  <a:lnTo>
                    <a:pt x="22888" y="24165"/>
                  </a:lnTo>
                  <a:lnTo>
                    <a:pt x="22888" y="2341"/>
                  </a:lnTo>
                  <a:cubicBezTo>
                    <a:pt x="22888" y="1915"/>
                    <a:pt x="23132" y="1642"/>
                    <a:pt x="23587" y="1520"/>
                  </a:cubicBezTo>
                  <a:cubicBezTo>
                    <a:pt x="24074" y="1399"/>
                    <a:pt x="24712" y="1338"/>
                    <a:pt x="25533" y="1338"/>
                  </a:cubicBezTo>
                  <a:lnTo>
                    <a:pt x="25533" y="0"/>
                  </a:lnTo>
                  <a:lnTo>
                    <a:pt x="19059" y="0"/>
                  </a:lnTo>
                  <a:lnTo>
                    <a:pt x="19059" y="1338"/>
                  </a:lnTo>
                  <a:cubicBezTo>
                    <a:pt x="19454" y="1338"/>
                    <a:pt x="19818" y="1338"/>
                    <a:pt x="20153" y="1368"/>
                  </a:cubicBezTo>
                  <a:cubicBezTo>
                    <a:pt x="20487" y="1399"/>
                    <a:pt x="20761" y="1459"/>
                    <a:pt x="20973" y="1520"/>
                  </a:cubicBezTo>
                  <a:cubicBezTo>
                    <a:pt x="21217" y="1611"/>
                    <a:pt x="21399" y="1702"/>
                    <a:pt x="21490" y="1824"/>
                  </a:cubicBezTo>
                  <a:cubicBezTo>
                    <a:pt x="21612" y="1976"/>
                    <a:pt x="21673" y="2128"/>
                    <a:pt x="21673" y="2341"/>
                  </a:cubicBezTo>
                  <a:lnTo>
                    <a:pt x="21673" y="14438"/>
                  </a:lnTo>
                  <a:lnTo>
                    <a:pt x="1249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7_1">
    <p:spTree>
      <p:nvGrpSpPr>
        <p:cNvPr id="1" name="Shape 22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38" name="Google Shape;2238;p37"/>
          <p:cNvGrpSpPr/>
          <p:nvPr/>
        </p:nvGrpSpPr>
        <p:grpSpPr>
          <a:xfrm>
            <a:off x="0" y="-12"/>
            <a:ext cx="6858000" cy="5143520"/>
            <a:chOff x="238125" y="846675"/>
            <a:chExt cx="7143750" cy="4018375"/>
          </a:xfrm>
        </p:grpSpPr>
        <p:sp>
          <p:nvSpPr>
            <p:cNvPr id="2239" name="Google Shape;2239;p37"/>
            <p:cNvSpPr/>
            <p:nvPr/>
          </p:nvSpPr>
          <p:spPr>
            <a:xfrm>
              <a:off x="73684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40" name="Google Shape;2240;p37"/>
            <p:cNvSpPr/>
            <p:nvPr/>
          </p:nvSpPr>
          <p:spPr>
            <a:xfrm>
              <a:off x="71360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41" name="Google Shape;2241;p37"/>
            <p:cNvSpPr/>
            <p:nvPr/>
          </p:nvSpPr>
          <p:spPr>
            <a:xfrm>
              <a:off x="69038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42" name="Google Shape;2242;p37"/>
            <p:cNvSpPr/>
            <p:nvPr/>
          </p:nvSpPr>
          <p:spPr>
            <a:xfrm>
              <a:off x="66713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43" name="Google Shape;2243;p37"/>
            <p:cNvSpPr/>
            <p:nvPr/>
          </p:nvSpPr>
          <p:spPr>
            <a:xfrm>
              <a:off x="64386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44" name="Google Shape;2244;p37"/>
            <p:cNvSpPr/>
            <p:nvPr/>
          </p:nvSpPr>
          <p:spPr>
            <a:xfrm>
              <a:off x="62064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45" name="Google Shape;2245;p37"/>
            <p:cNvSpPr/>
            <p:nvPr/>
          </p:nvSpPr>
          <p:spPr>
            <a:xfrm>
              <a:off x="59739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46" name="Google Shape;2246;p37"/>
            <p:cNvSpPr/>
            <p:nvPr/>
          </p:nvSpPr>
          <p:spPr>
            <a:xfrm>
              <a:off x="57414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47" name="Google Shape;2247;p37"/>
            <p:cNvSpPr/>
            <p:nvPr/>
          </p:nvSpPr>
          <p:spPr>
            <a:xfrm>
              <a:off x="55093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48" name="Google Shape;2248;p37"/>
            <p:cNvSpPr/>
            <p:nvPr/>
          </p:nvSpPr>
          <p:spPr>
            <a:xfrm>
              <a:off x="52765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49" name="Google Shape;2249;p37"/>
            <p:cNvSpPr/>
            <p:nvPr/>
          </p:nvSpPr>
          <p:spPr>
            <a:xfrm>
              <a:off x="50446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50" name="Google Shape;2250;p37"/>
            <p:cNvSpPr/>
            <p:nvPr/>
          </p:nvSpPr>
          <p:spPr>
            <a:xfrm>
              <a:off x="48119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51" name="Google Shape;2251;p37"/>
            <p:cNvSpPr/>
            <p:nvPr/>
          </p:nvSpPr>
          <p:spPr>
            <a:xfrm>
              <a:off x="45794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52" name="Google Shape;2252;p37"/>
            <p:cNvSpPr/>
            <p:nvPr/>
          </p:nvSpPr>
          <p:spPr>
            <a:xfrm>
              <a:off x="43472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53" name="Google Shape;2253;p37"/>
            <p:cNvSpPr/>
            <p:nvPr/>
          </p:nvSpPr>
          <p:spPr>
            <a:xfrm>
              <a:off x="41148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54" name="Google Shape;2254;p37"/>
            <p:cNvSpPr/>
            <p:nvPr/>
          </p:nvSpPr>
          <p:spPr>
            <a:xfrm>
              <a:off x="38823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55" name="Google Shape;2255;p37"/>
            <p:cNvSpPr/>
            <p:nvPr/>
          </p:nvSpPr>
          <p:spPr>
            <a:xfrm>
              <a:off x="36501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24" y="160734"/>
                  </a:lnTo>
                  <a:lnTo>
                    <a:pt x="524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56" name="Google Shape;2256;p37"/>
            <p:cNvSpPr/>
            <p:nvPr/>
          </p:nvSpPr>
          <p:spPr>
            <a:xfrm>
              <a:off x="34173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57" name="Google Shape;2257;p37"/>
            <p:cNvSpPr/>
            <p:nvPr/>
          </p:nvSpPr>
          <p:spPr>
            <a:xfrm>
              <a:off x="31852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58" name="Google Shape;2258;p37"/>
            <p:cNvSpPr/>
            <p:nvPr/>
          </p:nvSpPr>
          <p:spPr>
            <a:xfrm>
              <a:off x="29527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59" name="Google Shape;2259;p37"/>
            <p:cNvSpPr/>
            <p:nvPr/>
          </p:nvSpPr>
          <p:spPr>
            <a:xfrm>
              <a:off x="27202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60" name="Google Shape;2260;p37"/>
            <p:cNvSpPr/>
            <p:nvPr/>
          </p:nvSpPr>
          <p:spPr>
            <a:xfrm>
              <a:off x="24881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61" name="Google Shape;2261;p37"/>
            <p:cNvSpPr/>
            <p:nvPr/>
          </p:nvSpPr>
          <p:spPr>
            <a:xfrm>
              <a:off x="22556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62" name="Google Shape;2262;p37"/>
            <p:cNvSpPr/>
            <p:nvPr/>
          </p:nvSpPr>
          <p:spPr>
            <a:xfrm>
              <a:off x="20228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63" name="Google Shape;2263;p37"/>
            <p:cNvSpPr/>
            <p:nvPr/>
          </p:nvSpPr>
          <p:spPr>
            <a:xfrm>
              <a:off x="17907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64" name="Google Shape;2264;p37"/>
            <p:cNvSpPr/>
            <p:nvPr/>
          </p:nvSpPr>
          <p:spPr>
            <a:xfrm>
              <a:off x="15582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65" name="Google Shape;2265;p37"/>
            <p:cNvSpPr/>
            <p:nvPr/>
          </p:nvSpPr>
          <p:spPr>
            <a:xfrm>
              <a:off x="13260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66" name="Google Shape;2266;p37"/>
            <p:cNvSpPr/>
            <p:nvPr/>
          </p:nvSpPr>
          <p:spPr>
            <a:xfrm>
              <a:off x="10935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67" name="Google Shape;2267;p37"/>
            <p:cNvSpPr/>
            <p:nvPr/>
          </p:nvSpPr>
          <p:spPr>
            <a:xfrm>
              <a:off x="8608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68" name="Google Shape;2268;p37"/>
            <p:cNvSpPr/>
            <p:nvPr/>
          </p:nvSpPr>
          <p:spPr>
            <a:xfrm>
              <a:off x="628925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69" name="Google Shape;2269;p37"/>
            <p:cNvSpPr/>
            <p:nvPr/>
          </p:nvSpPr>
          <p:spPr>
            <a:xfrm>
              <a:off x="3961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70" name="Google Shape;2270;p37"/>
            <p:cNvSpPr/>
            <p:nvPr/>
          </p:nvSpPr>
          <p:spPr>
            <a:xfrm>
              <a:off x="238125" y="47132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71" name="Google Shape;2271;p37"/>
            <p:cNvSpPr/>
            <p:nvPr/>
          </p:nvSpPr>
          <p:spPr>
            <a:xfrm>
              <a:off x="238125" y="448075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72" name="Google Shape;2272;p37"/>
            <p:cNvSpPr/>
            <p:nvPr/>
          </p:nvSpPr>
          <p:spPr>
            <a:xfrm>
              <a:off x="238125" y="42485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73" name="Google Shape;2273;p37"/>
            <p:cNvSpPr/>
            <p:nvPr/>
          </p:nvSpPr>
          <p:spPr>
            <a:xfrm>
              <a:off x="238125" y="40158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74" name="Google Shape;2274;p37"/>
            <p:cNvSpPr/>
            <p:nvPr/>
          </p:nvSpPr>
          <p:spPr>
            <a:xfrm>
              <a:off x="238125" y="37839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75" name="Google Shape;2275;p37"/>
            <p:cNvSpPr/>
            <p:nvPr/>
          </p:nvSpPr>
          <p:spPr>
            <a:xfrm>
              <a:off x="238125" y="35511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76" name="Google Shape;2276;p37"/>
            <p:cNvSpPr/>
            <p:nvPr/>
          </p:nvSpPr>
          <p:spPr>
            <a:xfrm>
              <a:off x="238125" y="331870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77" name="Google Shape;2277;p37"/>
            <p:cNvSpPr/>
            <p:nvPr/>
          </p:nvSpPr>
          <p:spPr>
            <a:xfrm>
              <a:off x="238125" y="3086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78" name="Google Shape;2278;p37"/>
            <p:cNvSpPr/>
            <p:nvPr/>
          </p:nvSpPr>
          <p:spPr>
            <a:xfrm>
              <a:off x="238125" y="28540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79" name="Google Shape;2279;p37"/>
            <p:cNvSpPr/>
            <p:nvPr/>
          </p:nvSpPr>
          <p:spPr>
            <a:xfrm>
              <a:off x="238125" y="2621575"/>
              <a:ext cx="7136925" cy="13125"/>
            </a:xfrm>
            <a:custGeom>
              <a:avLst/>
              <a:gdLst/>
              <a:ahLst/>
              <a:cxnLst/>
              <a:rect l="l" t="t" r="r" b="b"/>
              <a:pathLst>
                <a:path w="285477" h="525" extrusionOk="0">
                  <a:moveTo>
                    <a:pt x="0" y="1"/>
                  </a:moveTo>
                  <a:lnTo>
                    <a:pt x="0" y="525"/>
                  </a:lnTo>
                  <a:lnTo>
                    <a:pt x="285476" y="525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80" name="Google Shape;2280;p37"/>
            <p:cNvSpPr/>
            <p:nvPr/>
          </p:nvSpPr>
          <p:spPr>
            <a:xfrm>
              <a:off x="238125" y="23894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81" name="Google Shape;2281;p37"/>
            <p:cNvSpPr/>
            <p:nvPr/>
          </p:nvSpPr>
          <p:spPr>
            <a:xfrm>
              <a:off x="238125" y="21566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82" name="Google Shape;2282;p37"/>
            <p:cNvSpPr/>
            <p:nvPr/>
          </p:nvSpPr>
          <p:spPr>
            <a:xfrm>
              <a:off x="238125" y="19244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83" name="Google Shape;2283;p37"/>
            <p:cNvSpPr/>
            <p:nvPr/>
          </p:nvSpPr>
          <p:spPr>
            <a:xfrm>
              <a:off x="238125" y="16920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84" name="Google Shape;2284;p37"/>
            <p:cNvSpPr/>
            <p:nvPr/>
          </p:nvSpPr>
          <p:spPr>
            <a:xfrm>
              <a:off x="238125" y="1459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85" name="Google Shape;2285;p37"/>
            <p:cNvSpPr/>
            <p:nvPr/>
          </p:nvSpPr>
          <p:spPr>
            <a:xfrm>
              <a:off x="238125" y="1227375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86" name="Google Shape;2286;p37"/>
            <p:cNvSpPr/>
            <p:nvPr/>
          </p:nvSpPr>
          <p:spPr>
            <a:xfrm>
              <a:off x="238125" y="9946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grpSp>
        <p:nvGrpSpPr>
          <p:cNvPr id="2287" name="Google Shape;2287;p37"/>
          <p:cNvGrpSpPr/>
          <p:nvPr/>
        </p:nvGrpSpPr>
        <p:grpSpPr>
          <a:xfrm>
            <a:off x="-58887" y="3490698"/>
            <a:ext cx="1018916" cy="1799667"/>
            <a:chOff x="574750" y="3466425"/>
            <a:chExt cx="914175" cy="1211000"/>
          </a:xfrm>
        </p:grpSpPr>
        <p:sp>
          <p:nvSpPr>
            <p:cNvPr id="2288" name="Google Shape;2288;p37"/>
            <p:cNvSpPr/>
            <p:nvPr/>
          </p:nvSpPr>
          <p:spPr>
            <a:xfrm>
              <a:off x="574750" y="3466425"/>
              <a:ext cx="914175" cy="1211000"/>
            </a:xfrm>
            <a:custGeom>
              <a:avLst/>
              <a:gdLst/>
              <a:ahLst/>
              <a:cxnLst/>
              <a:rect l="l" t="t" r="r" b="b"/>
              <a:pathLst>
                <a:path w="36567" h="48440" extrusionOk="0">
                  <a:moveTo>
                    <a:pt x="5562" y="0"/>
                  </a:moveTo>
                  <a:cubicBezTo>
                    <a:pt x="4077" y="0"/>
                    <a:pt x="2596" y="115"/>
                    <a:pt x="1125" y="354"/>
                  </a:cubicBezTo>
                  <a:cubicBezTo>
                    <a:pt x="31" y="536"/>
                    <a:pt x="0" y="628"/>
                    <a:pt x="91" y="1692"/>
                  </a:cubicBezTo>
                  <a:lnTo>
                    <a:pt x="456" y="6342"/>
                  </a:lnTo>
                  <a:cubicBezTo>
                    <a:pt x="608" y="8682"/>
                    <a:pt x="699" y="10993"/>
                    <a:pt x="851" y="13333"/>
                  </a:cubicBezTo>
                  <a:cubicBezTo>
                    <a:pt x="2067" y="13455"/>
                    <a:pt x="3192" y="13546"/>
                    <a:pt x="4316" y="13607"/>
                  </a:cubicBezTo>
                  <a:cubicBezTo>
                    <a:pt x="8724" y="14154"/>
                    <a:pt x="12736" y="15552"/>
                    <a:pt x="16444" y="18014"/>
                  </a:cubicBezTo>
                  <a:cubicBezTo>
                    <a:pt x="18785" y="19595"/>
                    <a:pt x="20730" y="21601"/>
                    <a:pt x="21916" y="24215"/>
                  </a:cubicBezTo>
                  <a:cubicBezTo>
                    <a:pt x="23587" y="28014"/>
                    <a:pt x="24317" y="31996"/>
                    <a:pt x="24347" y="36099"/>
                  </a:cubicBezTo>
                  <a:cubicBezTo>
                    <a:pt x="24408" y="39595"/>
                    <a:pt x="24226" y="43060"/>
                    <a:pt x="24043" y="46555"/>
                  </a:cubicBezTo>
                  <a:cubicBezTo>
                    <a:pt x="23983" y="46920"/>
                    <a:pt x="23922" y="47315"/>
                    <a:pt x="24074" y="47741"/>
                  </a:cubicBezTo>
                  <a:cubicBezTo>
                    <a:pt x="27995" y="47832"/>
                    <a:pt x="31946" y="47954"/>
                    <a:pt x="35837" y="48440"/>
                  </a:cubicBezTo>
                  <a:cubicBezTo>
                    <a:pt x="35928" y="48136"/>
                    <a:pt x="35958" y="47923"/>
                    <a:pt x="35989" y="47680"/>
                  </a:cubicBezTo>
                  <a:cubicBezTo>
                    <a:pt x="36414" y="44580"/>
                    <a:pt x="36475" y="41419"/>
                    <a:pt x="36506" y="38257"/>
                  </a:cubicBezTo>
                  <a:cubicBezTo>
                    <a:pt x="36566" y="34276"/>
                    <a:pt x="36323" y="30324"/>
                    <a:pt x="35502" y="26403"/>
                  </a:cubicBezTo>
                  <a:cubicBezTo>
                    <a:pt x="34743" y="22664"/>
                    <a:pt x="33800" y="18926"/>
                    <a:pt x="31977" y="15522"/>
                  </a:cubicBezTo>
                  <a:cubicBezTo>
                    <a:pt x="29575" y="10993"/>
                    <a:pt x="26445" y="7163"/>
                    <a:pt x="21946" y="4518"/>
                  </a:cubicBezTo>
                  <a:cubicBezTo>
                    <a:pt x="17934" y="2178"/>
                    <a:pt x="13618" y="719"/>
                    <a:pt x="9028" y="202"/>
                  </a:cubicBezTo>
                  <a:cubicBezTo>
                    <a:pt x="7872" y="69"/>
                    <a:pt x="6716" y="0"/>
                    <a:pt x="55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89" name="Google Shape;2289;p37"/>
            <p:cNvSpPr/>
            <p:nvPr/>
          </p:nvSpPr>
          <p:spPr>
            <a:xfrm>
              <a:off x="596025" y="3875450"/>
              <a:ext cx="509150" cy="783000"/>
            </a:xfrm>
            <a:custGeom>
              <a:avLst/>
              <a:gdLst/>
              <a:ahLst/>
              <a:cxnLst/>
              <a:rect l="l" t="t" r="r" b="b"/>
              <a:pathLst>
                <a:path w="20366" h="31320" extrusionOk="0">
                  <a:moveTo>
                    <a:pt x="639" y="0"/>
                  </a:moveTo>
                  <a:cubicBezTo>
                    <a:pt x="497" y="0"/>
                    <a:pt x="355" y="4"/>
                    <a:pt x="213" y="12"/>
                  </a:cubicBezTo>
                  <a:cubicBezTo>
                    <a:pt x="0" y="10407"/>
                    <a:pt x="1186" y="20650"/>
                    <a:pt x="1672" y="30985"/>
                  </a:cubicBezTo>
                  <a:cubicBezTo>
                    <a:pt x="7721" y="31106"/>
                    <a:pt x="13678" y="31015"/>
                    <a:pt x="19666" y="31319"/>
                  </a:cubicBezTo>
                  <a:cubicBezTo>
                    <a:pt x="19818" y="30711"/>
                    <a:pt x="19758" y="30194"/>
                    <a:pt x="19849" y="29708"/>
                  </a:cubicBezTo>
                  <a:cubicBezTo>
                    <a:pt x="20214" y="26547"/>
                    <a:pt x="20365" y="23416"/>
                    <a:pt x="20062" y="20285"/>
                  </a:cubicBezTo>
                  <a:cubicBezTo>
                    <a:pt x="19758" y="16820"/>
                    <a:pt x="18785" y="13507"/>
                    <a:pt x="16961" y="10559"/>
                  </a:cubicBezTo>
                  <a:cubicBezTo>
                    <a:pt x="13830" y="5422"/>
                    <a:pt x="9028" y="2504"/>
                    <a:pt x="3557" y="528"/>
                  </a:cubicBezTo>
                  <a:cubicBezTo>
                    <a:pt x="2627" y="183"/>
                    <a:pt x="1627" y="0"/>
                    <a:pt x="63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sp>
        <p:nvSpPr>
          <p:cNvPr id="2290" name="Google Shape;2290;p37"/>
          <p:cNvSpPr/>
          <p:nvPr/>
        </p:nvSpPr>
        <p:spPr>
          <a:xfrm>
            <a:off x="2413145" y="-545700"/>
            <a:ext cx="1869695" cy="1753213"/>
          </a:xfrm>
          <a:custGeom>
            <a:avLst/>
            <a:gdLst/>
            <a:ahLst/>
            <a:cxnLst/>
            <a:rect l="l" t="t" r="r" b="b"/>
            <a:pathLst>
              <a:path w="47266" h="33241" extrusionOk="0">
                <a:moveTo>
                  <a:pt x="27926" y="2412"/>
                </a:moveTo>
                <a:cubicBezTo>
                  <a:pt x="29499" y="2412"/>
                  <a:pt x="31072" y="2541"/>
                  <a:pt x="32645" y="2780"/>
                </a:cubicBezTo>
                <a:cubicBezTo>
                  <a:pt x="36749" y="3449"/>
                  <a:pt x="39849" y="5638"/>
                  <a:pt x="42463" y="8799"/>
                </a:cubicBezTo>
                <a:cubicBezTo>
                  <a:pt x="44986" y="11838"/>
                  <a:pt x="44530" y="16671"/>
                  <a:pt x="40761" y="19133"/>
                </a:cubicBezTo>
                <a:cubicBezTo>
                  <a:pt x="38785" y="20471"/>
                  <a:pt x="36597" y="21109"/>
                  <a:pt x="34256" y="21443"/>
                </a:cubicBezTo>
                <a:cubicBezTo>
                  <a:pt x="32890" y="21645"/>
                  <a:pt x="31523" y="21764"/>
                  <a:pt x="30108" y="21764"/>
                </a:cubicBezTo>
                <a:cubicBezTo>
                  <a:pt x="29603" y="21764"/>
                  <a:pt x="29092" y="21749"/>
                  <a:pt x="28572" y="21717"/>
                </a:cubicBezTo>
                <a:cubicBezTo>
                  <a:pt x="28380" y="21720"/>
                  <a:pt x="28186" y="21721"/>
                  <a:pt x="27992" y="21721"/>
                </a:cubicBezTo>
                <a:cubicBezTo>
                  <a:pt x="27558" y="21721"/>
                  <a:pt x="27120" y="21716"/>
                  <a:pt x="26678" y="21716"/>
                </a:cubicBezTo>
                <a:cubicBezTo>
                  <a:pt x="25502" y="21716"/>
                  <a:pt x="24302" y="21756"/>
                  <a:pt x="23101" y="22051"/>
                </a:cubicBezTo>
                <a:cubicBezTo>
                  <a:pt x="21156" y="22538"/>
                  <a:pt x="19666" y="23723"/>
                  <a:pt x="18207" y="24969"/>
                </a:cubicBezTo>
                <a:cubicBezTo>
                  <a:pt x="16596" y="26307"/>
                  <a:pt x="15107" y="27826"/>
                  <a:pt x="13283" y="28890"/>
                </a:cubicBezTo>
                <a:cubicBezTo>
                  <a:pt x="12008" y="29627"/>
                  <a:pt x="10700" y="30077"/>
                  <a:pt x="9367" y="30077"/>
                </a:cubicBezTo>
                <a:cubicBezTo>
                  <a:pt x="8445" y="30077"/>
                  <a:pt x="7510" y="29861"/>
                  <a:pt x="6566" y="29377"/>
                </a:cubicBezTo>
                <a:cubicBezTo>
                  <a:pt x="4712" y="28404"/>
                  <a:pt x="3496" y="26945"/>
                  <a:pt x="3496" y="24635"/>
                </a:cubicBezTo>
                <a:cubicBezTo>
                  <a:pt x="3526" y="23358"/>
                  <a:pt x="3769" y="22142"/>
                  <a:pt x="4256" y="20957"/>
                </a:cubicBezTo>
                <a:cubicBezTo>
                  <a:pt x="5471" y="17917"/>
                  <a:pt x="7447" y="15334"/>
                  <a:pt x="9301" y="12659"/>
                </a:cubicBezTo>
                <a:cubicBezTo>
                  <a:pt x="10396" y="11078"/>
                  <a:pt x="11551" y="9559"/>
                  <a:pt x="12675" y="8008"/>
                </a:cubicBezTo>
                <a:cubicBezTo>
                  <a:pt x="13283" y="7157"/>
                  <a:pt x="14195" y="6641"/>
                  <a:pt x="15076" y="6063"/>
                </a:cubicBezTo>
                <a:cubicBezTo>
                  <a:pt x="17508" y="4452"/>
                  <a:pt x="20213" y="3358"/>
                  <a:pt x="23071" y="2841"/>
                </a:cubicBezTo>
                <a:cubicBezTo>
                  <a:pt x="24689" y="2548"/>
                  <a:pt x="26308" y="2412"/>
                  <a:pt x="27926" y="2412"/>
                </a:cubicBezTo>
                <a:close/>
                <a:moveTo>
                  <a:pt x="28503" y="1"/>
                </a:moveTo>
                <a:cubicBezTo>
                  <a:pt x="26457" y="1"/>
                  <a:pt x="24423" y="203"/>
                  <a:pt x="22402" y="592"/>
                </a:cubicBezTo>
                <a:cubicBezTo>
                  <a:pt x="18633" y="1321"/>
                  <a:pt x="15259" y="2902"/>
                  <a:pt x="12310" y="5364"/>
                </a:cubicBezTo>
                <a:cubicBezTo>
                  <a:pt x="10183" y="7127"/>
                  <a:pt x="8359" y="9163"/>
                  <a:pt x="6566" y="11261"/>
                </a:cubicBezTo>
                <a:cubicBezTo>
                  <a:pt x="4164" y="14118"/>
                  <a:pt x="2219" y="17279"/>
                  <a:pt x="973" y="20775"/>
                </a:cubicBezTo>
                <a:cubicBezTo>
                  <a:pt x="0" y="23662"/>
                  <a:pt x="61" y="26550"/>
                  <a:pt x="1854" y="29133"/>
                </a:cubicBezTo>
                <a:cubicBezTo>
                  <a:pt x="3800" y="31930"/>
                  <a:pt x="6657" y="33146"/>
                  <a:pt x="9940" y="33237"/>
                </a:cubicBezTo>
                <a:cubicBezTo>
                  <a:pt x="10019" y="33239"/>
                  <a:pt x="10099" y="33241"/>
                  <a:pt x="10178" y="33241"/>
                </a:cubicBezTo>
                <a:cubicBezTo>
                  <a:pt x="11971" y="33241"/>
                  <a:pt x="13626" y="32592"/>
                  <a:pt x="15198" y="31747"/>
                </a:cubicBezTo>
                <a:cubicBezTo>
                  <a:pt x="17478" y="30562"/>
                  <a:pt x="19301" y="28829"/>
                  <a:pt x="21125" y="27097"/>
                </a:cubicBezTo>
                <a:cubicBezTo>
                  <a:pt x="22615" y="25699"/>
                  <a:pt x="24226" y="24726"/>
                  <a:pt x="26353" y="24635"/>
                </a:cubicBezTo>
                <a:cubicBezTo>
                  <a:pt x="29180" y="24513"/>
                  <a:pt x="31946" y="24574"/>
                  <a:pt x="34712" y="24149"/>
                </a:cubicBezTo>
                <a:cubicBezTo>
                  <a:pt x="37235" y="23723"/>
                  <a:pt x="39697" y="23206"/>
                  <a:pt x="41946" y="21990"/>
                </a:cubicBezTo>
                <a:cubicBezTo>
                  <a:pt x="45290" y="20167"/>
                  <a:pt x="47266" y="17522"/>
                  <a:pt x="47235" y="13632"/>
                </a:cubicBezTo>
                <a:cubicBezTo>
                  <a:pt x="47235" y="11717"/>
                  <a:pt x="46931" y="10227"/>
                  <a:pt x="46019" y="8951"/>
                </a:cubicBezTo>
                <a:cubicBezTo>
                  <a:pt x="44256" y="6185"/>
                  <a:pt x="41977" y="3905"/>
                  <a:pt x="39089" y="2294"/>
                </a:cubicBezTo>
                <a:cubicBezTo>
                  <a:pt x="36901" y="1078"/>
                  <a:pt x="34499" y="501"/>
                  <a:pt x="31976" y="197"/>
                </a:cubicBezTo>
                <a:cubicBezTo>
                  <a:pt x="30815" y="65"/>
                  <a:pt x="29657" y="1"/>
                  <a:pt x="2850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2291" name="Google Shape;2291;p37"/>
          <p:cNvSpPr/>
          <p:nvPr/>
        </p:nvSpPr>
        <p:spPr>
          <a:xfrm>
            <a:off x="6099187" y="1740025"/>
            <a:ext cx="896960" cy="3725202"/>
          </a:xfrm>
          <a:custGeom>
            <a:avLst/>
            <a:gdLst/>
            <a:ahLst/>
            <a:cxnLst/>
            <a:rect l="l" t="t" r="r" b="b"/>
            <a:pathLst>
              <a:path w="27782" h="86537" extrusionOk="0">
                <a:moveTo>
                  <a:pt x="13861" y="10061"/>
                </a:moveTo>
                <a:cubicBezTo>
                  <a:pt x="14013" y="12706"/>
                  <a:pt x="14195" y="15259"/>
                  <a:pt x="14195" y="17964"/>
                </a:cubicBezTo>
                <a:cubicBezTo>
                  <a:pt x="12032" y="18075"/>
                  <a:pt x="9895" y="18211"/>
                  <a:pt x="7691" y="18211"/>
                </a:cubicBezTo>
                <a:cubicBezTo>
                  <a:pt x="7478" y="18211"/>
                  <a:pt x="7266" y="18210"/>
                  <a:pt x="7052" y="18207"/>
                </a:cubicBezTo>
                <a:cubicBezTo>
                  <a:pt x="7052" y="15563"/>
                  <a:pt x="7052" y="12979"/>
                  <a:pt x="7113" y="10335"/>
                </a:cubicBezTo>
                <a:cubicBezTo>
                  <a:pt x="7301" y="10337"/>
                  <a:pt x="7490" y="10339"/>
                  <a:pt x="7680" y="10339"/>
                </a:cubicBezTo>
                <a:cubicBezTo>
                  <a:pt x="9668" y="10339"/>
                  <a:pt x="11752" y="10200"/>
                  <a:pt x="13861" y="10061"/>
                </a:cubicBezTo>
                <a:close/>
                <a:moveTo>
                  <a:pt x="14256" y="19058"/>
                </a:moveTo>
                <a:cubicBezTo>
                  <a:pt x="14317" y="21794"/>
                  <a:pt x="14408" y="24469"/>
                  <a:pt x="14469" y="27204"/>
                </a:cubicBezTo>
                <a:cubicBezTo>
                  <a:pt x="11976" y="27326"/>
                  <a:pt x="9544" y="27387"/>
                  <a:pt x="7022" y="27508"/>
                </a:cubicBezTo>
                <a:cubicBezTo>
                  <a:pt x="6809" y="24712"/>
                  <a:pt x="7265" y="22007"/>
                  <a:pt x="7052" y="19210"/>
                </a:cubicBezTo>
                <a:lnTo>
                  <a:pt x="7052" y="19210"/>
                </a:lnTo>
                <a:cubicBezTo>
                  <a:pt x="7645" y="19232"/>
                  <a:pt x="8234" y="19242"/>
                  <a:pt x="8819" y="19242"/>
                </a:cubicBezTo>
                <a:cubicBezTo>
                  <a:pt x="10632" y="19242"/>
                  <a:pt x="12418" y="19150"/>
                  <a:pt x="14256" y="19058"/>
                </a:cubicBezTo>
                <a:close/>
                <a:moveTo>
                  <a:pt x="14438" y="54925"/>
                </a:moveTo>
                <a:cubicBezTo>
                  <a:pt x="14560" y="57661"/>
                  <a:pt x="14651" y="60518"/>
                  <a:pt x="14772" y="63405"/>
                </a:cubicBezTo>
                <a:cubicBezTo>
                  <a:pt x="12827" y="63497"/>
                  <a:pt x="10943" y="63557"/>
                  <a:pt x="8997" y="63649"/>
                </a:cubicBezTo>
                <a:cubicBezTo>
                  <a:pt x="8997" y="60761"/>
                  <a:pt x="8845" y="57934"/>
                  <a:pt x="8693" y="54986"/>
                </a:cubicBezTo>
                <a:cubicBezTo>
                  <a:pt x="10639" y="54986"/>
                  <a:pt x="12493" y="54986"/>
                  <a:pt x="14438" y="54925"/>
                </a:cubicBezTo>
                <a:close/>
                <a:moveTo>
                  <a:pt x="7812" y="64743"/>
                </a:moveTo>
                <a:lnTo>
                  <a:pt x="7812" y="74013"/>
                </a:lnTo>
                <a:lnTo>
                  <a:pt x="1550" y="74013"/>
                </a:lnTo>
                <a:lnTo>
                  <a:pt x="1550" y="65199"/>
                </a:lnTo>
                <a:cubicBezTo>
                  <a:pt x="3617" y="65047"/>
                  <a:pt x="5684" y="64895"/>
                  <a:pt x="7812" y="64743"/>
                </a:cubicBezTo>
                <a:close/>
                <a:moveTo>
                  <a:pt x="14803" y="64500"/>
                </a:moveTo>
                <a:cubicBezTo>
                  <a:pt x="15046" y="67691"/>
                  <a:pt x="15320" y="70822"/>
                  <a:pt x="15532" y="74013"/>
                </a:cubicBezTo>
                <a:lnTo>
                  <a:pt x="8724" y="74013"/>
                </a:lnTo>
                <a:cubicBezTo>
                  <a:pt x="8845" y="70943"/>
                  <a:pt x="8936" y="67904"/>
                  <a:pt x="8997" y="64743"/>
                </a:cubicBezTo>
                <a:cubicBezTo>
                  <a:pt x="10973" y="64652"/>
                  <a:pt x="12888" y="64591"/>
                  <a:pt x="14803" y="64500"/>
                </a:cubicBezTo>
                <a:close/>
                <a:moveTo>
                  <a:pt x="27691" y="0"/>
                </a:moveTo>
                <a:cubicBezTo>
                  <a:pt x="27417" y="31"/>
                  <a:pt x="27204" y="61"/>
                  <a:pt x="26931" y="61"/>
                </a:cubicBezTo>
                <a:cubicBezTo>
                  <a:pt x="22645" y="183"/>
                  <a:pt x="18359" y="152"/>
                  <a:pt x="14104" y="760"/>
                </a:cubicBezTo>
                <a:cubicBezTo>
                  <a:pt x="13587" y="821"/>
                  <a:pt x="13344" y="1003"/>
                  <a:pt x="13344" y="1459"/>
                </a:cubicBezTo>
                <a:cubicBezTo>
                  <a:pt x="13344" y="2462"/>
                  <a:pt x="13374" y="3404"/>
                  <a:pt x="13405" y="4408"/>
                </a:cubicBezTo>
                <a:cubicBezTo>
                  <a:pt x="13496" y="5836"/>
                  <a:pt x="13557" y="7295"/>
                  <a:pt x="13648" y="8815"/>
                </a:cubicBezTo>
                <a:cubicBezTo>
                  <a:pt x="11551" y="8906"/>
                  <a:pt x="9484" y="9028"/>
                  <a:pt x="7447" y="9149"/>
                </a:cubicBezTo>
                <a:cubicBezTo>
                  <a:pt x="6231" y="9180"/>
                  <a:pt x="6049" y="9423"/>
                  <a:pt x="5988" y="10578"/>
                </a:cubicBezTo>
                <a:cubicBezTo>
                  <a:pt x="5927" y="13526"/>
                  <a:pt x="5897" y="16414"/>
                  <a:pt x="5927" y="19301"/>
                </a:cubicBezTo>
                <a:cubicBezTo>
                  <a:pt x="5958" y="22037"/>
                  <a:pt x="5897" y="24712"/>
                  <a:pt x="5897" y="27417"/>
                </a:cubicBezTo>
                <a:cubicBezTo>
                  <a:pt x="5897" y="28177"/>
                  <a:pt x="6140" y="28450"/>
                  <a:pt x="6900" y="28450"/>
                </a:cubicBezTo>
                <a:cubicBezTo>
                  <a:pt x="7079" y="28453"/>
                  <a:pt x="7258" y="28454"/>
                  <a:pt x="7437" y="28454"/>
                </a:cubicBezTo>
                <a:cubicBezTo>
                  <a:pt x="9294" y="28454"/>
                  <a:pt x="11149" y="28318"/>
                  <a:pt x="12979" y="28207"/>
                </a:cubicBezTo>
                <a:cubicBezTo>
                  <a:pt x="13207" y="28207"/>
                  <a:pt x="13435" y="28192"/>
                  <a:pt x="13674" y="28192"/>
                </a:cubicBezTo>
                <a:cubicBezTo>
                  <a:pt x="13914" y="28192"/>
                  <a:pt x="14165" y="28207"/>
                  <a:pt x="14438" y="28268"/>
                </a:cubicBezTo>
                <a:cubicBezTo>
                  <a:pt x="14651" y="36718"/>
                  <a:pt x="14195" y="45198"/>
                  <a:pt x="14408" y="53709"/>
                </a:cubicBezTo>
                <a:lnTo>
                  <a:pt x="12827" y="53709"/>
                </a:lnTo>
                <a:cubicBezTo>
                  <a:pt x="11551" y="53740"/>
                  <a:pt x="10304" y="53800"/>
                  <a:pt x="8997" y="53983"/>
                </a:cubicBezTo>
                <a:cubicBezTo>
                  <a:pt x="8085" y="54104"/>
                  <a:pt x="7781" y="54439"/>
                  <a:pt x="7781" y="55351"/>
                </a:cubicBezTo>
                <a:lnTo>
                  <a:pt x="7781" y="62919"/>
                </a:lnTo>
                <a:cubicBezTo>
                  <a:pt x="7781" y="63132"/>
                  <a:pt x="7812" y="63375"/>
                  <a:pt x="7721" y="63618"/>
                </a:cubicBezTo>
                <a:cubicBezTo>
                  <a:pt x="5654" y="63770"/>
                  <a:pt x="3556" y="63740"/>
                  <a:pt x="1490" y="64013"/>
                </a:cubicBezTo>
                <a:cubicBezTo>
                  <a:pt x="1490" y="63831"/>
                  <a:pt x="1429" y="63679"/>
                  <a:pt x="1429" y="63527"/>
                </a:cubicBezTo>
                <a:cubicBezTo>
                  <a:pt x="1368" y="62372"/>
                  <a:pt x="1368" y="61247"/>
                  <a:pt x="1216" y="60092"/>
                </a:cubicBezTo>
                <a:cubicBezTo>
                  <a:pt x="1186" y="59788"/>
                  <a:pt x="1094" y="59484"/>
                  <a:pt x="760" y="59454"/>
                </a:cubicBezTo>
                <a:cubicBezTo>
                  <a:pt x="742" y="59453"/>
                  <a:pt x="724" y="59452"/>
                  <a:pt x="707" y="59452"/>
                </a:cubicBezTo>
                <a:cubicBezTo>
                  <a:pt x="356" y="59452"/>
                  <a:pt x="269" y="59743"/>
                  <a:pt x="183" y="60062"/>
                </a:cubicBezTo>
                <a:cubicBezTo>
                  <a:pt x="122" y="60366"/>
                  <a:pt x="122" y="60700"/>
                  <a:pt x="122" y="61004"/>
                </a:cubicBezTo>
                <a:lnTo>
                  <a:pt x="122" y="72433"/>
                </a:lnTo>
                <a:cubicBezTo>
                  <a:pt x="152" y="76354"/>
                  <a:pt x="0" y="80275"/>
                  <a:pt x="365" y="84196"/>
                </a:cubicBezTo>
                <a:cubicBezTo>
                  <a:pt x="456" y="84895"/>
                  <a:pt x="578" y="85594"/>
                  <a:pt x="790" y="86232"/>
                </a:cubicBezTo>
                <a:cubicBezTo>
                  <a:pt x="821" y="86384"/>
                  <a:pt x="942" y="86536"/>
                  <a:pt x="1125" y="86536"/>
                </a:cubicBezTo>
                <a:cubicBezTo>
                  <a:pt x="1368" y="86536"/>
                  <a:pt x="1429" y="86354"/>
                  <a:pt x="1490" y="86202"/>
                </a:cubicBezTo>
                <a:cubicBezTo>
                  <a:pt x="1550" y="85898"/>
                  <a:pt x="1642" y="85594"/>
                  <a:pt x="1642" y="85290"/>
                </a:cubicBezTo>
                <a:cubicBezTo>
                  <a:pt x="1642" y="83770"/>
                  <a:pt x="1581" y="82281"/>
                  <a:pt x="1581" y="80761"/>
                </a:cubicBezTo>
                <a:lnTo>
                  <a:pt x="1581" y="75138"/>
                </a:lnTo>
                <a:cubicBezTo>
                  <a:pt x="3678" y="75412"/>
                  <a:pt x="5775" y="75260"/>
                  <a:pt x="7781" y="75351"/>
                </a:cubicBezTo>
                <a:lnTo>
                  <a:pt x="7781" y="80336"/>
                </a:lnTo>
                <a:cubicBezTo>
                  <a:pt x="7812" y="81643"/>
                  <a:pt x="7721" y="82980"/>
                  <a:pt x="7964" y="84257"/>
                </a:cubicBezTo>
                <a:cubicBezTo>
                  <a:pt x="8025" y="84470"/>
                  <a:pt x="8055" y="84652"/>
                  <a:pt x="8268" y="84652"/>
                </a:cubicBezTo>
                <a:cubicBezTo>
                  <a:pt x="8511" y="84652"/>
                  <a:pt x="8572" y="84470"/>
                  <a:pt x="8633" y="84318"/>
                </a:cubicBezTo>
                <a:cubicBezTo>
                  <a:pt x="8785" y="83770"/>
                  <a:pt x="8876" y="83193"/>
                  <a:pt x="8845" y="82676"/>
                </a:cubicBezTo>
                <a:cubicBezTo>
                  <a:pt x="8693" y="80913"/>
                  <a:pt x="8785" y="79150"/>
                  <a:pt x="8724" y="77357"/>
                </a:cubicBezTo>
                <a:lnTo>
                  <a:pt x="8724" y="75260"/>
                </a:lnTo>
                <a:lnTo>
                  <a:pt x="15563" y="75260"/>
                </a:lnTo>
                <a:cubicBezTo>
                  <a:pt x="15684" y="77175"/>
                  <a:pt x="15806" y="79059"/>
                  <a:pt x="15958" y="80974"/>
                </a:cubicBezTo>
                <a:cubicBezTo>
                  <a:pt x="15988" y="81430"/>
                  <a:pt x="16079" y="82068"/>
                  <a:pt x="16475" y="82068"/>
                </a:cubicBezTo>
                <a:cubicBezTo>
                  <a:pt x="17052" y="82007"/>
                  <a:pt x="16991" y="81369"/>
                  <a:pt x="16991" y="80913"/>
                </a:cubicBezTo>
                <a:lnTo>
                  <a:pt x="16748" y="76354"/>
                </a:lnTo>
                <a:cubicBezTo>
                  <a:pt x="16718" y="76020"/>
                  <a:pt x="16687" y="75655"/>
                  <a:pt x="16748" y="75229"/>
                </a:cubicBezTo>
                <a:cubicBezTo>
                  <a:pt x="20487" y="75290"/>
                  <a:pt x="24134" y="75381"/>
                  <a:pt x="27782" y="75442"/>
                </a:cubicBezTo>
                <a:cubicBezTo>
                  <a:pt x="27782" y="75047"/>
                  <a:pt x="27782" y="74591"/>
                  <a:pt x="27569" y="74165"/>
                </a:cubicBezTo>
                <a:cubicBezTo>
                  <a:pt x="24134" y="74105"/>
                  <a:pt x="20700" y="74074"/>
                  <a:pt x="17235" y="74044"/>
                </a:cubicBezTo>
                <a:lnTo>
                  <a:pt x="16475" y="74044"/>
                </a:lnTo>
                <a:cubicBezTo>
                  <a:pt x="16171" y="70883"/>
                  <a:pt x="15988" y="67722"/>
                  <a:pt x="15836" y="64500"/>
                </a:cubicBezTo>
                <a:cubicBezTo>
                  <a:pt x="18864" y="64360"/>
                  <a:pt x="21856" y="64256"/>
                  <a:pt x="24839" y="64256"/>
                </a:cubicBezTo>
                <a:cubicBezTo>
                  <a:pt x="25750" y="64256"/>
                  <a:pt x="26659" y="64266"/>
                  <a:pt x="27569" y="64287"/>
                </a:cubicBezTo>
                <a:lnTo>
                  <a:pt x="27569" y="62858"/>
                </a:lnTo>
                <a:cubicBezTo>
                  <a:pt x="23678" y="63010"/>
                  <a:pt x="19757" y="63223"/>
                  <a:pt x="15806" y="63375"/>
                </a:cubicBezTo>
                <a:cubicBezTo>
                  <a:pt x="15563" y="60548"/>
                  <a:pt x="15502" y="57752"/>
                  <a:pt x="15380" y="54895"/>
                </a:cubicBezTo>
                <a:cubicBezTo>
                  <a:pt x="17143" y="54803"/>
                  <a:pt x="18754" y="54773"/>
                  <a:pt x="20426" y="54743"/>
                </a:cubicBezTo>
                <a:cubicBezTo>
                  <a:pt x="22827" y="54651"/>
                  <a:pt x="25198" y="54773"/>
                  <a:pt x="27569" y="54591"/>
                </a:cubicBezTo>
                <a:lnTo>
                  <a:pt x="27569" y="53557"/>
                </a:lnTo>
                <a:cubicBezTo>
                  <a:pt x="25786" y="53557"/>
                  <a:pt x="23991" y="53545"/>
                  <a:pt x="22189" y="53545"/>
                </a:cubicBezTo>
                <a:cubicBezTo>
                  <a:pt x="19936" y="53545"/>
                  <a:pt x="17674" y="53564"/>
                  <a:pt x="15411" y="53648"/>
                </a:cubicBezTo>
                <a:cubicBezTo>
                  <a:pt x="15259" y="50913"/>
                  <a:pt x="15259" y="48177"/>
                  <a:pt x="15259" y="45502"/>
                </a:cubicBezTo>
                <a:cubicBezTo>
                  <a:pt x="19256" y="45502"/>
                  <a:pt x="23142" y="45166"/>
                  <a:pt x="27077" y="45166"/>
                </a:cubicBezTo>
                <a:cubicBezTo>
                  <a:pt x="27241" y="45166"/>
                  <a:pt x="27405" y="45167"/>
                  <a:pt x="27569" y="45168"/>
                </a:cubicBezTo>
                <a:lnTo>
                  <a:pt x="27569" y="44013"/>
                </a:lnTo>
                <a:cubicBezTo>
                  <a:pt x="27277" y="44010"/>
                  <a:pt x="26985" y="44008"/>
                  <a:pt x="26692" y="44008"/>
                </a:cubicBezTo>
                <a:cubicBezTo>
                  <a:pt x="24177" y="44008"/>
                  <a:pt x="21624" y="44120"/>
                  <a:pt x="19119" y="44256"/>
                </a:cubicBezTo>
                <a:cubicBezTo>
                  <a:pt x="17903" y="44317"/>
                  <a:pt x="16627" y="44378"/>
                  <a:pt x="15350" y="44439"/>
                </a:cubicBezTo>
                <a:lnTo>
                  <a:pt x="15350" y="36262"/>
                </a:lnTo>
                <a:cubicBezTo>
                  <a:pt x="16867" y="36307"/>
                  <a:pt x="18376" y="36327"/>
                  <a:pt x="19880" y="36327"/>
                </a:cubicBezTo>
                <a:cubicBezTo>
                  <a:pt x="22473" y="36327"/>
                  <a:pt x="25052" y="36267"/>
                  <a:pt x="27630" y="36171"/>
                </a:cubicBezTo>
                <a:lnTo>
                  <a:pt x="27630" y="35137"/>
                </a:lnTo>
                <a:cubicBezTo>
                  <a:pt x="27200" y="35127"/>
                  <a:pt x="26769" y="35123"/>
                  <a:pt x="26339" y="35123"/>
                </a:cubicBezTo>
                <a:cubicBezTo>
                  <a:pt x="23523" y="35123"/>
                  <a:pt x="20706" y="35315"/>
                  <a:pt x="17890" y="35315"/>
                </a:cubicBezTo>
                <a:cubicBezTo>
                  <a:pt x="17337" y="35315"/>
                  <a:pt x="16784" y="35307"/>
                  <a:pt x="16231" y="35289"/>
                </a:cubicBezTo>
                <a:cubicBezTo>
                  <a:pt x="15624" y="35289"/>
                  <a:pt x="15411" y="35107"/>
                  <a:pt x="15411" y="34438"/>
                </a:cubicBezTo>
                <a:cubicBezTo>
                  <a:pt x="15502" y="32554"/>
                  <a:pt x="15472" y="30639"/>
                  <a:pt x="15472" y="28754"/>
                </a:cubicBezTo>
                <a:lnTo>
                  <a:pt x="15472" y="28116"/>
                </a:lnTo>
                <a:cubicBezTo>
                  <a:pt x="19575" y="27812"/>
                  <a:pt x="23618" y="27691"/>
                  <a:pt x="27660" y="27539"/>
                </a:cubicBezTo>
                <a:lnTo>
                  <a:pt x="27660" y="26384"/>
                </a:lnTo>
                <a:cubicBezTo>
                  <a:pt x="24894" y="26596"/>
                  <a:pt x="22159" y="26748"/>
                  <a:pt x="19362" y="26900"/>
                </a:cubicBezTo>
                <a:cubicBezTo>
                  <a:pt x="18086" y="26961"/>
                  <a:pt x="16779" y="26991"/>
                  <a:pt x="15472" y="27083"/>
                </a:cubicBezTo>
                <a:cubicBezTo>
                  <a:pt x="15411" y="24347"/>
                  <a:pt x="15259" y="21672"/>
                  <a:pt x="15350" y="18997"/>
                </a:cubicBezTo>
                <a:cubicBezTo>
                  <a:pt x="18006" y="18900"/>
                  <a:pt x="20637" y="18815"/>
                  <a:pt x="23267" y="18815"/>
                </a:cubicBezTo>
                <a:cubicBezTo>
                  <a:pt x="24730" y="18815"/>
                  <a:pt x="26193" y="18841"/>
                  <a:pt x="27660" y="18906"/>
                </a:cubicBezTo>
                <a:lnTo>
                  <a:pt x="27660" y="17782"/>
                </a:lnTo>
                <a:cubicBezTo>
                  <a:pt x="27128" y="17786"/>
                  <a:pt x="26595" y="17787"/>
                  <a:pt x="26062" y="17787"/>
                </a:cubicBezTo>
                <a:cubicBezTo>
                  <a:pt x="24864" y="17787"/>
                  <a:pt x="23666" y="17780"/>
                  <a:pt x="22465" y="17780"/>
                </a:cubicBezTo>
                <a:cubicBezTo>
                  <a:pt x="20116" y="17780"/>
                  <a:pt x="17758" y="17807"/>
                  <a:pt x="15380" y="17964"/>
                </a:cubicBezTo>
                <a:cubicBezTo>
                  <a:pt x="15320" y="15259"/>
                  <a:pt x="15198" y="12645"/>
                  <a:pt x="15107" y="9940"/>
                </a:cubicBezTo>
                <a:cubicBezTo>
                  <a:pt x="19332" y="9757"/>
                  <a:pt x="23526" y="9423"/>
                  <a:pt x="27691" y="9362"/>
                </a:cubicBezTo>
                <a:lnTo>
                  <a:pt x="27691" y="8359"/>
                </a:lnTo>
                <a:cubicBezTo>
                  <a:pt x="23526" y="8511"/>
                  <a:pt x="19332" y="8602"/>
                  <a:pt x="15076" y="8724"/>
                </a:cubicBezTo>
                <a:cubicBezTo>
                  <a:pt x="14864" y="6292"/>
                  <a:pt x="14894" y="3860"/>
                  <a:pt x="14590" y="1520"/>
                </a:cubicBezTo>
                <a:lnTo>
                  <a:pt x="17751" y="1520"/>
                </a:lnTo>
                <a:cubicBezTo>
                  <a:pt x="17945" y="1524"/>
                  <a:pt x="18139" y="1526"/>
                  <a:pt x="18332" y="1526"/>
                </a:cubicBezTo>
                <a:cubicBezTo>
                  <a:pt x="21236" y="1526"/>
                  <a:pt x="24117" y="1125"/>
                  <a:pt x="27052" y="1125"/>
                </a:cubicBezTo>
                <a:lnTo>
                  <a:pt x="27691" y="1125"/>
                </a:lnTo>
                <a:lnTo>
                  <a:pt x="27691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grpSp>
        <p:nvGrpSpPr>
          <p:cNvPr id="2292" name="Google Shape;2292;p37"/>
          <p:cNvGrpSpPr/>
          <p:nvPr/>
        </p:nvGrpSpPr>
        <p:grpSpPr>
          <a:xfrm rot="2210956">
            <a:off x="5914979" y="1651713"/>
            <a:ext cx="333987" cy="633787"/>
            <a:chOff x="5651575" y="2974475"/>
            <a:chExt cx="445325" cy="633800"/>
          </a:xfrm>
        </p:grpSpPr>
        <p:sp>
          <p:nvSpPr>
            <p:cNvPr id="2293" name="Google Shape;2293;p37"/>
            <p:cNvSpPr/>
            <p:nvPr/>
          </p:nvSpPr>
          <p:spPr>
            <a:xfrm>
              <a:off x="5860550" y="2974475"/>
              <a:ext cx="71450" cy="83625"/>
            </a:xfrm>
            <a:custGeom>
              <a:avLst/>
              <a:gdLst/>
              <a:ahLst/>
              <a:cxnLst/>
              <a:rect l="l" t="t" r="r" b="b"/>
              <a:pathLst>
                <a:path w="2858" h="3345" extrusionOk="0">
                  <a:moveTo>
                    <a:pt x="1485" y="0"/>
                  </a:moveTo>
                  <a:cubicBezTo>
                    <a:pt x="1466" y="0"/>
                    <a:pt x="1448" y="1"/>
                    <a:pt x="1429" y="1"/>
                  </a:cubicBezTo>
                  <a:cubicBezTo>
                    <a:pt x="639" y="1"/>
                    <a:pt x="1" y="670"/>
                    <a:pt x="1" y="1582"/>
                  </a:cubicBezTo>
                  <a:cubicBezTo>
                    <a:pt x="1" y="2585"/>
                    <a:pt x="639" y="3345"/>
                    <a:pt x="1429" y="3345"/>
                  </a:cubicBezTo>
                  <a:cubicBezTo>
                    <a:pt x="2220" y="3315"/>
                    <a:pt x="2858" y="2615"/>
                    <a:pt x="2858" y="1643"/>
                  </a:cubicBezTo>
                  <a:cubicBezTo>
                    <a:pt x="2858" y="662"/>
                    <a:pt x="2305" y="0"/>
                    <a:pt x="148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94" name="Google Shape;2294;p37"/>
            <p:cNvSpPr/>
            <p:nvPr/>
          </p:nvSpPr>
          <p:spPr>
            <a:xfrm>
              <a:off x="5820275" y="3532250"/>
              <a:ext cx="63875" cy="76025"/>
            </a:xfrm>
            <a:custGeom>
              <a:avLst/>
              <a:gdLst/>
              <a:ahLst/>
              <a:cxnLst/>
              <a:rect l="l" t="t" r="r" b="b"/>
              <a:pathLst>
                <a:path w="2555" h="3041" extrusionOk="0">
                  <a:moveTo>
                    <a:pt x="1460" y="1"/>
                  </a:moveTo>
                  <a:cubicBezTo>
                    <a:pt x="609" y="1"/>
                    <a:pt x="1" y="761"/>
                    <a:pt x="1" y="1733"/>
                  </a:cubicBezTo>
                  <a:cubicBezTo>
                    <a:pt x="1" y="2493"/>
                    <a:pt x="548" y="3040"/>
                    <a:pt x="1277" y="3040"/>
                  </a:cubicBezTo>
                  <a:cubicBezTo>
                    <a:pt x="2037" y="3010"/>
                    <a:pt x="2554" y="2341"/>
                    <a:pt x="2554" y="1429"/>
                  </a:cubicBezTo>
                  <a:cubicBezTo>
                    <a:pt x="2524" y="639"/>
                    <a:pt x="2068" y="1"/>
                    <a:pt x="146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95" name="Google Shape;2295;p37"/>
            <p:cNvSpPr/>
            <p:nvPr/>
          </p:nvSpPr>
          <p:spPr>
            <a:xfrm>
              <a:off x="5773925" y="3358250"/>
              <a:ext cx="68425" cy="71475"/>
            </a:xfrm>
            <a:custGeom>
              <a:avLst/>
              <a:gdLst/>
              <a:ahLst/>
              <a:cxnLst/>
              <a:rect l="l" t="t" r="r" b="b"/>
              <a:pathLst>
                <a:path w="2737" h="2859" extrusionOk="0">
                  <a:moveTo>
                    <a:pt x="1369" y="0"/>
                  </a:moveTo>
                  <a:cubicBezTo>
                    <a:pt x="639" y="0"/>
                    <a:pt x="31" y="608"/>
                    <a:pt x="31" y="1398"/>
                  </a:cubicBezTo>
                  <a:cubicBezTo>
                    <a:pt x="1" y="2219"/>
                    <a:pt x="578" y="2797"/>
                    <a:pt x="1338" y="2857"/>
                  </a:cubicBezTo>
                  <a:cubicBezTo>
                    <a:pt x="1354" y="2858"/>
                    <a:pt x="1370" y="2858"/>
                    <a:pt x="1386" y="2858"/>
                  </a:cubicBezTo>
                  <a:cubicBezTo>
                    <a:pt x="2097" y="2858"/>
                    <a:pt x="2736" y="2202"/>
                    <a:pt x="2736" y="1459"/>
                  </a:cubicBezTo>
                  <a:cubicBezTo>
                    <a:pt x="2736" y="699"/>
                    <a:pt x="2098" y="0"/>
                    <a:pt x="13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96" name="Google Shape;2296;p37"/>
            <p:cNvSpPr/>
            <p:nvPr/>
          </p:nvSpPr>
          <p:spPr>
            <a:xfrm>
              <a:off x="5861325" y="3150025"/>
              <a:ext cx="63100" cy="71475"/>
            </a:xfrm>
            <a:custGeom>
              <a:avLst/>
              <a:gdLst/>
              <a:ahLst/>
              <a:cxnLst/>
              <a:rect l="l" t="t" r="r" b="b"/>
              <a:pathLst>
                <a:path w="2524" h="2859" extrusionOk="0">
                  <a:moveTo>
                    <a:pt x="1307" y="1"/>
                  </a:moveTo>
                  <a:cubicBezTo>
                    <a:pt x="578" y="1"/>
                    <a:pt x="0" y="578"/>
                    <a:pt x="0" y="1429"/>
                  </a:cubicBezTo>
                  <a:cubicBezTo>
                    <a:pt x="0" y="2220"/>
                    <a:pt x="487" y="2828"/>
                    <a:pt x="1155" y="2858"/>
                  </a:cubicBezTo>
                  <a:cubicBezTo>
                    <a:pt x="1171" y="2859"/>
                    <a:pt x="1187" y="2859"/>
                    <a:pt x="1203" y="2859"/>
                  </a:cubicBezTo>
                  <a:cubicBezTo>
                    <a:pt x="1940" y="2859"/>
                    <a:pt x="2523" y="2171"/>
                    <a:pt x="2523" y="1338"/>
                  </a:cubicBezTo>
                  <a:cubicBezTo>
                    <a:pt x="2523" y="578"/>
                    <a:pt x="1976" y="1"/>
                    <a:pt x="130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97" name="Google Shape;2297;p37"/>
            <p:cNvSpPr/>
            <p:nvPr/>
          </p:nvSpPr>
          <p:spPr>
            <a:xfrm>
              <a:off x="6020125" y="3152275"/>
              <a:ext cx="63875" cy="72250"/>
            </a:xfrm>
            <a:custGeom>
              <a:avLst/>
              <a:gdLst/>
              <a:ahLst/>
              <a:cxnLst/>
              <a:rect l="l" t="t" r="r" b="b"/>
              <a:pathLst>
                <a:path w="2555" h="2890" extrusionOk="0">
                  <a:moveTo>
                    <a:pt x="1592" y="1"/>
                  </a:moveTo>
                  <a:cubicBezTo>
                    <a:pt x="1579" y="1"/>
                    <a:pt x="1565" y="1"/>
                    <a:pt x="1551" y="2"/>
                  </a:cubicBezTo>
                  <a:cubicBezTo>
                    <a:pt x="791" y="2"/>
                    <a:pt x="31" y="731"/>
                    <a:pt x="1" y="1491"/>
                  </a:cubicBezTo>
                  <a:cubicBezTo>
                    <a:pt x="1" y="2190"/>
                    <a:pt x="578" y="2890"/>
                    <a:pt x="1247" y="2890"/>
                  </a:cubicBezTo>
                  <a:cubicBezTo>
                    <a:pt x="1977" y="2890"/>
                    <a:pt x="2554" y="2282"/>
                    <a:pt x="2554" y="1522"/>
                  </a:cubicBezTo>
                  <a:cubicBezTo>
                    <a:pt x="2554" y="631"/>
                    <a:pt x="2177" y="1"/>
                    <a:pt x="159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98" name="Google Shape;2298;p37"/>
            <p:cNvSpPr/>
            <p:nvPr/>
          </p:nvSpPr>
          <p:spPr>
            <a:xfrm>
              <a:off x="5711625" y="3222225"/>
              <a:ext cx="62325" cy="71450"/>
            </a:xfrm>
            <a:custGeom>
              <a:avLst/>
              <a:gdLst/>
              <a:ahLst/>
              <a:cxnLst/>
              <a:rect l="l" t="t" r="r" b="b"/>
              <a:pathLst>
                <a:path w="2493" h="2858" extrusionOk="0">
                  <a:moveTo>
                    <a:pt x="1307" y="0"/>
                  </a:moveTo>
                  <a:cubicBezTo>
                    <a:pt x="639" y="0"/>
                    <a:pt x="61" y="699"/>
                    <a:pt x="31" y="1611"/>
                  </a:cubicBezTo>
                  <a:cubicBezTo>
                    <a:pt x="0" y="2280"/>
                    <a:pt x="517" y="2858"/>
                    <a:pt x="1155" y="2858"/>
                  </a:cubicBezTo>
                  <a:cubicBezTo>
                    <a:pt x="1854" y="2858"/>
                    <a:pt x="2432" y="2250"/>
                    <a:pt x="2462" y="1399"/>
                  </a:cubicBezTo>
                  <a:cubicBezTo>
                    <a:pt x="2493" y="608"/>
                    <a:pt x="2006" y="0"/>
                    <a:pt x="130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299" name="Google Shape;2299;p37"/>
            <p:cNvSpPr/>
            <p:nvPr/>
          </p:nvSpPr>
          <p:spPr>
            <a:xfrm>
              <a:off x="5922100" y="3308850"/>
              <a:ext cx="63875" cy="66900"/>
            </a:xfrm>
            <a:custGeom>
              <a:avLst/>
              <a:gdLst/>
              <a:ahLst/>
              <a:cxnLst/>
              <a:rect l="l" t="t" r="r" b="b"/>
              <a:pathLst>
                <a:path w="2555" h="2676" extrusionOk="0">
                  <a:moveTo>
                    <a:pt x="1338" y="0"/>
                  </a:moveTo>
                  <a:cubicBezTo>
                    <a:pt x="609" y="0"/>
                    <a:pt x="1" y="639"/>
                    <a:pt x="1" y="1399"/>
                  </a:cubicBezTo>
                  <a:cubicBezTo>
                    <a:pt x="1" y="2098"/>
                    <a:pt x="578" y="2675"/>
                    <a:pt x="1217" y="2675"/>
                  </a:cubicBezTo>
                  <a:cubicBezTo>
                    <a:pt x="1916" y="2675"/>
                    <a:pt x="2524" y="2067"/>
                    <a:pt x="2524" y="1307"/>
                  </a:cubicBezTo>
                  <a:cubicBezTo>
                    <a:pt x="2554" y="608"/>
                    <a:pt x="2007" y="31"/>
                    <a:pt x="133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00" name="Google Shape;2300;p37"/>
            <p:cNvSpPr/>
            <p:nvPr/>
          </p:nvSpPr>
          <p:spPr>
            <a:xfrm>
              <a:off x="6036100" y="3007175"/>
              <a:ext cx="60800" cy="65375"/>
            </a:xfrm>
            <a:custGeom>
              <a:avLst/>
              <a:gdLst/>
              <a:ahLst/>
              <a:cxnLst/>
              <a:rect l="l" t="t" r="r" b="b"/>
              <a:pathLst>
                <a:path w="2432" h="2615" extrusionOk="0">
                  <a:moveTo>
                    <a:pt x="1216" y="0"/>
                  </a:moveTo>
                  <a:cubicBezTo>
                    <a:pt x="578" y="31"/>
                    <a:pt x="0" y="639"/>
                    <a:pt x="0" y="1307"/>
                  </a:cubicBezTo>
                  <a:cubicBezTo>
                    <a:pt x="0" y="2037"/>
                    <a:pt x="517" y="2614"/>
                    <a:pt x="1186" y="2614"/>
                  </a:cubicBezTo>
                  <a:cubicBezTo>
                    <a:pt x="1946" y="2614"/>
                    <a:pt x="2432" y="2007"/>
                    <a:pt x="2432" y="1155"/>
                  </a:cubicBezTo>
                  <a:cubicBezTo>
                    <a:pt x="2432" y="517"/>
                    <a:pt x="1854" y="0"/>
                    <a:pt x="12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01" name="Google Shape;2301;p37"/>
            <p:cNvSpPr/>
            <p:nvPr/>
          </p:nvSpPr>
          <p:spPr>
            <a:xfrm>
              <a:off x="5651575" y="3388650"/>
              <a:ext cx="60075" cy="63850"/>
            </a:xfrm>
            <a:custGeom>
              <a:avLst/>
              <a:gdLst/>
              <a:ahLst/>
              <a:cxnLst/>
              <a:rect l="l" t="t" r="r" b="b"/>
              <a:pathLst>
                <a:path w="2403" h="2554" extrusionOk="0">
                  <a:moveTo>
                    <a:pt x="1217" y="0"/>
                  </a:moveTo>
                  <a:cubicBezTo>
                    <a:pt x="579" y="0"/>
                    <a:pt x="31" y="486"/>
                    <a:pt x="1" y="1185"/>
                  </a:cubicBezTo>
                  <a:cubicBezTo>
                    <a:pt x="1" y="1854"/>
                    <a:pt x="609" y="2553"/>
                    <a:pt x="1247" y="2553"/>
                  </a:cubicBezTo>
                  <a:cubicBezTo>
                    <a:pt x="1886" y="2553"/>
                    <a:pt x="2402" y="1976"/>
                    <a:pt x="2402" y="1246"/>
                  </a:cubicBezTo>
                  <a:cubicBezTo>
                    <a:pt x="2402" y="578"/>
                    <a:pt x="1855" y="0"/>
                    <a:pt x="12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02" name="Google Shape;2302;p37"/>
            <p:cNvSpPr/>
            <p:nvPr/>
          </p:nvSpPr>
          <p:spPr>
            <a:xfrm>
              <a:off x="5729100" y="3083925"/>
              <a:ext cx="53225" cy="59300"/>
            </a:xfrm>
            <a:custGeom>
              <a:avLst/>
              <a:gdLst/>
              <a:ahLst/>
              <a:cxnLst/>
              <a:rect l="l" t="t" r="r" b="b"/>
              <a:pathLst>
                <a:path w="2129" h="2372" extrusionOk="0">
                  <a:moveTo>
                    <a:pt x="1064" y="0"/>
                  </a:moveTo>
                  <a:cubicBezTo>
                    <a:pt x="517" y="31"/>
                    <a:pt x="0" y="548"/>
                    <a:pt x="0" y="1216"/>
                  </a:cubicBezTo>
                  <a:cubicBezTo>
                    <a:pt x="0" y="1824"/>
                    <a:pt x="456" y="2371"/>
                    <a:pt x="1003" y="2371"/>
                  </a:cubicBezTo>
                  <a:cubicBezTo>
                    <a:pt x="1611" y="2371"/>
                    <a:pt x="2128" y="1733"/>
                    <a:pt x="2128" y="1095"/>
                  </a:cubicBezTo>
                  <a:cubicBezTo>
                    <a:pt x="2098" y="456"/>
                    <a:pt x="1672" y="0"/>
                    <a:pt x="10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grpSp>
        <p:nvGrpSpPr>
          <p:cNvPr id="2303" name="Google Shape;2303;p37"/>
          <p:cNvGrpSpPr/>
          <p:nvPr/>
        </p:nvGrpSpPr>
        <p:grpSpPr>
          <a:xfrm rot="-1292955">
            <a:off x="520613" y="1903256"/>
            <a:ext cx="833549" cy="1169474"/>
            <a:chOff x="7545425" y="3718849"/>
            <a:chExt cx="1111401" cy="1169477"/>
          </a:xfrm>
        </p:grpSpPr>
        <p:grpSp>
          <p:nvGrpSpPr>
            <p:cNvPr id="2304" name="Google Shape;2304;p37"/>
            <p:cNvGrpSpPr/>
            <p:nvPr/>
          </p:nvGrpSpPr>
          <p:grpSpPr>
            <a:xfrm>
              <a:off x="7545425" y="3718849"/>
              <a:ext cx="1111401" cy="1169477"/>
              <a:chOff x="3081150" y="3480049"/>
              <a:chExt cx="1111401" cy="1169477"/>
            </a:xfrm>
          </p:grpSpPr>
          <p:sp>
            <p:nvSpPr>
              <p:cNvPr id="2305" name="Google Shape;2305;p37"/>
              <p:cNvSpPr/>
              <p:nvPr/>
            </p:nvSpPr>
            <p:spPr>
              <a:xfrm>
                <a:off x="3083059" y="3480049"/>
                <a:ext cx="1109491" cy="1169477"/>
              </a:xfrm>
              <a:custGeom>
                <a:avLst/>
                <a:gdLst/>
                <a:ahLst/>
                <a:cxnLst/>
                <a:rect l="l" t="t" r="r" b="b"/>
                <a:pathLst>
                  <a:path w="34865" h="36750" extrusionOk="0">
                    <a:moveTo>
                      <a:pt x="16050" y="1"/>
                    </a:moveTo>
                    <a:cubicBezTo>
                      <a:pt x="15199" y="822"/>
                      <a:pt x="13071" y="4287"/>
                      <a:pt x="12342" y="4591"/>
                    </a:cubicBezTo>
                    <a:cubicBezTo>
                      <a:pt x="12098" y="4013"/>
                      <a:pt x="11794" y="3496"/>
                      <a:pt x="11430" y="3040"/>
                    </a:cubicBezTo>
                    <a:cubicBezTo>
                      <a:pt x="10731" y="4074"/>
                      <a:pt x="6019" y="5776"/>
                      <a:pt x="6019" y="5776"/>
                    </a:cubicBezTo>
                    <a:lnTo>
                      <a:pt x="1855" y="3101"/>
                    </a:lnTo>
                    <a:lnTo>
                      <a:pt x="1" y="32099"/>
                    </a:lnTo>
                    <a:lnTo>
                      <a:pt x="6323" y="33132"/>
                    </a:lnTo>
                    <a:cubicBezTo>
                      <a:pt x="6566" y="33801"/>
                      <a:pt x="6749" y="34500"/>
                      <a:pt x="6992" y="35169"/>
                    </a:cubicBezTo>
                    <a:cubicBezTo>
                      <a:pt x="9363" y="34165"/>
                      <a:pt x="11916" y="33436"/>
                      <a:pt x="14500" y="33102"/>
                    </a:cubicBezTo>
                    <a:cubicBezTo>
                      <a:pt x="14986" y="33892"/>
                      <a:pt x="15503" y="34713"/>
                      <a:pt x="15989" y="35564"/>
                    </a:cubicBezTo>
                    <a:cubicBezTo>
                      <a:pt x="16810" y="34986"/>
                      <a:pt x="21217" y="32828"/>
                      <a:pt x="21217" y="32828"/>
                    </a:cubicBezTo>
                    <a:cubicBezTo>
                      <a:pt x="21217" y="32828"/>
                      <a:pt x="23010" y="35716"/>
                      <a:pt x="22980" y="36749"/>
                    </a:cubicBezTo>
                    <a:lnTo>
                      <a:pt x="34865" y="5229"/>
                    </a:lnTo>
                    <a:lnTo>
                      <a:pt x="34865" y="5229"/>
                    </a:lnTo>
                    <a:cubicBezTo>
                      <a:pt x="34129" y="5252"/>
                      <a:pt x="33319" y="5261"/>
                      <a:pt x="32462" y="5261"/>
                    </a:cubicBezTo>
                    <a:cubicBezTo>
                      <a:pt x="29431" y="5261"/>
                      <a:pt x="25818" y="5149"/>
                      <a:pt x="22847" y="5149"/>
                    </a:cubicBezTo>
                    <a:cubicBezTo>
                      <a:pt x="22187" y="5149"/>
                      <a:pt x="21558" y="5155"/>
                      <a:pt x="20974" y="5168"/>
                    </a:cubicBezTo>
                    <a:cubicBezTo>
                      <a:pt x="20861" y="5168"/>
                      <a:pt x="20751" y="5171"/>
                      <a:pt x="20641" y="5171"/>
                    </a:cubicBezTo>
                    <a:cubicBezTo>
                      <a:pt x="20368" y="5171"/>
                      <a:pt x="20101" y="5155"/>
                      <a:pt x="19819" y="5046"/>
                    </a:cubicBezTo>
                    <a:cubicBezTo>
                      <a:pt x="19333" y="4864"/>
                      <a:pt x="18998" y="4439"/>
                      <a:pt x="18633" y="4013"/>
                    </a:cubicBezTo>
                    <a:cubicBezTo>
                      <a:pt x="17661" y="2767"/>
                      <a:pt x="16779" y="1429"/>
                      <a:pt x="1605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/>
              </a:p>
            </p:txBody>
          </p:sp>
          <p:sp>
            <p:nvSpPr>
              <p:cNvPr id="2306" name="Google Shape;2306;p37"/>
              <p:cNvSpPr/>
              <p:nvPr/>
            </p:nvSpPr>
            <p:spPr>
              <a:xfrm>
                <a:off x="3081150" y="3493605"/>
                <a:ext cx="1110446" cy="1137527"/>
              </a:xfrm>
              <a:custGeom>
                <a:avLst/>
                <a:gdLst/>
                <a:ahLst/>
                <a:cxnLst/>
                <a:rect l="l" t="t" r="r" b="b"/>
                <a:pathLst>
                  <a:path w="34895" h="35746" extrusionOk="0">
                    <a:moveTo>
                      <a:pt x="16079" y="0"/>
                    </a:moveTo>
                    <a:cubicBezTo>
                      <a:pt x="15198" y="821"/>
                      <a:pt x="13070" y="4195"/>
                      <a:pt x="12371" y="4469"/>
                    </a:cubicBezTo>
                    <a:cubicBezTo>
                      <a:pt x="12128" y="3891"/>
                      <a:pt x="11824" y="3405"/>
                      <a:pt x="11459" y="2949"/>
                    </a:cubicBezTo>
                    <a:cubicBezTo>
                      <a:pt x="10760" y="3982"/>
                      <a:pt x="6049" y="5654"/>
                      <a:pt x="6049" y="5654"/>
                    </a:cubicBezTo>
                    <a:lnTo>
                      <a:pt x="1885" y="3070"/>
                    </a:lnTo>
                    <a:lnTo>
                      <a:pt x="0" y="31247"/>
                    </a:lnTo>
                    <a:lnTo>
                      <a:pt x="6353" y="32220"/>
                    </a:lnTo>
                    <a:cubicBezTo>
                      <a:pt x="6596" y="32858"/>
                      <a:pt x="6778" y="33527"/>
                      <a:pt x="6991" y="34195"/>
                    </a:cubicBezTo>
                    <a:cubicBezTo>
                      <a:pt x="9392" y="33192"/>
                      <a:pt x="11946" y="32524"/>
                      <a:pt x="14529" y="32159"/>
                    </a:cubicBezTo>
                    <a:cubicBezTo>
                      <a:pt x="15016" y="33010"/>
                      <a:pt x="15502" y="33800"/>
                      <a:pt x="16019" y="34591"/>
                    </a:cubicBezTo>
                    <a:cubicBezTo>
                      <a:pt x="16839" y="34043"/>
                      <a:pt x="21247" y="31946"/>
                      <a:pt x="21247" y="31946"/>
                    </a:cubicBezTo>
                    <a:cubicBezTo>
                      <a:pt x="21247" y="31946"/>
                      <a:pt x="23040" y="34743"/>
                      <a:pt x="23010" y="35746"/>
                    </a:cubicBezTo>
                    <a:lnTo>
                      <a:pt x="34894" y="5076"/>
                    </a:lnTo>
                    <a:lnTo>
                      <a:pt x="34894" y="5076"/>
                    </a:lnTo>
                    <a:cubicBezTo>
                      <a:pt x="34256" y="5091"/>
                      <a:pt x="33560" y="5097"/>
                      <a:pt x="32827" y="5097"/>
                    </a:cubicBezTo>
                    <a:cubicBezTo>
                      <a:pt x="29792" y="5097"/>
                      <a:pt x="26102" y="4995"/>
                      <a:pt x="23053" y="4995"/>
                    </a:cubicBezTo>
                    <a:cubicBezTo>
                      <a:pt x="22316" y="4995"/>
                      <a:pt x="21617" y="5001"/>
                      <a:pt x="20973" y="5016"/>
                    </a:cubicBezTo>
                    <a:cubicBezTo>
                      <a:pt x="20608" y="5016"/>
                      <a:pt x="20213" y="5016"/>
                      <a:pt x="19848" y="4894"/>
                    </a:cubicBezTo>
                    <a:cubicBezTo>
                      <a:pt x="19362" y="4712"/>
                      <a:pt x="18997" y="4317"/>
                      <a:pt x="18663" y="3891"/>
                    </a:cubicBezTo>
                    <a:cubicBezTo>
                      <a:pt x="17690" y="2675"/>
                      <a:pt x="16809" y="1399"/>
                      <a:pt x="1607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/>
              </a:p>
            </p:txBody>
          </p:sp>
          <p:sp>
            <p:nvSpPr>
              <p:cNvPr id="2307" name="Google Shape;2307;p37"/>
              <p:cNvSpPr/>
              <p:nvPr/>
            </p:nvSpPr>
            <p:spPr>
              <a:xfrm>
                <a:off x="3201057" y="3775088"/>
                <a:ext cx="743886" cy="528011"/>
              </a:xfrm>
              <a:custGeom>
                <a:avLst/>
                <a:gdLst/>
                <a:ahLst/>
                <a:cxnLst/>
                <a:rect l="l" t="t" r="r" b="b"/>
                <a:pathLst>
                  <a:path w="31947" h="22676" extrusionOk="0">
                    <a:moveTo>
                      <a:pt x="0" y="1"/>
                    </a:moveTo>
                    <a:lnTo>
                      <a:pt x="6323" y="22676"/>
                    </a:lnTo>
                    <a:lnTo>
                      <a:pt x="10608" y="22676"/>
                    </a:lnTo>
                    <a:lnTo>
                      <a:pt x="15988" y="3010"/>
                    </a:lnTo>
                    <a:lnTo>
                      <a:pt x="21308" y="22676"/>
                    </a:lnTo>
                    <a:lnTo>
                      <a:pt x="25624" y="22676"/>
                    </a:lnTo>
                    <a:lnTo>
                      <a:pt x="31946" y="1"/>
                    </a:lnTo>
                    <a:lnTo>
                      <a:pt x="28481" y="1"/>
                    </a:lnTo>
                    <a:lnTo>
                      <a:pt x="23192" y="19150"/>
                    </a:lnTo>
                    <a:lnTo>
                      <a:pt x="17873" y="1"/>
                    </a:lnTo>
                    <a:lnTo>
                      <a:pt x="14043" y="1"/>
                    </a:lnTo>
                    <a:lnTo>
                      <a:pt x="8754" y="19150"/>
                    </a:lnTo>
                    <a:lnTo>
                      <a:pt x="3435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/>
              </a:p>
            </p:txBody>
          </p:sp>
        </p:grpSp>
        <p:sp>
          <p:nvSpPr>
            <p:cNvPr id="2308" name="Google Shape;2308;p37"/>
            <p:cNvSpPr/>
            <p:nvPr/>
          </p:nvSpPr>
          <p:spPr>
            <a:xfrm>
              <a:off x="7686882" y="4039576"/>
              <a:ext cx="743886" cy="528011"/>
            </a:xfrm>
            <a:custGeom>
              <a:avLst/>
              <a:gdLst/>
              <a:ahLst/>
              <a:cxnLst/>
              <a:rect l="l" t="t" r="r" b="b"/>
              <a:pathLst>
                <a:path w="31947" h="22676" extrusionOk="0">
                  <a:moveTo>
                    <a:pt x="0" y="1"/>
                  </a:moveTo>
                  <a:lnTo>
                    <a:pt x="6323" y="22676"/>
                  </a:lnTo>
                  <a:lnTo>
                    <a:pt x="10608" y="22676"/>
                  </a:lnTo>
                  <a:lnTo>
                    <a:pt x="15988" y="3010"/>
                  </a:lnTo>
                  <a:lnTo>
                    <a:pt x="21308" y="22676"/>
                  </a:lnTo>
                  <a:lnTo>
                    <a:pt x="25624" y="22676"/>
                  </a:lnTo>
                  <a:lnTo>
                    <a:pt x="31946" y="1"/>
                  </a:lnTo>
                  <a:lnTo>
                    <a:pt x="28481" y="1"/>
                  </a:lnTo>
                  <a:lnTo>
                    <a:pt x="23192" y="19150"/>
                  </a:lnTo>
                  <a:lnTo>
                    <a:pt x="17873" y="1"/>
                  </a:lnTo>
                  <a:lnTo>
                    <a:pt x="14043" y="1"/>
                  </a:lnTo>
                  <a:lnTo>
                    <a:pt x="8754" y="19150"/>
                  </a:lnTo>
                  <a:lnTo>
                    <a:pt x="3435" y="1"/>
                  </a:ln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17_1_1">
    <p:spTree>
      <p:nvGrpSpPr>
        <p:cNvPr id="1" name="Shape 23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10" name="Google Shape;2310;p38"/>
          <p:cNvGrpSpPr/>
          <p:nvPr/>
        </p:nvGrpSpPr>
        <p:grpSpPr>
          <a:xfrm>
            <a:off x="0" y="-12"/>
            <a:ext cx="6858000" cy="5143520"/>
            <a:chOff x="238125" y="846675"/>
            <a:chExt cx="7143750" cy="4018375"/>
          </a:xfrm>
        </p:grpSpPr>
        <p:sp>
          <p:nvSpPr>
            <p:cNvPr id="2311" name="Google Shape;2311;p38"/>
            <p:cNvSpPr/>
            <p:nvPr/>
          </p:nvSpPr>
          <p:spPr>
            <a:xfrm>
              <a:off x="73684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12" name="Google Shape;2312;p38"/>
            <p:cNvSpPr/>
            <p:nvPr/>
          </p:nvSpPr>
          <p:spPr>
            <a:xfrm>
              <a:off x="71360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13" name="Google Shape;2313;p38"/>
            <p:cNvSpPr/>
            <p:nvPr/>
          </p:nvSpPr>
          <p:spPr>
            <a:xfrm>
              <a:off x="69038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14" name="Google Shape;2314;p38"/>
            <p:cNvSpPr/>
            <p:nvPr/>
          </p:nvSpPr>
          <p:spPr>
            <a:xfrm>
              <a:off x="66713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15" name="Google Shape;2315;p38"/>
            <p:cNvSpPr/>
            <p:nvPr/>
          </p:nvSpPr>
          <p:spPr>
            <a:xfrm>
              <a:off x="64386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16" name="Google Shape;2316;p38"/>
            <p:cNvSpPr/>
            <p:nvPr/>
          </p:nvSpPr>
          <p:spPr>
            <a:xfrm>
              <a:off x="62064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17" name="Google Shape;2317;p38"/>
            <p:cNvSpPr/>
            <p:nvPr/>
          </p:nvSpPr>
          <p:spPr>
            <a:xfrm>
              <a:off x="59739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18" name="Google Shape;2318;p38"/>
            <p:cNvSpPr/>
            <p:nvPr/>
          </p:nvSpPr>
          <p:spPr>
            <a:xfrm>
              <a:off x="57414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19" name="Google Shape;2319;p38"/>
            <p:cNvSpPr/>
            <p:nvPr/>
          </p:nvSpPr>
          <p:spPr>
            <a:xfrm>
              <a:off x="55093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20" name="Google Shape;2320;p38"/>
            <p:cNvSpPr/>
            <p:nvPr/>
          </p:nvSpPr>
          <p:spPr>
            <a:xfrm>
              <a:off x="52765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21" name="Google Shape;2321;p38"/>
            <p:cNvSpPr/>
            <p:nvPr/>
          </p:nvSpPr>
          <p:spPr>
            <a:xfrm>
              <a:off x="50446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22" name="Google Shape;2322;p38"/>
            <p:cNvSpPr/>
            <p:nvPr/>
          </p:nvSpPr>
          <p:spPr>
            <a:xfrm>
              <a:off x="48119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23" name="Google Shape;2323;p38"/>
            <p:cNvSpPr/>
            <p:nvPr/>
          </p:nvSpPr>
          <p:spPr>
            <a:xfrm>
              <a:off x="45794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24" name="Google Shape;2324;p38"/>
            <p:cNvSpPr/>
            <p:nvPr/>
          </p:nvSpPr>
          <p:spPr>
            <a:xfrm>
              <a:off x="43472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25" name="Google Shape;2325;p38"/>
            <p:cNvSpPr/>
            <p:nvPr/>
          </p:nvSpPr>
          <p:spPr>
            <a:xfrm>
              <a:off x="41148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26" name="Google Shape;2326;p38"/>
            <p:cNvSpPr/>
            <p:nvPr/>
          </p:nvSpPr>
          <p:spPr>
            <a:xfrm>
              <a:off x="38823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27" name="Google Shape;2327;p38"/>
            <p:cNvSpPr/>
            <p:nvPr/>
          </p:nvSpPr>
          <p:spPr>
            <a:xfrm>
              <a:off x="36501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24" y="160734"/>
                  </a:lnTo>
                  <a:lnTo>
                    <a:pt x="524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28" name="Google Shape;2328;p38"/>
            <p:cNvSpPr/>
            <p:nvPr/>
          </p:nvSpPr>
          <p:spPr>
            <a:xfrm>
              <a:off x="34173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29" name="Google Shape;2329;p38"/>
            <p:cNvSpPr/>
            <p:nvPr/>
          </p:nvSpPr>
          <p:spPr>
            <a:xfrm>
              <a:off x="31852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30" name="Google Shape;2330;p38"/>
            <p:cNvSpPr/>
            <p:nvPr/>
          </p:nvSpPr>
          <p:spPr>
            <a:xfrm>
              <a:off x="29527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31" name="Google Shape;2331;p38"/>
            <p:cNvSpPr/>
            <p:nvPr/>
          </p:nvSpPr>
          <p:spPr>
            <a:xfrm>
              <a:off x="27202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32" name="Google Shape;2332;p38"/>
            <p:cNvSpPr/>
            <p:nvPr/>
          </p:nvSpPr>
          <p:spPr>
            <a:xfrm>
              <a:off x="24881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33" name="Google Shape;2333;p38"/>
            <p:cNvSpPr/>
            <p:nvPr/>
          </p:nvSpPr>
          <p:spPr>
            <a:xfrm>
              <a:off x="22556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34" name="Google Shape;2334;p38"/>
            <p:cNvSpPr/>
            <p:nvPr/>
          </p:nvSpPr>
          <p:spPr>
            <a:xfrm>
              <a:off x="20228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35" name="Google Shape;2335;p38"/>
            <p:cNvSpPr/>
            <p:nvPr/>
          </p:nvSpPr>
          <p:spPr>
            <a:xfrm>
              <a:off x="17907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36" name="Google Shape;2336;p38"/>
            <p:cNvSpPr/>
            <p:nvPr/>
          </p:nvSpPr>
          <p:spPr>
            <a:xfrm>
              <a:off x="15582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37" name="Google Shape;2337;p38"/>
            <p:cNvSpPr/>
            <p:nvPr/>
          </p:nvSpPr>
          <p:spPr>
            <a:xfrm>
              <a:off x="13260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38" name="Google Shape;2338;p38"/>
            <p:cNvSpPr/>
            <p:nvPr/>
          </p:nvSpPr>
          <p:spPr>
            <a:xfrm>
              <a:off x="10935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39" name="Google Shape;2339;p38"/>
            <p:cNvSpPr/>
            <p:nvPr/>
          </p:nvSpPr>
          <p:spPr>
            <a:xfrm>
              <a:off x="8608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40" name="Google Shape;2340;p38"/>
            <p:cNvSpPr/>
            <p:nvPr/>
          </p:nvSpPr>
          <p:spPr>
            <a:xfrm>
              <a:off x="628925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41" name="Google Shape;2341;p38"/>
            <p:cNvSpPr/>
            <p:nvPr/>
          </p:nvSpPr>
          <p:spPr>
            <a:xfrm>
              <a:off x="3961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42" name="Google Shape;2342;p38"/>
            <p:cNvSpPr/>
            <p:nvPr/>
          </p:nvSpPr>
          <p:spPr>
            <a:xfrm>
              <a:off x="238125" y="47132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43" name="Google Shape;2343;p38"/>
            <p:cNvSpPr/>
            <p:nvPr/>
          </p:nvSpPr>
          <p:spPr>
            <a:xfrm>
              <a:off x="238125" y="448075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44" name="Google Shape;2344;p38"/>
            <p:cNvSpPr/>
            <p:nvPr/>
          </p:nvSpPr>
          <p:spPr>
            <a:xfrm>
              <a:off x="238125" y="42485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45" name="Google Shape;2345;p38"/>
            <p:cNvSpPr/>
            <p:nvPr/>
          </p:nvSpPr>
          <p:spPr>
            <a:xfrm>
              <a:off x="238125" y="40158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46" name="Google Shape;2346;p38"/>
            <p:cNvSpPr/>
            <p:nvPr/>
          </p:nvSpPr>
          <p:spPr>
            <a:xfrm>
              <a:off x="238125" y="37839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47" name="Google Shape;2347;p38"/>
            <p:cNvSpPr/>
            <p:nvPr/>
          </p:nvSpPr>
          <p:spPr>
            <a:xfrm>
              <a:off x="238125" y="35511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48" name="Google Shape;2348;p38"/>
            <p:cNvSpPr/>
            <p:nvPr/>
          </p:nvSpPr>
          <p:spPr>
            <a:xfrm>
              <a:off x="238125" y="331870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49" name="Google Shape;2349;p38"/>
            <p:cNvSpPr/>
            <p:nvPr/>
          </p:nvSpPr>
          <p:spPr>
            <a:xfrm>
              <a:off x="238125" y="3086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50" name="Google Shape;2350;p38"/>
            <p:cNvSpPr/>
            <p:nvPr/>
          </p:nvSpPr>
          <p:spPr>
            <a:xfrm>
              <a:off x="238125" y="28540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51" name="Google Shape;2351;p38"/>
            <p:cNvSpPr/>
            <p:nvPr/>
          </p:nvSpPr>
          <p:spPr>
            <a:xfrm>
              <a:off x="238125" y="2621575"/>
              <a:ext cx="7136925" cy="13125"/>
            </a:xfrm>
            <a:custGeom>
              <a:avLst/>
              <a:gdLst/>
              <a:ahLst/>
              <a:cxnLst/>
              <a:rect l="l" t="t" r="r" b="b"/>
              <a:pathLst>
                <a:path w="285477" h="525" extrusionOk="0">
                  <a:moveTo>
                    <a:pt x="0" y="1"/>
                  </a:moveTo>
                  <a:lnTo>
                    <a:pt x="0" y="525"/>
                  </a:lnTo>
                  <a:lnTo>
                    <a:pt x="285476" y="525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52" name="Google Shape;2352;p38"/>
            <p:cNvSpPr/>
            <p:nvPr/>
          </p:nvSpPr>
          <p:spPr>
            <a:xfrm>
              <a:off x="238125" y="23894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53" name="Google Shape;2353;p38"/>
            <p:cNvSpPr/>
            <p:nvPr/>
          </p:nvSpPr>
          <p:spPr>
            <a:xfrm>
              <a:off x="238125" y="21566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54" name="Google Shape;2354;p38"/>
            <p:cNvSpPr/>
            <p:nvPr/>
          </p:nvSpPr>
          <p:spPr>
            <a:xfrm>
              <a:off x="238125" y="19244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55" name="Google Shape;2355;p38"/>
            <p:cNvSpPr/>
            <p:nvPr/>
          </p:nvSpPr>
          <p:spPr>
            <a:xfrm>
              <a:off x="238125" y="16920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56" name="Google Shape;2356;p38"/>
            <p:cNvSpPr/>
            <p:nvPr/>
          </p:nvSpPr>
          <p:spPr>
            <a:xfrm>
              <a:off x="238125" y="1459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57" name="Google Shape;2357;p38"/>
            <p:cNvSpPr/>
            <p:nvPr/>
          </p:nvSpPr>
          <p:spPr>
            <a:xfrm>
              <a:off x="238125" y="1227375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58" name="Google Shape;2358;p38"/>
            <p:cNvSpPr/>
            <p:nvPr/>
          </p:nvSpPr>
          <p:spPr>
            <a:xfrm>
              <a:off x="238125" y="9946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sp>
        <p:nvSpPr>
          <p:cNvPr id="2359" name="Google Shape;2359;p38"/>
          <p:cNvSpPr/>
          <p:nvPr/>
        </p:nvSpPr>
        <p:spPr>
          <a:xfrm flipH="1">
            <a:off x="-71774" y="0"/>
            <a:ext cx="1085773" cy="1709048"/>
          </a:xfrm>
          <a:custGeom>
            <a:avLst/>
            <a:gdLst/>
            <a:ahLst/>
            <a:cxnLst/>
            <a:rect l="l" t="t" r="r" b="b"/>
            <a:pathLst>
              <a:path w="41157" h="48587" extrusionOk="0">
                <a:moveTo>
                  <a:pt x="4181" y="0"/>
                </a:moveTo>
                <a:cubicBezTo>
                  <a:pt x="3994" y="0"/>
                  <a:pt x="3792" y="51"/>
                  <a:pt x="3587" y="161"/>
                </a:cubicBezTo>
                <a:cubicBezTo>
                  <a:pt x="3040" y="435"/>
                  <a:pt x="2706" y="891"/>
                  <a:pt x="2432" y="1407"/>
                </a:cubicBezTo>
                <a:cubicBezTo>
                  <a:pt x="305" y="5815"/>
                  <a:pt x="1" y="10344"/>
                  <a:pt x="1612" y="14994"/>
                </a:cubicBezTo>
                <a:cubicBezTo>
                  <a:pt x="2371" y="17183"/>
                  <a:pt x="3678" y="19158"/>
                  <a:pt x="5046" y="21073"/>
                </a:cubicBezTo>
                <a:cubicBezTo>
                  <a:pt x="6232" y="22684"/>
                  <a:pt x="6718" y="24478"/>
                  <a:pt x="6718" y="26453"/>
                </a:cubicBezTo>
                <a:cubicBezTo>
                  <a:pt x="6718" y="28490"/>
                  <a:pt x="6384" y="30466"/>
                  <a:pt x="6475" y="32077"/>
                </a:cubicBezTo>
                <a:cubicBezTo>
                  <a:pt x="6475" y="33596"/>
                  <a:pt x="6414" y="34782"/>
                  <a:pt x="6688" y="35846"/>
                </a:cubicBezTo>
                <a:cubicBezTo>
                  <a:pt x="7782" y="41317"/>
                  <a:pt x="10821" y="45299"/>
                  <a:pt x="15989" y="47426"/>
                </a:cubicBezTo>
                <a:cubicBezTo>
                  <a:pt x="17931" y="48219"/>
                  <a:pt x="19874" y="48587"/>
                  <a:pt x="21807" y="48587"/>
                </a:cubicBezTo>
                <a:cubicBezTo>
                  <a:pt x="24319" y="48587"/>
                  <a:pt x="26815" y="47965"/>
                  <a:pt x="29272" y="46849"/>
                </a:cubicBezTo>
                <a:cubicBezTo>
                  <a:pt x="30548" y="46241"/>
                  <a:pt x="31764" y="45542"/>
                  <a:pt x="33162" y="45268"/>
                </a:cubicBezTo>
                <a:cubicBezTo>
                  <a:pt x="35594" y="44812"/>
                  <a:pt x="38086" y="45116"/>
                  <a:pt x="40518" y="44812"/>
                </a:cubicBezTo>
                <a:cubicBezTo>
                  <a:pt x="40602" y="44812"/>
                  <a:pt x="40706" y="44859"/>
                  <a:pt x="40802" y="44859"/>
                </a:cubicBezTo>
                <a:cubicBezTo>
                  <a:pt x="40878" y="44859"/>
                  <a:pt x="40950" y="44829"/>
                  <a:pt x="41004" y="44721"/>
                </a:cubicBezTo>
                <a:cubicBezTo>
                  <a:pt x="41156" y="44508"/>
                  <a:pt x="41126" y="44265"/>
                  <a:pt x="40974" y="44083"/>
                </a:cubicBezTo>
                <a:cubicBezTo>
                  <a:pt x="40761" y="43870"/>
                  <a:pt x="40609" y="43627"/>
                  <a:pt x="40427" y="43444"/>
                </a:cubicBezTo>
                <a:cubicBezTo>
                  <a:pt x="38877" y="41985"/>
                  <a:pt x="36962" y="41286"/>
                  <a:pt x="34895" y="41074"/>
                </a:cubicBezTo>
                <a:cubicBezTo>
                  <a:pt x="34558" y="41045"/>
                  <a:pt x="34227" y="41031"/>
                  <a:pt x="33899" y="41031"/>
                </a:cubicBezTo>
                <a:cubicBezTo>
                  <a:pt x="31803" y="41031"/>
                  <a:pt x="29880" y="41596"/>
                  <a:pt x="27934" y="42411"/>
                </a:cubicBezTo>
                <a:cubicBezTo>
                  <a:pt x="25969" y="43253"/>
                  <a:pt x="23950" y="43681"/>
                  <a:pt x="21876" y="43681"/>
                </a:cubicBezTo>
                <a:cubicBezTo>
                  <a:pt x="21256" y="43681"/>
                  <a:pt x="20631" y="43643"/>
                  <a:pt x="20001" y="43566"/>
                </a:cubicBezTo>
                <a:cubicBezTo>
                  <a:pt x="16870" y="43171"/>
                  <a:pt x="14317" y="41621"/>
                  <a:pt x="12250" y="39371"/>
                </a:cubicBezTo>
                <a:cubicBezTo>
                  <a:pt x="10821" y="37882"/>
                  <a:pt x="9910" y="36150"/>
                  <a:pt x="9666" y="34052"/>
                </a:cubicBezTo>
                <a:cubicBezTo>
                  <a:pt x="9393" y="31894"/>
                  <a:pt x="9666" y="29766"/>
                  <a:pt x="10001" y="27639"/>
                </a:cubicBezTo>
                <a:cubicBezTo>
                  <a:pt x="10305" y="25541"/>
                  <a:pt x="10426" y="23475"/>
                  <a:pt x="9879" y="21377"/>
                </a:cubicBezTo>
                <a:cubicBezTo>
                  <a:pt x="9393" y="19554"/>
                  <a:pt x="8481" y="17943"/>
                  <a:pt x="7478" y="16423"/>
                </a:cubicBezTo>
                <a:cubicBezTo>
                  <a:pt x="5107" y="12715"/>
                  <a:pt x="4347" y="8642"/>
                  <a:pt x="4803" y="4265"/>
                </a:cubicBezTo>
                <a:cubicBezTo>
                  <a:pt x="4894" y="3201"/>
                  <a:pt x="5046" y="2137"/>
                  <a:pt x="5107" y="1073"/>
                </a:cubicBezTo>
                <a:cubicBezTo>
                  <a:pt x="5130" y="420"/>
                  <a:pt x="4718" y="0"/>
                  <a:pt x="418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grpSp>
        <p:nvGrpSpPr>
          <p:cNvPr id="2360" name="Google Shape;2360;p38"/>
          <p:cNvGrpSpPr/>
          <p:nvPr/>
        </p:nvGrpSpPr>
        <p:grpSpPr>
          <a:xfrm>
            <a:off x="895895" y="1216388"/>
            <a:ext cx="208613" cy="419700"/>
            <a:chOff x="3072550" y="1183838"/>
            <a:chExt cx="278150" cy="419700"/>
          </a:xfrm>
        </p:grpSpPr>
        <p:sp>
          <p:nvSpPr>
            <p:cNvPr id="2361" name="Google Shape;2361;p38"/>
            <p:cNvSpPr/>
            <p:nvPr/>
          </p:nvSpPr>
          <p:spPr>
            <a:xfrm>
              <a:off x="3072550" y="1389988"/>
              <a:ext cx="155800" cy="213550"/>
            </a:xfrm>
            <a:custGeom>
              <a:avLst/>
              <a:gdLst/>
              <a:ahLst/>
              <a:cxnLst/>
              <a:rect l="l" t="t" r="r" b="b"/>
              <a:pathLst>
                <a:path w="6232" h="8542" extrusionOk="0">
                  <a:moveTo>
                    <a:pt x="3436" y="1"/>
                  </a:moveTo>
                  <a:cubicBezTo>
                    <a:pt x="3040" y="1"/>
                    <a:pt x="2980" y="305"/>
                    <a:pt x="2919" y="609"/>
                  </a:cubicBezTo>
                  <a:cubicBezTo>
                    <a:pt x="2919" y="761"/>
                    <a:pt x="2980" y="913"/>
                    <a:pt x="2980" y="1065"/>
                  </a:cubicBezTo>
                  <a:lnTo>
                    <a:pt x="2980" y="3983"/>
                  </a:lnTo>
                  <a:cubicBezTo>
                    <a:pt x="2098" y="4195"/>
                    <a:pt x="1247" y="4104"/>
                    <a:pt x="457" y="4256"/>
                  </a:cubicBezTo>
                  <a:cubicBezTo>
                    <a:pt x="244" y="4287"/>
                    <a:pt x="1" y="4378"/>
                    <a:pt x="1" y="4682"/>
                  </a:cubicBezTo>
                  <a:cubicBezTo>
                    <a:pt x="1" y="4955"/>
                    <a:pt x="244" y="5046"/>
                    <a:pt x="457" y="5138"/>
                  </a:cubicBezTo>
                  <a:cubicBezTo>
                    <a:pt x="774" y="5180"/>
                    <a:pt x="1077" y="5237"/>
                    <a:pt x="1385" y="5237"/>
                  </a:cubicBezTo>
                  <a:cubicBezTo>
                    <a:pt x="1520" y="5237"/>
                    <a:pt x="1656" y="5226"/>
                    <a:pt x="1794" y="5198"/>
                  </a:cubicBezTo>
                  <a:cubicBezTo>
                    <a:pt x="2008" y="5163"/>
                    <a:pt x="2242" y="5148"/>
                    <a:pt x="2486" y="5148"/>
                  </a:cubicBezTo>
                  <a:cubicBezTo>
                    <a:pt x="2657" y="5148"/>
                    <a:pt x="2834" y="5155"/>
                    <a:pt x="3010" y="5168"/>
                  </a:cubicBezTo>
                  <a:cubicBezTo>
                    <a:pt x="3040" y="6171"/>
                    <a:pt x="2919" y="7113"/>
                    <a:pt x="3223" y="8025"/>
                  </a:cubicBezTo>
                  <a:cubicBezTo>
                    <a:pt x="3284" y="8238"/>
                    <a:pt x="3284" y="8542"/>
                    <a:pt x="3588" y="8542"/>
                  </a:cubicBezTo>
                  <a:cubicBezTo>
                    <a:pt x="3891" y="8542"/>
                    <a:pt x="3922" y="8208"/>
                    <a:pt x="3983" y="7964"/>
                  </a:cubicBezTo>
                  <a:cubicBezTo>
                    <a:pt x="4195" y="7296"/>
                    <a:pt x="4135" y="6566"/>
                    <a:pt x="4135" y="5898"/>
                  </a:cubicBezTo>
                  <a:cubicBezTo>
                    <a:pt x="4135" y="5373"/>
                    <a:pt x="4185" y="4973"/>
                    <a:pt x="4764" y="4973"/>
                  </a:cubicBezTo>
                  <a:cubicBezTo>
                    <a:pt x="4823" y="4973"/>
                    <a:pt x="4886" y="4977"/>
                    <a:pt x="4955" y="4986"/>
                  </a:cubicBezTo>
                  <a:cubicBezTo>
                    <a:pt x="4974" y="4988"/>
                    <a:pt x="4993" y="4990"/>
                    <a:pt x="5013" y="4990"/>
                  </a:cubicBezTo>
                  <a:cubicBezTo>
                    <a:pt x="5216" y="4990"/>
                    <a:pt x="5460" y="4856"/>
                    <a:pt x="5654" y="4773"/>
                  </a:cubicBezTo>
                  <a:cubicBezTo>
                    <a:pt x="5928" y="4712"/>
                    <a:pt x="6232" y="4591"/>
                    <a:pt x="6171" y="4256"/>
                  </a:cubicBezTo>
                  <a:cubicBezTo>
                    <a:pt x="6080" y="3922"/>
                    <a:pt x="5746" y="3891"/>
                    <a:pt x="5472" y="3891"/>
                  </a:cubicBezTo>
                  <a:lnTo>
                    <a:pt x="4104" y="3891"/>
                  </a:lnTo>
                  <a:cubicBezTo>
                    <a:pt x="4104" y="3679"/>
                    <a:pt x="4104" y="3496"/>
                    <a:pt x="4135" y="3375"/>
                  </a:cubicBezTo>
                  <a:cubicBezTo>
                    <a:pt x="4104" y="2432"/>
                    <a:pt x="4043" y="1490"/>
                    <a:pt x="3952" y="548"/>
                  </a:cubicBezTo>
                  <a:cubicBezTo>
                    <a:pt x="3922" y="274"/>
                    <a:pt x="3770" y="1"/>
                    <a:pt x="34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62" name="Google Shape;2362;p38"/>
            <p:cNvSpPr/>
            <p:nvPr/>
          </p:nvSpPr>
          <p:spPr>
            <a:xfrm>
              <a:off x="3200225" y="1183838"/>
              <a:ext cx="150475" cy="221375"/>
            </a:xfrm>
            <a:custGeom>
              <a:avLst/>
              <a:gdLst/>
              <a:ahLst/>
              <a:cxnLst/>
              <a:rect l="l" t="t" r="r" b="b"/>
              <a:pathLst>
                <a:path w="6019" h="8855" extrusionOk="0">
                  <a:moveTo>
                    <a:pt x="2979" y="0"/>
                  </a:moveTo>
                  <a:cubicBezTo>
                    <a:pt x="2735" y="0"/>
                    <a:pt x="2605" y="221"/>
                    <a:pt x="2523" y="466"/>
                  </a:cubicBezTo>
                  <a:cubicBezTo>
                    <a:pt x="2432" y="769"/>
                    <a:pt x="2432" y="1104"/>
                    <a:pt x="2432" y="1438"/>
                  </a:cubicBezTo>
                  <a:lnTo>
                    <a:pt x="2432" y="4022"/>
                  </a:lnTo>
                  <a:cubicBezTo>
                    <a:pt x="2350" y="4019"/>
                    <a:pt x="2269" y="4017"/>
                    <a:pt x="2190" y="4017"/>
                  </a:cubicBezTo>
                  <a:cubicBezTo>
                    <a:pt x="1540" y="4017"/>
                    <a:pt x="992" y="4120"/>
                    <a:pt x="395" y="4174"/>
                  </a:cubicBezTo>
                  <a:cubicBezTo>
                    <a:pt x="213" y="4235"/>
                    <a:pt x="0" y="4265"/>
                    <a:pt x="0" y="4569"/>
                  </a:cubicBezTo>
                  <a:cubicBezTo>
                    <a:pt x="0" y="4873"/>
                    <a:pt x="213" y="4934"/>
                    <a:pt x="456" y="4994"/>
                  </a:cubicBezTo>
                  <a:lnTo>
                    <a:pt x="2371" y="4994"/>
                  </a:lnTo>
                  <a:lnTo>
                    <a:pt x="2371" y="5663"/>
                  </a:lnTo>
                  <a:cubicBezTo>
                    <a:pt x="2432" y="6575"/>
                    <a:pt x="2310" y="7487"/>
                    <a:pt x="2614" y="8368"/>
                  </a:cubicBezTo>
                  <a:cubicBezTo>
                    <a:pt x="2675" y="8581"/>
                    <a:pt x="2736" y="8855"/>
                    <a:pt x="3040" y="8855"/>
                  </a:cubicBezTo>
                  <a:cubicBezTo>
                    <a:pt x="3344" y="8824"/>
                    <a:pt x="3344" y="8520"/>
                    <a:pt x="3405" y="8338"/>
                  </a:cubicBezTo>
                  <a:cubicBezTo>
                    <a:pt x="3587" y="7760"/>
                    <a:pt x="3557" y="7183"/>
                    <a:pt x="3557" y="6605"/>
                  </a:cubicBezTo>
                  <a:cubicBezTo>
                    <a:pt x="3557" y="4782"/>
                    <a:pt x="3557" y="4782"/>
                    <a:pt x="5350" y="4599"/>
                  </a:cubicBezTo>
                  <a:cubicBezTo>
                    <a:pt x="5624" y="4569"/>
                    <a:pt x="6019" y="4569"/>
                    <a:pt x="6019" y="4174"/>
                  </a:cubicBezTo>
                  <a:cubicBezTo>
                    <a:pt x="6019" y="3839"/>
                    <a:pt x="5684" y="3779"/>
                    <a:pt x="5380" y="3687"/>
                  </a:cubicBezTo>
                  <a:cubicBezTo>
                    <a:pt x="5250" y="3655"/>
                    <a:pt x="5121" y="3642"/>
                    <a:pt x="4992" y="3642"/>
                  </a:cubicBezTo>
                  <a:cubicBezTo>
                    <a:pt x="4521" y="3642"/>
                    <a:pt x="4058" y="3816"/>
                    <a:pt x="3557" y="3839"/>
                  </a:cubicBezTo>
                  <a:cubicBezTo>
                    <a:pt x="3526" y="3657"/>
                    <a:pt x="3526" y="3505"/>
                    <a:pt x="3557" y="3414"/>
                  </a:cubicBezTo>
                  <a:cubicBezTo>
                    <a:pt x="3526" y="2472"/>
                    <a:pt x="3526" y="1529"/>
                    <a:pt x="3496" y="587"/>
                  </a:cubicBezTo>
                  <a:cubicBezTo>
                    <a:pt x="3435" y="283"/>
                    <a:pt x="3374" y="40"/>
                    <a:pt x="3070" y="10"/>
                  </a:cubicBezTo>
                  <a:cubicBezTo>
                    <a:pt x="3038" y="3"/>
                    <a:pt x="3008" y="0"/>
                    <a:pt x="297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sp>
        <p:nvSpPr>
          <p:cNvPr id="2363" name="Google Shape;2363;p38"/>
          <p:cNvSpPr/>
          <p:nvPr/>
        </p:nvSpPr>
        <p:spPr>
          <a:xfrm>
            <a:off x="2661470" y="4489550"/>
            <a:ext cx="1535055" cy="758652"/>
          </a:xfrm>
          <a:custGeom>
            <a:avLst/>
            <a:gdLst/>
            <a:ahLst/>
            <a:cxnLst/>
            <a:rect l="l" t="t" r="r" b="b"/>
            <a:pathLst>
              <a:path w="51513" h="19094" extrusionOk="0">
                <a:moveTo>
                  <a:pt x="18964" y="1"/>
                </a:moveTo>
                <a:cubicBezTo>
                  <a:pt x="18623" y="1"/>
                  <a:pt x="18274" y="214"/>
                  <a:pt x="17904" y="643"/>
                </a:cubicBezTo>
                <a:cubicBezTo>
                  <a:pt x="16688" y="2011"/>
                  <a:pt x="15472" y="3379"/>
                  <a:pt x="14317" y="4747"/>
                </a:cubicBezTo>
                <a:cubicBezTo>
                  <a:pt x="13010" y="6297"/>
                  <a:pt x="11764" y="7847"/>
                  <a:pt x="10457" y="9397"/>
                </a:cubicBezTo>
                <a:cubicBezTo>
                  <a:pt x="8785" y="7877"/>
                  <a:pt x="7205" y="6418"/>
                  <a:pt x="5533" y="5020"/>
                </a:cubicBezTo>
                <a:cubicBezTo>
                  <a:pt x="4408" y="4047"/>
                  <a:pt x="3162" y="3288"/>
                  <a:pt x="1946" y="2497"/>
                </a:cubicBezTo>
                <a:cubicBezTo>
                  <a:pt x="1671" y="2296"/>
                  <a:pt x="1399" y="2202"/>
                  <a:pt x="1157" y="2202"/>
                </a:cubicBezTo>
                <a:cubicBezTo>
                  <a:pt x="704" y="2202"/>
                  <a:pt x="354" y="2531"/>
                  <a:pt x="274" y="3105"/>
                </a:cubicBezTo>
                <a:cubicBezTo>
                  <a:pt x="244" y="3622"/>
                  <a:pt x="153" y="4199"/>
                  <a:pt x="153" y="4747"/>
                </a:cubicBezTo>
                <a:cubicBezTo>
                  <a:pt x="92" y="7847"/>
                  <a:pt x="1" y="11008"/>
                  <a:pt x="62" y="14108"/>
                </a:cubicBezTo>
                <a:cubicBezTo>
                  <a:pt x="92" y="15172"/>
                  <a:pt x="62" y="16297"/>
                  <a:pt x="214" y="17361"/>
                </a:cubicBezTo>
                <a:cubicBezTo>
                  <a:pt x="396" y="18637"/>
                  <a:pt x="700" y="19093"/>
                  <a:pt x="1521" y="19093"/>
                </a:cubicBezTo>
                <a:cubicBezTo>
                  <a:pt x="3405" y="19093"/>
                  <a:pt x="5259" y="19093"/>
                  <a:pt x="7113" y="19063"/>
                </a:cubicBezTo>
                <a:cubicBezTo>
                  <a:pt x="11521" y="18911"/>
                  <a:pt x="15898" y="18668"/>
                  <a:pt x="20305" y="18607"/>
                </a:cubicBezTo>
                <a:cubicBezTo>
                  <a:pt x="21181" y="18593"/>
                  <a:pt x="22056" y="18587"/>
                  <a:pt x="22930" y="18587"/>
                </a:cubicBezTo>
                <a:cubicBezTo>
                  <a:pt x="27702" y="18587"/>
                  <a:pt x="32458" y="18768"/>
                  <a:pt x="37235" y="18820"/>
                </a:cubicBezTo>
                <a:cubicBezTo>
                  <a:pt x="37830" y="18833"/>
                  <a:pt x="38425" y="18841"/>
                  <a:pt x="39019" y="18841"/>
                </a:cubicBezTo>
                <a:cubicBezTo>
                  <a:pt x="41130" y="18841"/>
                  <a:pt x="43241" y="18746"/>
                  <a:pt x="45351" y="18485"/>
                </a:cubicBezTo>
                <a:cubicBezTo>
                  <a:pt x="46841" y="18303"/>
                  <a:pt x="48300" y="18029"/>
                  <a:pt x="49819" y="18029"/>
                </a:cubicBezTo>
                <a:cubicBezTo>
                  <a:pt x="49868" y="18030"/>
                  <a:pt x="49916" y="18031"/>
                  <a:pt x="49962" y="18031"/>
                </a:cubicBezTo>
                <a:cubicBezTo>
                  <a:pt x="51238" y="18031"/>
                  <a:pt x="51513" y="17617"/>
                  <a:pt x="51278" y="16297"/>
                </a:cubicBezTo>
                <a:cubicBezTo>
                  <a:pt x="50731" y="13622"/>
                  <a:pt x="50336" y="10978"/>
                  <a:pt x="50184" y="8272"/>
                </a:cubicBezTo>
                <a:cubicBezTo>
                  <a:pt x="50093" y="6722"/>
                  <a:pt x="49941" y="5142"/>
                  <a:pt x="49789" y="3591"/>
                </a:cubicBezTo>
                <a:cubicBezTo>
                  <a:pt x="49759" y="3014"/>
                  <a:pt x="49667" y="2406"/>
                  <a:pt x="49424" y="1889"/>
                </a:cubicBezTo>
                <a:cubicBezTo>
                  <a:pt x="49212" y="1447"/>
                  <a:pt x="48865" y="1210"/>
                  <a:pt x="48511" y="1210"/>
                </a:cubicBezTo>
                <a:cubicBezTo>
                  <a:pt x="48257" y="1210"/>
                  <a:pt x="47998" y="1332"/>
                  <a:pt x="47783" y="1585"/>
                </a:cubicBezTo>
                <a:cubicBezTo>
                  <a:pt x="46780" y="2710"/>
                  <a:pt x="45594" y="3683"/>
                  <a:pt x="44500" y="4655"/>
                </a:cubicBezTo>
                <a:cubicBezTo>
                  <a:pt x="43254" y="5810"/>
                  <a:pt x="41977" y="6905"/>
                  <a:pt x="40640" y="8029"/>
                </a:cubicBezTo>
                <a:cubicBezTo>
                  <a:pt x="40062" y="7361"/>
                  <a:pt x="39485" y="6722"/>
                  <a:pt x="38968" y="6023"/>
                </a:cubicBezTo>
                <a:cubicBezTo>
                  <a:pt x="37783" y="4534"/>
                  <a:pt x="36688" y="3014"/>
                  <a:pt x="35503" y="1525"/>
                </a:cubicBezTo>
                <a:cubicBezTo>
                  <a:pt x="35141" y="1088"/>
                  <a:pt x="34802" y="875"/>
                  <a:pt x="34460" y="875"/>
                </a:cubicBezTo>
                <a:cubicBezTo>
                  <a:pt x="34111" y="875"/>
                  <a:pt x="33759" y="1095"/>
                  <a:pt x="33375" y="1525"/>
                </a:cubicBezTo>
                <a:cubicBezTo>
                  <a:pt x="31947" y="3196"/>
                  <a:pt x="30488" y="4898"/>
                  <a:pt x="28998" y="6540"/>
                </a:cubicBezTo>
                <a:lnTo>
                  <a:pt x="26171" y="9640"/>
                </a:lnTo>
                <a:cubicBezTo>
                  <a:pt x="25868" y="9184"/>
                  <a:pt x="25564" y="8789"/>
                  <a:pt x="25290" y="8364"/>
                </a:cubicBezTo>
                <a:cubicBezTo>
                  <a:pt x="23527" y="5841"/>
                  <a:pt x="21977" y="3136"/>
                  <a:pt x="20032" y="704"/>
                </a:cubicBezTo>
                <a:cubicBezTo>
                  <a:pt x="19673" y="236"/>
                  <a:pt x="19323" y="1"/>
                  <a:pt x="18964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grpSp>
        <p:nvGrpSpPr>
          <p:cNvPr id="2364" name="Google Shape;2364;p38"/>
          <p:cNvGrpSpPr/>
          <p:nvPr/>
        </p:nvGrpSpPr>
        <p:grpSpPr>
          <a:xfrm>
            <a:off x="4292139" y="4010325"/>
            <a:ext cx="144206" cy="194650"/>
            <a:chOff x="4716150" y="3916750"/>
            <a:chExt cx="192275" cy="194650"/>
          </a:xfrm>
        </p:grpSpPr>
        <p:sp>
          <p:nvSpPr>
            <p:cNvPr id="2365" name="Google Shape;2365;p38"/>
            <p:cNvSpPr/>
            <p:nvPr/>
          </p:nvSpPr>
          <p:spPr>
            <a:xfrm>
              <a:off x="4751125" y="4033775"/>
              <a:ext cx="77525" cy="77625"/>
            </a:xfrm>
            <a:custGeom>
              <a:avLst/>
              <a:gdLst/>
              <a:ahLst/>
              <a:cxnLst/>
              <a:rect l="l" t="t" r="r" b="b"/>
              <a:pathLst>
                <a:path w="3101" h="3105" extrusionOk="0">
                  <a:moveTo>
                    <a:pt x="1672" y="1"/>
                  </a:moveTo>
                  <a:cubicBezTo>
                    <a:pt x="760" y="1"/>
                    <a:pt x="0" y="791"/>
                    <a:pt x="30" y="1673"/>
                  </a:cubicBezTo>
                  <a:cubicBezTo>
                    <a:pt x="30" y="2463"/>
                    <a:pt x="638" y="3101"/>
                    <a:pt x="1398" y="3101"/>
                  </a:cubicBezTo>
                  <a:cubicBezTo>
                    <a:pt x="1425" y="3103"/>
                    <a:pt x="1452" y="3104"/>
                    <a:pt x="1479" y="3104"/>
                  </a:cubicBezTo>
                  <a:cubicBezTo>
                    <a:pt x="2303" y="3104"/>
                    <a:pt x="3100" y="2222"/>
                    <a:pt x="3100" y="1369"/>
                  </a:cubicBezTo>
                  <a:cubicBezTo>
                    <a:pt x="3070" y="609"/>
                    <a:pt x="2462" y="1"/>
                    <a:pt x="167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66" name="Google Shape;2366;p38"/>
            <p:cNvSpPr/>
            <p:nvPr/>
          </p:nvSpPr>
          <p:spPr>
            <a:xfrm>
              <a:off x="4837750" y="3916750"/>
              <a:ext cx="70675" cy="72225"/>
            </a:xfrm>
            <a:custGeom>
              <a:avLst/>
              <a:gdLst/>
              <a:ahLst/>
              <a:cxnLst/>
              <a:rect l="l" t="t" r="r" b="b"/>
              <a:pathLst>
                <a:path w="2827" h="2889" extrusionOk="0">
                  <a:moveTo>
                    <a:pt x="1429" y="1"/>
                  </a:moveTo>
                  <a:cubicBezTo>
                    <a:pt x="639" y="1"/>
                    <a:pt x="0" y="700"/>
                    <a:pt x="0" y="1490"/>
                  </a:cubicBezTo>
                  <a:cubicBezTo>
                    <a:pt x="0" y="2281"/>
                    <a:pt x="578" y="2889"/>
                    <a:pt x="1398" y="2889"/>
                  </a:cubicBezTo>
                  <a:cubicBezTo>
                    <a:pt x="2189" y="2889"/>
                    <a:pt x="2827" y="2220"/>
                    <a:pt x="2827" y="1399"/>
                  </a:cubicBezTo>
                  <a:cubicBezTo>
                    <a:pt x="2827" y="639"/>
                    <a:pt x="2189" y="1"/>
                    <a:pt x="14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67" name="Google Shape;2367;p38"/>
            <p:cNvSpPr/>
            <p:nvPr/>
          </p:nvSpPr>
          <p:spPr>
            <a:xfrm>
              <a:off x="4716150" y="3934100"/>
              <a:ext cx="47150" cy="45750"/>
            </a:xfrm>
            <a:custGeom>
              <a:avLst/>
              <a:gdLst/>
              <a:ahLst/>
              <a:cxnLst/>
              <a:rect l="l" t="t" r="r" b="b"/>
              <a:pathLst>
                <a:path w="1886" h="1830" extrusionOk="0">
                  <a:moveTo>
                    <a:pt x="956" y="0"/>
                  </a:moveTo>
                  <a:cubicBezTo>
                    <a:pt x="922" y="0"/>
                    <a:pt x="887" y="2"/>
                    <a:pt x="852" y="6"/>
                  </a:cubicBezTo>
                  <a:cubicBezTo>
                    <a:pt x="366" y="6"/>
                    <a:pt x="1" y="401"/>
                    <a:pt x="1" y="857"/>
                  </a:cubicBezTo>
                  <a:cubicBezTo>
                    <a:pt x="31" y="1404"/>
                    <a:pt x="457" y="1830"/>
                    <a:pt x="974" y="1830"/>
                  </a:cubicBezTo>
                  <a:cubicBezTo>
                    <a:pt x="1521" y="1830"/>
                    <a:pt x="1885" y="1404"/>
                    <a:pt x="1855" y="888"/>
                  </a:cubicBezTo>
                  <a:cubicBezTo>
                    <a:pt x="1855" y="404"/>
                    <a:pt x="1456" y="0"/>
                    <a:pt x="95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sp>
        <p:nvSpPr>
          <p:cNvPr id="2368" name="Google Shape;2368;p38"/>
          <p:cNvSpPr/>
          <p:nvPr/>
        </p:nvSpPr>
        <p:spPr>
          <a:xfrm>
            <a:off x="6232051" y="360000"/>
            <a:ext cx="636038" cy="1132600"/>
          </a:xfrm>
          <a:custGeom>
            <a:avLst/>
            <a:gdLst/>
            <a:ahLst/>
            <a:cxnLst/>
            <a:rect l="l" t="t" r="r" b="b"/>
            <a:pathLst>
              <a:path w="33922" h="45304" extrusionOk="0">
                <a:moveTo>
                  <a:pt x="33891" y="1"/>
                </a:moveTo>
                <a:cubicBezTo>
                  <a:pt x="33223" y="122"/>
                  <a:pt x="32584" y="213"/>
                  <a:pt x="31885" y="274"/>
                </a:cubicBezTo>
                <a:cubicBezTo>
                  <a:pt x="28694" y="609"/>
                  <a:pt x="25593" y="1338"/>
                  <a:pt x="22645" y="2676"/>
                </a:cubicBezTo>
                <a:cubicBezTo>
                  <a:pt x="13131" y="6931"/>
                  <a:pt x="6626" y="14135"/>
                  <a:pt x="2827" y="23800"/>
                </a:cubicBezTo>
                <a:cubicBezTo>
                  <a:pt x="760" y="28998"/>
                  <a:pt x="0" y="34408"/>
                  <a:pt x="426" y="39971"/>
                </a:cubicBezTo>
                <a:cubicBezTo>
                  <a:pt x="517" y="41278"/>
                  <a:pt x="669" y="42615"/>
                  <a:pt x="1034" y="43862"/>
                </a:cubicBezTo>
                <a:cubicBezTo>
                  <a:pt x="1216" y="44469"/>
                  <a:pt x="1581" y="44895"/>
                  <a:pt x="2219" y="44956"/>
                </a:cubicBezTo>
                <a:cubicBezTo>
                  <a:pt x="2888" y="45047"/>
                  <a:pt x="3617" y="45108"/>
                  <a:pt x="4316" y="45108"/>
                </a:cubicBezTo>
                <a:cubicBezTo>
                  <a:pt x="5471" y="45138"/>
                  <a:pt x="6657" y="45138"/>
                  <a:pt x="7812" y="45260"/>
                </a:cubicBezTo>
                <a:cubicBezTo>
                  <a:pt x="8008" y="45287"/>
                  <a:pt x="8168" y="45303"/>
                  <a:pt x="8297" y="45303"/>
                </a:cubicBezTo>
                <a:cubicBezTo>
                  <a:pt x="8750" y="45303"/>
                  <a:pt x="8832" y="45101"/>
                  <a:pt x="8785" y="44439"/>
                </a:cubicBezTo>
                <a:cubicBezTo>
                  <a:pt x="8785" y="44196"/>
                  <a:pt x="8754" y="43983"/>
                  <a:pt x="8724" y="43770"/>
                </a:cubicBezTo>
                <a:cubicBezTo>
                  <a:pt x="8268" y="41004"/>
                  <a:pt x="7873" y="38238"/>
                  <a:pt x="8116" y="35381"/>
                </a:cubicBezTo>
                <a:cubicBezTo>
                  <a:pt x="8420" y="31308"/>
                  <a:pt x="9423" y="27448"/>
                  <a:pt x="11429" y="23861"/>
                </a:cubicBezTo>
                <a:cubicBezTo>
                  <a:pt x="16323" y="14955"/>
                  <a:pt x="23891" y="9667"/>
                  <a:pt x="33922" y="7904"/>
                </a:cubicBezTo>
                <a:lnTo>
                  <a:pt x="33891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2369" name="Google Shape;2369;p38"/>
          <p:cNvSpPr/>
          <p:nvPr/>
        </p:nvSpPr>
        <p:spPr>
          <a:xfrm>
            <a:off x="6112933" y="158628"/>
            <a:ext cx="755156" cy="981425"/>
          </a:xfrm>
          <a:custGeom>
            <a:avLst/>
            <a:gdLst/>
            <a:ahLst/>
            <a:cxnLst/>
            <a:rect l="l" t="t" r="r" b="b"/>
            <a:pathLst>
              <a:path w="40275" h="39257" extrusionOk="0">
                <a:moveTo>
                  <a:pt x="40184" y="1"/>
                </a:moveTo>
                <a:cubicBezTo>
                  <a:pt x="39059" y="1"/>
                  <a:pt x="37874" y="153"/>
                  <a:pt x="36719" y="305"/>
                </a:cubicBezTo>
                <a:cubicBezTo>
                  <a:pt x="31916" y="913"/>
                  <a:pt x="27265" y="2220"/>
                  <a:pt x="22828" y="4226"/>
                </a:cubicBezTo>
                <a:cubicBezTo>
                  <a:pt x="14925" y="7843"/>
                  <a:pt x="8754" y="13345"/>
                  <a:pt x="4712" y="21065"/>
                </a:cubicBezTo>
                <a:cubicBezTo>
                  <a:pt x="2584" y="25077"/>
                  <a:pt x="1216" y="29363"/>
                  <a:pt x="396" y="33862"/>
                </a:cubicBezTo>
                <a:cubicBezTo>
                  <a:pt x="152" y="35199"/>
                  <a:pt x="1" y="36536"/>
                  <a:pt x="1" y="37904"/>
                </a:cubicBezTo>
                <a:cubicBezTo>
                  <a:pt x="1" y="38330"/>
                  <a:pt x="61" y="38755"/>
                  <a:pt x="608" y="38877"/>
                </a:cubicBezTo>
                <a:cubicBezTo>
                  <a:pt x="1875" y="39130"/>
                  <a:pt x="3141" y="39257"/>
                  <a:pt x="4425" y="39257"/>
                </a:cubicBezTo>
                <a:cubicBezTo>
                  <a:pt x="4682" y="39257"/>
                  <a:pt x="4940" y="39252"/>
                  <a:pt x="5198" y="39242"/>
                </a:cubicBezTo>
                <a:cubicBezTo>
                  <a:pt x="5988" y="39242"/>
                  <a:pt x="6262" y="39059"/>
                  <a:pt x="6444" y="38299"/>
                </a:cubicBezTo>
                <a:cubicBezTo>
                  <a:pt x="6627" y="37539"/>
                  <a:pt x="6779" y="36749"/>
                  <a:pt x="6992" y="35989"/>
                </a:cubicBezTo>
                <a:cubicBezTo>
                  <a:pt x="9119" y="27570"/>
                  <a:pt x="13557" y="20609"/>
                  <a:pt x="20274" y="15199"/>
                </a:cubicBezTo>
                <a:cubicBezTo>
                  <a:pt x="26141" y="10548"/>
                  <a:pt x="32767" y="7721"/>
                  <a:pt x="40275" y="6931"/>
                </a:cubicBezTo>
                <a:cubicBezTo>
                  <a:pt x="40275" y="4651"/>
                  <a:pt x="40275" y="2372"/>
                  <a:pt x="40184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grpSp>
        <p:nvGrpSpPr>
          <p:cNvPr id="2370" name="Google Shape;2370;p38"/>
          <p:cNvGrpSpPr/>
          <p:nvPr/>
        </p:nvGrpSpPr>
        <p:grpSpPr>
          <a:xfrm>
            <a:off x="199053" y="2956931"/>
            <a:ext cx="794915" cy="1081877"/>
            <a:chOff x="5795125" y="115533"/>
            <a:chExt cx="1274514" cy="1300958"/>
          </a:xfrm>
        </p:grpSpPr>
        <p:sp>
          <p:nvSpPr>
            <p:cNvPr id="2371" name="Google Shape;2371;p38"/>
            <p:cNvSpPr/>
            <p:nvPr/>
          </p:nvSpPr>
          <p:spPr>
            <a:xfrm rot="-1578016">
              <a:off x="5966306" y="270775"/>
              <a:ext cx="932152" cy="990474"/>
            </a:xfrm>
            <a:custGeom>
              <a:avLst/>
              <a:gdLst/>
              <a:ahLst/>
              <a:cxnLst/>
              <a:rect l="l" t="t" r="r" b="b"/>
              <a:pathLst>
                <a:path w="31582" h="33558" extrusionOk="0">
                  <a:moveTo>
                    <a:pt x="18785" y="1"/>
                  </a:moveTo>
                  <a:lnTo>
                    <a:pt x="8754" y="3922"/>
                  </a:lnTo>
                  <a:lnTo>
                    <a:pt x="730" y="11095"/>
                  </a:lnTo>
                  <a:lnTo>
                    <a:pt x="0" y="26293"/>
                  </a:lnTo>
                  <a:lnTo>
                    <a:pt x="9393" y="33557"/>
                  </a:lnTo>
                  <a:lnTo>
                    <a:pt x="24773" y="32767"/>
                  </a:lnTo>
                  <a:lnTo>
                    <a:pt x="31581" y="24165"/>
                  </a:lnTo>
                  <a:lnTo>
                    <a:pt x="30305" y="8511"/>
                  </a:lnTo>
                  <a:lnTo>
                    <a:pt x="1878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72" name="Google Shape;2372;p38"/>
            <p:cNvSpPr/>
            <p:nvPr/>
          </p:nvSpPr>
          <p:spPr>
            <a:xfrm rot="-1578016">
              <a:off x="6129601" y="508627"/>
              <a:ext cx="668403" cy="629797"/>
            </a:xfrm>
            <a:custGeom>
              <a:avLst/>
              <a:gdLst/>
              <a:ahLst/>
              <a:cxnLst/>
              <a:rect l="l" t="t" r="r" b="b"/>
              <a:pathLst>
                <a:path w="22646" h="21338" extrusionOk="0">
                  <a:moveTo>
                    <a:pt x="12159" y="0"/>
                  </a:moveTo>
                  <a:cubicBezTo>
                    <a:pt x="10122" y="0"/>
                    <a:pt x="8360" y="274"/>
                    <a:pt x="6840" y="851"/>
                  </a:cubicBezTo>
                  <a:cubicBezTo>
                    <a:pt x="5320" y="1429"/>
                    <a:pt x="4043" y="2189"/>
                    <a:pt x="3040" y="3192"/>
                  </a:cubicBezTo>
                  <a:cubicBezTo>
                    <a:pt x="2037" y="4195"/>
                    <a:pt x="1277" y="5380"/>
                    <a:pt x="761" y="6748"/>
                  </a:cubicBezTo>
                  <a:cubicBezTo>
                    <a:pt x="274" y="8085"/>
                    <a:pt x="1" y="9575"/>
                    <a:pt x="1" y="11155"/>
                  </a:cubicBezTo>
                  <a:cubicBezTo>
                    <a:pt x="1" y="12645"/>
                    <a:pt x="305" y="14043"/>
                    <a:pt x="852" y="15289"/>
                  </a:cubicBezTo>
                  <a:cubicBezTo>
                    <a:pt x="1429" y="16535"/>
                    <a:pt x="2250" y="17599"/>
                    <a:pt x="3283" y="18511"/>
                  </a:cubicBezTo>
                  <a:cubicBezTo>
                    <a:pt x="4347" y="19423"/>
                    <a:pt x="5624" y="20092"/>
                    <a:pt x="7113" y="20608"/>
                  </a:cubicBezTo>
                  <a:cubicBezTo>
                    <a:pt x="8603" y="21095"/>
                    <a:pt x="10244" y="21338"/>
                    <a:pt x="12098" y="21338"/>
                  </a:cubicBezTo>
                  <a:cubicBezTo>
                    <a:pt x="13952" y="21338"/>
                    <a:pt x="15563" y="21095"/>
                    <a:pt x="16870" y="20608"/>
                  </a:cubicBezTo>
                  <a:cubicBezTo>
                    <a:pt x="18177" y="20092"/>
                    <a:pt x="19241" y="19423"/>
                    <a:pt x="20062" y="18572"/>
                  </a:cubicBezTo>
                  <a:cubicBezTo>
                    <a:pt x="20883" y="17690"/>
                    <a:pt x="21521" y="16687"/>
                    <a:pt x="21916" y="15502"/>
                  </a:cubicBezTo>
                  <a:cubicBezTo>
                    <a:pt x="22311" y="14347"/>
                    <a:pt x="22554" y="13101"/>
                    <a:pt x="22646" y="11763"/>
                  </a:cubicBezTo>
                  <a:lnTo>
                    <a:pt x="21369" y="11763"/>
                  </a:lnTo>
                  <a:cubicBezTo>
                    <a:pt x="21247" y="13131"/>
                    <a:pt x="20974" y="14347"/>
                    <a:pt x="20579" y="15319"/>
                  </a:cubicBezTo>
                  <a:cubicBezTo>
                    <a:pt x="20153" y="16323"/>
                    <a:pt x="19636" y="17113"/>
                    <a:pt x="18998" y="17751"/>
                  </a:cubicBezTo>
                  <a:cubicBezTo>
                    <a:pt x="18360" y="18389"/>
                    <a:pt x="17630" y="18845"/>
                    <a:pt x="16779" y="19149"/>
                  </a:cubicBezTo>
                  <a:cubicBezTo>
                    <a:pt x="15958" y="19423"/>
                    <a:pt x="15077" y="19575"/>
                    <a:pt x="14104" y="19575"/>
                  </a:cubicBezTo>
                  <a:cubicBezTo>
                    <a:pt x="13618" y="19575"/>
                    <a:pt x="13192" y="19514"/>
                    <a:pt x="12767" y="19392"/>
                  </a:cubicBezTo>
                  <a:cubicBezTo>
                    <a:pt x="12372" y="19271"/>
                    <a:pt x="12007" y="19058"/>
                    <a:pt x="11673" y="18785"/>
                  </a:cubicBezTo>
                  <a:cubicBezTo>
                    <a:pt x="11338" y="18511"/>
                    <a:pt x="11034" y="18116"/>
                    <a:pt x="10791" y="17630"/>
                  </a:cubicBezTo>
                  <a:cubicBezTo>
                    <a:pt x="10578" y="17174"/>
                    <a:pt x="10366" y="16566"/>
                    <a:pt x="10183" y="15836"/>
                  </a:cubicBezTo>
                  <a:cubicBezTo>
                    <a:pt x="10031" y="15107"/>
                    <a:pt x="9910" y="14256"/>
                    <a:pt x="9819" y="13253"/>
                  </a:cubicBezTo>
                  <a:cubicBezTo>
                    <a:pt x="9727" y="12280"/>
                    <a:pt x="9697" y="11125"/>
                    <a:pt x="9697" y="9818"/>
                  </a:cubicBezTo>
                  <a:cubicBezTo>
                    <a:pt x="9697" y="8572"/>
                    <a:pt x="9758" y="7508"/>
                    <a:pt x="9849" y="6626"/>
                  </a:cubicBezTo>
                  <a:cubicBezTo>
                    <a:pt x="9971" y="5745"/>
                    <a:pt x="10122" y="4985"/>
                    <a:pt x="10305" y="4377"/>
                  </a:cubicBezTo>
                  <a:cubicBezTo>
                    <a:pt x="10487" y="3769"/>
                    <a:pt x="10730" y="3283"/>
                    <a:pt x="10974" y="2948"/>
                  </a:cubicBezTo>
                  <a:cubicBezTo>
                    <a:pt x="11217" y="2584"/>
                    <a:pt x="11521" y="2310"/>
                    <a:pt x="11794" y="2158"/>
                  </a:cubicBezTo>
                  <a:cubicBezTo>
                    <a:pt x="12098" y="1945"/>
                    <a:pt x="12402" y="1824"/>
                    <a:pt x="12706" y="1793"/>
                  </a:cubicBezTo>
                  <a:cubicBezTo>
                    <a:pt x="13040" y="1733"/>
                    <a:pt x="13375" y="1702"/>
                    <a:pt x="13679" y="1702"/>
                  </a:cubicBezTo>
                  <a:cubicBezTo>
                    <a:pt x="14378" y="1702"/>
                    <a:pt x="15077" y="1824"/>
                    <a:pt x="15837" y="2067"/>
                  </a:cubicBezTo>
                  <a:cubicBezTo>
                    <a:pt x="16597" y="2310"/>
                    <a:pt x="17326" y="2736"/>
                    <a:pt x="18025" y="3344"/>
                  </a:cubicBezTo>
                  <a:cubicBezTo>
                    <a:pt x="18724" y="3921"/>
                    <a:pt x="19363" y="4711"/>
                    <a:pt x="19940" y="5714"/>
                  </a:cubicBezTo>
                  <a:cubicBezTo>
                    <a:pt x="20548" y="6718"/>
                    <a:pt x="21004" y="7964"/>
                    <a:pt x="21338" y="9484"/>
                  </a:cubicBezTo>
                  <a:lnTo>
                    <a:pt x="22463" y="9484"/>
                  </a:lnTo>
                  <a:lnTo>
                    <a:pt x="22463" y="213"/>
                  </a:lnTo>
                  <a:lnTo>
                    <a:pt x="21490" y="213"/>
                  </a:lnTo>
                  <a:lnTo>
                    <a:pt x="19728" y="2857"/>
                  </a:lnTo>
                  <a:cubicBezTo>
                    <a:pt x="18664" y="1854"/>
                    <a:pt x="17478" y="1125"/>
                    <a:pt x="16232" y="669"/>
                  </a:cubicBezTo>
                  <a:cubicBezTo>
                    <a:pt x="14986" y="213"/>
                    <a:pt x="13618" y="0"/>
                    <a:pt x="1215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373" name="Google Shape;2373;p38"/>
            <p:cNvSpPr/>
            <p:nvPr/>
          </p:nvSpPr>
          <p:spPr>
            <a:xfrm rot="-1578016">
              <a:off x="6105471" y="520554"/>
              <a:ext cx="668403" cy="629797"/>
            </a:xfrm>
            <a:custGeom>
              <a:avLst/>
              <a:gdLst/>
              <a:ahLst/>
              <a:cxnLst/>
              <a:rect l="l" t="t" r="r" b="b"/>
              <a:pathLst>
                <a:path w="22646" h="21338" fill="none" extrusionOk="0">
                  <a:moveTo>
                    <a:pt x="1" y="11155"/>
                  </a:moveTo>
                  <a:cubicBezTo>
                    <a:pt x="1" y="9575"/>
                    <a:pt x="244" y="8085"/>
                    <a:pt x="761" y="6748"/>
                  </a:cubicBezTo>
                  <a:cubicBezTo>
                    <a:pt x="1277" y="5380"/>
                    <a:pt x="2007" y="4195"/>
                    <a:pt x="3040" y="3192"/>
                  </a:cubicBezTo>
                  <a:cubicBezTo>
                    <a:pt x="4043" y="2189"/>
                    <a:pt x="5320" y="1429"/>
                    <a:pt x="6840" y="851"/>
                  </a:cubicBezTo>
                  <a:cubicBezTo>
                    <a:pt x="8360" y="274"/>
                    <a:pt x="10123" y="0"/>
                    <a:pt x="12129" y="0"/>
                  </a:cubicBezTo>
                  <a:cubicBezTo>
                    <a:pt x="13618" y="0"/>
                    <a:pt x="14956" y="213"/>
                    <a:pt x="16232" y="669"/>
                  </a:cubicBezTo>
                  <a:cubicBezTo>
                    <a:pt x="17478" y="1125"/>
                    <a:pt x="18633" y="1854"/>
                    <a:pt x="19728" y="2857"/>
                  </a:cubicBezTo>
                  <a:lnTo>
                    <a:pt x="21460" y="213"/>
                  </a:lnTo>
                  <a:lnTo>
                    <a:pt x="22463" y="213"/>
                  </a:lnTo>
                  <a:lnTo>
                    <a:pt x="22463" y="9484"/>
                  </a:lnTo>
                  <a:lnTo>
                    <a:pt x="21339" y="9484"/>
                  </a:lnTo>
                  <a:cubicBezTo>
                    <a:pt x="21004" y="7964"/>
                    <a:pt x="20548" y="6718"/>
                    <a:pt x="19940" y="5714"/>
                  </a:cubicBezTo>
                  <a:cubicBezTo>
                    <a:pt x="19363" y="4711"/>
                    <a:pt x="18725" y="3921"/>
                    <a:pt x="18025" y="3344"/>
                  </a:cubicBezTo>
                  <a:cubicBezTo>
                    <a:pt x="17326" y="2736"/>
                    <a:pt x="16597" y="2310"/>
                    <a:pt x="15837" y="2067"/>
                  </a:cubicBezTo>
                  <a:cubicBezTo>
                    <a:pt x="15077" y="1824"/>
                    <a:pt x="14348" y="1702"/>
                    <a:pt x="13679" y="1702"/>
                  </a:cubicBezTo>
                  <a:cubicBezTo>
                    <a:pt x="13345" y="1702"/>
                    <a:pt x="13041" y="1733"/>
                    <a:pt x="12706" y="1793"/>
                  </a:cubicBezTo>
                  <a:cubicBezTo>
                    <a:pt x="12402" y="1824"/>
                    <a:pt x="12098" y="1945"/>
                    <a:pt x="11794" y="2158"/>
                  </a:cubicBezTo>
                  <a:cubicBezTo>
                    <a:pt x="11490" y="2310"/>
                    <a:pt x="11217" y="2584"/>
                    <a:pt x="10974" y="2948"/>
                  </a:cubicBezTo>
                  <a:cubicBezTo>
                    <a:pt x="10700" y="3283"/>
                    <a:pt x="10487" y="3769"/>
                    <a:pt x="10305" y="4377"/>
                  </a:cubicBezTo>
                  <a:cubicBezTo>
                    <a:pt x="10123" y="4985"/>
                    <a:pt x="9971" y="5745"/>
                    <a:pt x="9849" y="6626"/>
                  </a:cubicBezTo>
                  <a:cubicBezTo>
                    <a:pt x="9758" y="7508"/>
                    <a:pt x="9697" y="8572"/>
                    <a:pt x="9697" y="9818"/>
                  </a:cubicBezTo>
                  <a:cubicBezTo>
                    <a:pt x="9697" y="11125"/>
                    <a:pt x="9727" y="12280"/>
                    <a:pt x="9819" y="13253"/>
                  </a:cubicBezTo>
                  <a:cubicBezTo>
                    <a:pt x="9879" y="14256"/>
                    <a:pt x="10031" y="15107"/>
                    <a:pt x="10183" y="15836"/>
                  </a:cubicBezTo>
                  <a:cubicBezTo>
                    <a:pt x="10366" y="16566"/>
                    <a:pt x="10548" y="17174"/>
                    <a:pt x="10791" y="17630"/>
                  </a:cubicBezTo>
                  <a:cubicBezTo>
                    <a:pt x="11034" y="18116"/>
                    <a:pt x="11338" y="18511"/>
                    <a:pt x="11642" y="18785"/>
                  </a:cubicBezTo>
                  <a:cubicBezTo>
                    <a:pt x="11977" y="19058"/>
                    <a:pt x="12372" y="19271"/>
                    <a:pt x="12767" y="19392"/>
                  </a:cubicBezTo>
                  <a:cubicBezTo>
                    <a:pt x="13162" y="19514"/>
                    <a:pt x="13618" y="19575"/>
                    <a:pt x="14104" y="19575"/>
                  </a:cubicBezTo>
                  <a:cubicBezTo>
                    <a:pt x="15077" y="19575"/>
                    <a:pt x="15959" y="19423"/>
                    <a:pt x="16779" y="19149"/>
                  </a:cubicBezTo>
                  <a:cubicBezTo>
                    <a:pt x="17600" y="18845"/>
                    <a:pt x="18360" y="18389"/>
                    <a:pt x="18998" y="17751"/>
                  </a:cubicBezTo>
                  <a:cubicBezTo>
                    <a:pt x="19636" y="17113"/>
                    <a:pt x="20153" y="16323"/>
                    <a:pt x="20548" y="15319"/>
                  </a:cubicBezTo>
                  <a:cubicBezTo>
                    <a:pt x="20974" y="14347"/>
                    <a:pt x="21247" y="13131"/>
                    <a:pt x="21369" y="11763"/>
                  </a:cubicBezTo>
                  <a:lnTo>
                    <a:pt x="22646" y="11763"/>
                  </a:lnTo>
                  <a:cubicBezTo>
                    <a:pt x="22554" y="13101"/>
                    <a:pt x="22311" y="14347"/>
                    <a:pt x="21916" y="15502"/>
                  </a:cubicBezTo>
                  <a:cubicBezTo>
                    <a:pt x="21491" y="16687"/>
                    <a:pt x="20883" y="17690"/>
                    <a:pt x="20062" y="18572"/>
                  </a:cubicBezTo>
                  <a:cubicBezTo>
                    <a:pt x="19241" y="19423"/>
                    <a:pt x="18147" y="20092"/>
                    <a:pt x="16870" y="20608"/>
                  </a:cubicBezTo>
                  <a:cubicBezTo>
                    <a:pt x="15563" y="21095"/>
                    <a:pt x="13952" y="21338"/>
                    <a:pt x="12068" y="21338"/>
                  </a:cubicBezTo>
                  <a:cubicBezTo>
                    <a:pt x="10244" y="21338"/>
                    <a:pt x="8603" y="21095"/>
                    <a:pt x="7113" y="20608"/>
                  </a:cubicBezTo>
                  <a:cubicBezTo>
                    <a:pt x="5624" y="20092"/>
                    <a:pt x="4347" y="19423"/>
                    <a:pt x="3284" y="18511"/>
                  </a:cubicBezTo>
                  <a:cubicBezTo>
                    <a:pt x="2250" y="17599"/>
                    <a:pt x="1429" y="16535"/>
                    <a:pt x="852" y="15289"/>
                  </a:cubicBezTo>
                  <a:cubicBezTo>
                    <a:pt x="274" y="14043"/>
                    <a:pt x="1" y="12645"/>
                    <a:pt x="1" y="11155"/>
                  </a:cubicBezTo>
                  <a:close/>
                </a:path>
              </a:pathLst>
            </a:custGeom>
            <a:noFill/>
            <a:ln w="10650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oogle Shape;68;p3"/>
          <p:cNvGrpSpPr/>
          <p:nvPr/>
        </p:nvGrpSpPr>
        <p:grpSpPr>
          <a:xfrm>
            <a:off x="0" y="-12"/>
            <a:ext cx="6858000" cy="5143520"/>
            <a:chOff x="238125" y="846675"/>
            <a:chExt cx="7143750" cy="4018375"/>
          </a:xfrm>
        </p:grpSpPr>
        <p:sp>
          <p:nvSpPr>
            <p:cNvPr id="69" name="Google Shape;69;p3"/>
            <p:cNvSpPr/>
            <p:nvPr/>
          </p:nvSpPr>
          <p:spPr>
            <a:xfrm>
              <a:off x="73684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0" name="Google Shape;70;p3"/>
            <p:cNvSpPr/>
            <p:nvPr/>
          </p:nvSpPr>
          <p:spPr>
            <a:xfrm>
              <a:off x="71360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1" name="Google Shape;71;p3"/>
            <p:cNvSpPr/>
            <p:nvPr/>
          </p:nvSpPr>
          <p:spPr>
            <a:xfrm>
              <a:off x="69038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2" name="Google Shape;72;p3"/>
            <p:cNvSpPr/>
            <p:nvPr/>
          </p:nvSpPr>
          <p:spPr>
            <a:xfrm>
              <a:off x="66713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3" name="Google Shape;73;p3"/>
            <p:cNvSpPr/>
            <p:nvPr/>
          </p:nvSpPr>
          <p:spPr>
            <a:xfrm>
              <a:off x="64386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4" name="Google Shape;74;p3"/>
            <p:cNvSpPr/>
            <p:nvPr/>
          </p:nvSpPr>
          <p:spPr>
            <a:xfrm>
              <a:off x="62064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5" name="Google Shape;75;p3"/>
            <p:cNvSpPr/>
            <p:nvPr/>
          </p:nvSpPr>
          <p:spPr>
            <a:xfrm>
              <a:off x="59739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6" name="Google Shape;76;p3"/>
            <p:cNvSpPr/>
            <p:nvPr/>
          </p:nvSpPr>
          <p:spPr>
            <a:xfrm>
              <a:off x="57414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7" name="Google Shape;77;p3"/>
            <p:cNvSpPr/>
            <p:nvPr/>
          </p:nvSpPr>
          <p:spPr>
            <a:xfrm>
              <a:off x="55093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8" name="Google Shape;78;p3"/>
            <p:cNvSpPr/>
            <p:nvPr/>
          </p:nvSpPr>
          <p:spPr>
            <a:xfrm>
              <a:off x="52765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9" name="Google Shape;79;p3"/>
            <p:cNvSpPr/>
            <p:nvPr/>
          </p:nvSpPr>
          <p:spPr>
            <a:xfrm>
              <a:off x="50446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80" name="Google Shape;80;p3"/>
            <p:cNvSpPr/>
            <p:nvPr/>
          </p:nvSpPr>
          <p:spPr>
            <a:xfrm>
              <a:off x="48119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81" name="Google Shape;81;p3"/>
            <p:cNvSpPr/>
            <p:nvPr/>
          </p:nvSpPr>
          <p:spPr>
            <a:xfrm>
              <a:off x="45794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82" name="Google Shape;82;p3"/>
            <p:cNvSpPr/>
            <p:nvPr/>
          </p:nvSpPr>
          <p:spPr>
            <a:xfrm>
              <a:off x="43472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83" name="Google Shape;83;p3"/>
            <p:cNvSpPr/>
            <p:nvPr/>
          </p:nvSpPr>
          <p:spPr>
            <a:xfrm>
              <a:off x="41148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84" name="Google Shape;84;p3"/>
            <p:cNvSpPr/>
            <p:nvPr/>
          </p:nvSpPr>
          <p:spPr>
            <a:xfrm>
              <a:off x="38823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85" name="Google Shape;85;p3"/>
            <p:cNvSpPr/>
            <p:nvPr/>
          </p:nvSpPr>
          <p:spPr>
            <a:xfrm>
              <a:off x="36501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24" y="160734"/>
                  </a:lnTo>
                  <a:lnTo>
                    <a:pt x="524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86" name="Google Shape;86;p3"/>
            <p:cNvSpPr/>
            <p:nvPr/>
          </p:nvSpPr>
          <p:spPr>
            <a:xfrm>
              <a:off x="34173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87" name="Google Shape;87;p3"/>
            <p:cNvSpPr/>
            <p:nvPr/>
          </p:nvSpPr>
          <p:spPr>
            <a:xfrm>
              <a:off x="31852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88" name="Google Shape;88;p3"/>
            <p:cNvSpPr/>
            <p:nvPr/>
          </p:nvSpPr>
          <p:spPr>
            <a:xfrm>
              <a:off x="29527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89" name="Google Shape;89;p3"/>
            <p:cNvSpPr/>
            <p:nvPr/>
          </p:nvSpPr>
          <p:spPr>
            <a:xfrm>
              <a:off x="27202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90" name="Google Shape;90;p3"/>
            <p:cNvSpPr/>
            <p:nvPr/>
          </p:nvSpPr>
          <p:spPr>
            <a:xfrm>
              <a:off x="24881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91" name="Google Shape;91;p3"/>
            <p:cNvSpPr/>
            <p:nvPr/>
          </p:nvSpPr>
          <p:spPr>
            <a:xfrm>
              <a:off x="22556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92" name="Google Shape;92;p3"/>
            <p:cNvSpPr/>
            <p:nvPr/>
          </p:nvSpPr>
          <p:spPr>
            <a:xfrm>
              <a:off x="20228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93" name="Google Shape;93;p3"/>
            <p:cNvSpPr/>
            <p:nvPr/>
          </p:nvSpPr>
          <p:spPr>
            <a:xfrm>
              <a:off x="17907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94" name="Google Shape;94;p3"/>
            <p:cNvSpPr/>
            <p:nvPr/>
          </p:nvSpPr>
          <p:spPr>
            <a:xfrm>
              <a:off x="15582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95" name="Google Shape;95;p3"/>
            <p:cNvSpPr/>
            <p:nvPr/>
          </p:nvSpPr>
          <p:spPr>
            <a:xfrm>
              <a:off x="13260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96" name="Google Shape;96;p3"/>
            <p:cNvSpPr/>
            <p:nvPr/>
          </p:nvSpPr>
          <p:spPr>
            <a:xfrm>
              <a:off x="10935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97" name="Google Shape;97;p3"/>
            <p:cNvSpPr/>
            <p:nvPr/>
          </p:nvSpPr>
          <p:spPr>
            <a:xfrm>
              <a:off x="8608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98" name="Google Shape;98;p3"/>
            <p:cNvSpPr/>
            <p:nvPr/>
          </p:nvSpPr>
          <p:spPr>
            <a:xfrm>
              <a:off x="628925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99" name="Google Shape;99;p3"/>
            <p:cNvSpPr/>
            <p:nvPr/>
          </p:nvSpPr>
          <p:spPr>
            <a:xfrm>
              <a:off x="3961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00" name="Google Shape;100;p3"/>
            <p:cNvSpPr/>
            <p:nvPr/>
          </p:nvSpPr>
          <p:spPr>
            <a:xfrm>
              <a:off x="238125" y="47132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01" name="Google Shape;101;p3"/>
            <p:cNvSpPr/>
            <p:nvPr/>
          </p:nvSpPr>
          <p:spPr>
            <a:xfrm>
              <a:off x="238125" y="448075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02" name="Google Shape;102;p3"/>
            <p:cNvSpPr/>
            <p:nvPr/>
          </p:nvSpPr>
          <p:spPr>
            <a:xfrm>
              <a:off x="238125" y="42485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03" name="Google Shape;103;p3"/>
            <p:cNvSpPr/>
            <p:nvPr/>
          </p:nvSpPr>
          <p:spPr>
            <a:xfrm>
              <a:off x="238125" y="40158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04" name="Google Shape;104;p3"/>
            <p:cNvSpPr/>
            <p:nvPr/>
          </p:nvSpPr>
          <p:spPr>
            <a:xfrm>
              <a:off x="238125" y="37839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05" name="Google Shape;105;p3"/>
            <p:cNvSpPr/>
            <p:nvPr/>
          </p:nvSpPr>
          <p:spPr>
            <a:xfrm>
              <a:off x="238125" y="35511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06" name="Google Shape;106;p3"/>
            <p:cNvSpPr/>
            <p:nvPr/>
          </p:nvSpPr>
          <p:spPr>
            <a:xfrm>
              <a:off x="238125" y="331870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07" name="Google Shape;107;p3"/>
            <p:cNvSpPr/>
            <p:nvPr/>
          </p:nvSpPr>
          <p:spPr>
            <a:xfrm>
              <a:off x="238125" y="3086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08" name="Google Shape;108;p3"/>
            <p:cNvSpPr/>
            <p:nvPr/>
          </p:nvSpPr>
          <p:spPr>
            <a:xfrm>
              <a:off x="238125" y="28540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09" name="Google Shape;109;p3"/>
            <p:cNvSpPr/>
            <p:nvPr/>
          </p:nvSpPr>
          <p:spPr>
            <a:xfrm>
              <a:off x="238125" y="2621575"/>
              <a:ext cx="7136925" cy="13125"/>
            </a:xfrm>
            <a:custGeom>
              <a:avLst/>
              <a:gdLst/>
              <a:ahLst/>
              <a:cxnLst/>
              <a:rect l="l" t="t" r="r" b="b"/>
              <a:pathLst>
                <a:path w="285477" h="525" extrusionOk="0">
                  <a:moveTo>
                    <a:pt x="0" y="1"/>
                  </a:moveTo>
                  <a:lnTo>
                    <a:pt x="0" y="525"/>
                  </a:lnTo>
                  <a:lnTo>
                    <a:pt x="285476" y="525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0" name="Google Shape;110;p3"/>
            <p:cNvSpPr/>
            <p:nvPr/>
          </p:nvSpPr>
          <p:spPr>
            <a:xfrm>
              <a:off x="238125" y="23894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1" name="Google Shape;111;p3"/>
            <p:cNvSpPr/>
            <p:nvPr/>
          </p:nvSpPr>
          <p:spPr>
            <a:xfrm>
              <a:off x="238125" y="21566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2" name="Google Shape;112;p3"/>
            <p:cNvSpPr/>
            <p:nvPr/>
          </p:nvSpPr>
          <p:spPr>
            <a:xfrm>
              <a:off x="238125" y="19244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3" name="Google Shape;113;p3"/>
            <p:cNvSpPr/>
            <p:nvPr/>
          </p:nvSpPr>
          <p:spPr>
            <a:xfrm>
              <a:off x="238125" y="16920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4" name="Google Shape;114;p3"/>
            <p:cNvSpPr/>
            <p:nvPr/>
          </p:nvSpPr>
          <p:spPr>
            <a:xfrm>
              <a:off x="238125" y="1459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5" name="Google Shape;115;p3"/>
            <p:cNvSpPr/>
            <p:nvPr/>
          </p:nvSpPr>
          <p:spPr>
            <a:xfrm>
              <a:off x="238125" y="1227375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6" name="Google Shape;116;p3"/>
            <p:cNvSpPr/>
            <p:nvPr/>
          </p:nvSpPr>
          <p:spPr>
            <a:xfrm>
              <a:off x="238125" y="9946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grpSp>
        <p:nvGrpSpPr>
          <p:cNvPr id="117" name="Google Shape;117;p3"/>
          <p:cNvGrpSpPr/>
          <p:nvPr/>
        </p:nvGrpSpPr>
        <p:grpSpPr>
          <a:xfrm flipH="1">
            <a:off x="-140189" y="2527027"/>
            <a:ext cx="1711971" cy="2969114"/>
            <a:chOff x="6112075" y="3626475"/>
            <a:chExt cx="998525" cy="1298825"/>
          </a:xfrm>
        </p:grpSpPr>
        <p:sp>
          <p:nvSpPr>
            <p:cNvPr id="118" name="Google Shape;118;p3"/>
            <p:cNvSpPr/>
            <p:nvPr/>
          </p:nvSpPr>
          <p:spPr>
            <a:xfrm>
              <a:off x="6112075" y="3626475"/>
              <a:ext cx="998525" cy="1298825"/>
            </a:xfrm>
            <a:custGeom>
              <a:avLst/>
              <a:gdLst/>
              <a:ahLst/>
              <a:cxnLst/>
              <a:rect l="l" t="t" r="r" b="b"/>
              <a:pathLst>
                <a:path w="39941" h="51953" extrusionOk="0">
                  <a:moveTo>
                    <a:pt x="39941" y="1"/>
                  </a:moveTo>
                  <a:cubicBezTo>
                    <a:pt x="38603" y="305"/>
                    <a:pt x="37418" y="822"/>
                    <a:pt x="36202" y="1186"/>
                  </a:cubicBezTo>
                  <a:cubicBezTo>
                    <a:pt x="31704" y="2645"/>
                    <a:pt x="27387" y="4591"/>
                    <a:pt x="23497" y="7265"/>
                  </a:cubicBezTo>
                  <a:cubicBezTo>
                    <a:pt x="19089" y="10305"/>
                    <a:pt x="15168" y="13922"/>
                    <a:pt x="11642" y="17965"/>
                  </a:cubicBezTo>
                  <a:cubicBezTo>
                    <a:pt x="8542" y="21491"/>
                    <a:pt x="6110" y="25442"/>
                    <a:pt x="4439" y="29819"/>
                  </a:cubicBezTo>
                  <a:cubicBezTo>
                    <a:pt x="3223" y="33010"/>
                    <a:pt x="2372" y="36293"/>
                    <a:pt x="1521" y="39606"/>
                  </a:cubicBezTo>
                  <a:cubicBezTo>
                    <a:pt x="791" y="42342"/>
                    <a:pt x="92" y="45077"/>
                    <a:pt x="31" y="47935"/>
                  </a:cubicBezTo>
                  <a:cubicBezTo>
                    <a:pt x="31" y="48847"/>
                    <a:pt x="1" y="49728"/>
                    <a:pt x="305" y="50579"/>
                  </a:cubicBezTo>
                  <a:cubicBezTo>
                    <a:pt x="609" y="51400"/>
                    <a:pt x="1095" y="51916"/>
                    <a:pt x="1977" y="51947"/>
                  </a:cubicBezTo>
                  <a:cubicBezTo>
                    <a:pt x="2029" y="51950"/>
                    <a:pt x="2080" y="51952"/>
                    <a:pt x="2131" y="51952"/>
                  </a:cubicBezTo>
                  <a:cubicBezTo>
                    <a:pt x="2926" y="51952"/>
                    <a:pt x="3457" y="51506"/>
                    <a:pt x="3800" y="50792"/>
                  </a:cubicBezTo>
                  <a:cubicBezTo>
                    <a:pt x="3983" y="50397"/>
                    <a:pt x="4104" y="49941"/>
                    <a:pt x="4135" y="49515"/>
                  </a:cubicBezTo>
                  <a:cubicBezTo>
                    <a:pt x="4287" y="48056"/>
                    <a:pt x="4378" y="46567"/>
                    <a:pt x="4560" y="45077"/>
                  </a:cubicBezTo>
                  <a:cubicBezTo>
                    <a:pt x="4864" y="42494"/>
                    <a:pt x="5350" y="39880"/>
                    <a:pt x="5958" y="37327"/>
                  </a:cubicBezTo>
                  <a:cubicBezTo>
                    <a:pt x="7174" y="32251"/>
                    <a:pt x="8846" y="27296"/>
                    <a:pt x="11855" y="22949"/>
                  </a:cubicBezTo>
                  <a:cubicBezTo>
                    <a:pt x="14378" y="19241"/>
                    <a:pt x="17326" y="15959"/>
                    <a:pt x="20700" y="12980"/>
                  </a:cubicBezTo>
                  <a:cubicBezTo>
                    <a:pt x="24895" y="9302"/>
                    <a:pt x="29667" y="6840"/>
                    <a:pt x="35077" y="5411"/>
                  </a:cubicBezTo>
                  <a:cubicBezTo>
                    <a:pt x="36719" y="5016"/>
                    <a:pt x="38299" y="4621"/>
                    <a:pt x="39941" y="4195"/>
                  </a:cubicBezTo>
                  <a:lnTo>
                    <a:pt x="3994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9" name="Google Shape;119;p3"/>
            <p:cNvSpPr/>
            <p:nvPr/>
          </p:nvSpPr>
          <p:spPr>
            <a:xfrm>
              <a:off x="6317250" y="3902875"/>
              <a:ext cx="793350" cy="986100"/>
            </a:xfrm>
            <a:custGeom>
              <a:avLst/>
              <a:gdLst/>
              <a:ahLst/>
              <a:cxnLst/>
              <a:rect l="l" t="t" r="r" b="b"/>
              <a:pathLst>
                <a:path w="31734" h="39444" extrusionOk="0">
                  <a:moveTo>
                    <a:pt x="31486" y="0"/>
                  </a:moveTo>
                  <a:cubicBezTo>
                    <a:pt x="31475" y="0"/>
                    <a:pt x="31466" y="3"/>
                    <a:pt x="31460" y="9"/>
                  </a:cubicBezTo>
                  <a:cubicBezTo>
                    <a:pt x="28694" y="586"/>
                    <a:pt x="25898" y="1194"/>
                    <a:pt x="23253" y="2137"/>
                  </a:cubicBezTo>
                  <a:cubicBezTo>
                    <a:pt x="19727" y="3413"/>
                    <a:pt x="16293" y="4933"/>
                    <a:pt x="13375" y="7334"/>
                  </a:cubicBezTo>
                  <a:cubicBezTo>
                    <a:pt x="8420" y="11316"/>
                    <a:pt x="4925" y="16301"/>
                    <a:pt x="2584" y="22137"/>
                  </a:cubicBezTo>
                  <a:cubicBezTo>
                    <a:pt x="1247" y="25450"/>
                    <a:pt x="426" y="28854"/>
                    <a:pt x="153" y="32441"/>
                  </a:cubicBezTo>
                  <a:cubicBezTo>
                    <a:pt x="31" y="33961"/>
                    <a:pt x="1" y="35480"/>
                    <a:pt x="274" y="37000"/>
                  </a:cubicBezTo>
                  <a:cubicBezTo>
                    <a:pt x="426" y="37760"/>
                    <a:pt x="609" y="38490"/>
                    <a:pt x="1095" y="39037"/>
                  </a:cubicBezTo>
                  <a:cubicBezTo>
                    <a:pt x="1253" y="39275"/>
                    <a:pt x="1481" y="39444"/>
                    <a:pt x="1798" y="39444"/>
                  </a:cubicBezTo>
                  <a:cubicBezTo>
                    <a:pt x="1845" y="39444"/>
                    <a:pt x="1894" y="39440"/>
                    <a:pt x="1946" y="39432"/>
                  </a:cubicBezTo>
                  <a:cubicBezTo>
                    <a:pt x="2280" y="39341"/>
                    <a:pt x="2463" y="39037"/>
                    <a:pt x="2493" y="38702"/>
                  </a:cubicBezTo>
                  <a:cubicBezTo>
                    <a:pt x="2584" y="38094"/>
                    <a:pt x="2675" y="37456"/>
                    <a:pt x="2767" y="36848"/>
                  </a:cubicBezTo>
                  <a:cubicBezTo>
                    <a:pt x="3709" y="32046"/>
                    <a:pt x="5138" y="27426"/>
                    <a:pt x="7296" y="23049"/>
                  </a:cubicBezTo>
                  <a:cubicBezTo>
                    <a:pt x="11551" y="14386"/>
                    <a:pt x="18116" y="8398"/>
                    <a:pt x="27296" y="5267"/>
                  </a:cubicBezTo>
                  <a:cubicBezTo>
                    <a:pt x="28725" y="4781"/>
                    <a:pt x="30244" y="4386"/>
                    <a:pt x="31734" y="4021"/>
                  </a:cubicBezTo>
                  <a:lnTo>
                    <a:pt x="31734" y="39"/>
                  </a:lnTo>
                  <a:cubicBezTo>
                    <a:pt x="31612" y="39"/>
                    <a:pt x="31529" y="0"/>
                    <a:pt x="3148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sp>
        <p:nvSpPr>
          <p:cNvPr id="120" name="Google Shape;120;p3"/>
          <p:cNvSpPr/>
          <p:nvPr/>
        </p:nvSpPr>
        <p:spPr>
          <a:xfrm>
            <a:off x="2242324" y="-696425"/>
            <a:ext cx="1371098" cy="1766285"/>
          </a:xfrm>
          <a:custGeom>
            <a:avLst/>
            <a:gdLst/>
            <a:ahLst/>
            <a:cxnLst/>
            <a:rect l="l" t="t" r="r" b="b"/>
            <a:pathLst>
              <a:path w="38664" h="37356" extrusionOk="0">
                <a:moveTo>
                  <a:pt x="16413" y="1685"/>
                </a:moveTo>
                <a:cubicBezTo>
                  <a:pt x="16784" y="1685"/>
                  <a:pt x="17149" y="1701"/>
                  <a:pt x="17508" y="1737"/>
                </a:cubicBezTo>
                <a:cubicBezTo>
                  <a:pt x="17760" y="1731"/>
                  <a:pt x="18009" y="1728"/>
                  <a:pt x="18256" y="1728"/>
                </a:cubicBezTo>
                <a:cubicBezTo>
                  <a:pt x="21792" y="1728"/>
                  <a:pt x="24815" y="2339"/>
                  <a:pt x="27600" y="3561"/>
                </a:cubicBezTo>
                <a:cubicBezTo>
                  <a:pt x="32554" y="5658"/>
                  <a:pt x="35807" y="9367"/>
                  <a:pt x="36931" y="14686"/>
                </a:cubicBezTo>
                <a:cubicBezTo>
                  <a:pt x="37418" y="17087"/>
                  <a:pt x="37326" y="19519"/>
                  <a:pt x="36718" y="21920"/>
                </a:cubicBezTo>
                <a:cubicBezTo>
                  <a:pt x="35928" y="25111"/>
                  <a:pt x="35016" y="28303"/>
                  <a:pt x="33375" y="31221"/>
                </a:cubicBezTo>
                <a:cubicBezTo>
                  <a:pt x="32433" y="32893"/>
                  <a:pt x="31247" y="34352"/>
                  <a:pt x="29484" y="35233"/>
                </a:cubicBezTo>
                <a:cubicBezTo>
                  <a:pt x="28361" y="35777"/>
                  <a:pt x="27258" y="36023"/>
                  <a:pt x="26173" y="36023"/>
                </a:cubicBezTo>
                <a:cubicBezTo>
                  <a:pt x="24527" y="36023"/>
                  <a:pt x="22926" y="35456"/>
                  <a:pt x="21369" y="34504"/>
                </a:cubicBezTo>
                <a:cubicBezTo>
                  <a:pt x="20578" y="34048"/>
                  <a:pt x="19818" y="33501"/>
                  <a:pt x="19089" y="32893"/>
                </a:cubicBezTo>
                <a:cubicBezTo>
                  <a:pt x="18159" y="32093"/>
                  <a:pt x="17121" y="31692"/>
                  <a:pt x="15998" y="31692"/>
                </a:cubicBezTo>
                <a:cubicBezTo>
                  <a:pt x="15542" y="31692"/>
                  <a:pt x="15073" y="31758"/>
                  <a:pt x="14590" y="31890"/>
                </a:cubicBezTo>
                <a:cubicBezTo>
                  <a:pt x="14226" y="31981"/>
                  <a:pt x="13831" y="32011"/>
                  <a:pt x="13435" y="32072"/>
                </a:cubicBezTo>
                <a:cubicBezTo>
                  <a:pt x="13180" y="32119"/>
                  <a:pt x="12934" y="32142"/>
                  <a:pt x="12697" y="32142"/>
                </a:cubicBezTo>
                <a:cubicBezTo>
                  <a:pt x="11553" y="32142"/>
                  <a:pt x="10614" y="31611"/>
                  <a:pt x="9757" y="30704"/>
                </a:cubicBezTo>
                <a:cubicBezTo>
                  <a:pt x="9058" y="30005"/>
                  <a:pt x="8390" y="29276"/>
                  <a:pt x="7843" y="28425"/>
                </a:cubicBezTo>
                <a:cubicBezTo>
                  <a:pt x="5502" y="24868"/>
                  <a:pt x="3131" y="21221"/>
                  <a:pt x="2159" y="16965"/>
                </a:cubicBezTo>
                <a:cubicBezTo>
                  <a:pt x="1247" y="13136"/>
                  <a:pt x="1551" y="9488"/>
                  <a:pt x="3557" y="6023"/>
                </a:cubicBezTo>
                <a:cubicBezTo>
                  <a:pt x="4438" y="4503"/>
                  <a:pt x="5806" y="3409"/>
                  <a:pt x="7447" y="3135"/>
                </a:cubicBezTo>
                <a:cubicBezTo>
                  <a:pt x="10557" y="2599"/>
                  <a:pt x="13643" y="1685"/>
                  <a:pt x="16413" y="1685"/>
                </a:cubicBezTo>
                <a:close/>
                <a:moveTo>
                  <a:pt x="20118" y="0"/>
                </a:moveTo>
                <a:cubicBezTo>
                  <a:pt x="16582" y="0"/>
                  <a:pt x="13084" y="423"/>
                  <a:pt x="9606" y="1069"/>
                </a:cubicBezTo>
                <a:cubicBezTo>
                  <a:pt x="4742" y="1980"/>
                  <a:pt x="1915" y="4868"/>
                  <a:pt x="791" y="9671"/>
                </a:cubicBezTo>
                <a:cubicBezTo>
                  <a:pt x="0" y="13044"/>
                  <a:pt x="335" y="16266"/>
                  <a:pt x="1399" y="19519"/>
                </a:cubicBezTo>
                <a:cubicBezTo>
                  <a:pt x="2341" y="22437"/>
                  <a:pt x="3982" y="25051"/>
                  <a:pt x="5563" y="27665"/>
                </a:cubicBezTo>
                <a:cubicBezTo>
                  <a:pt x="6475" y="29154"/>
                  <a:pt x="7508" y="30583"/>
                  <a:pt x="8815" y="31799"/>
                </a:cubicBezTo>
                <a:cubicBezTo>
                  <a:pt x="9827" y="32783"/>
                  <a:pt x="10987" y="33497"/>
                  <a:pt x="12428" y="33497"/>
                </a:cubicBezTo>
                <a:cubicBezTo>
                  <a:pt x="12588" y="33497"/>
                  <a:pt x="12751" y="33489"/>
                  <a:pt x="12919" y="33470"/>
                </a:cubicBezTo>
                <a:cubicBezTo>
                  <a:pt x="13466" y="33379"/>
                  <a:pt x="14134" y="33349"/>
                  <a:pt x="14682" y="33166"/>
                </a:cubicBezTo>
                <a:cubicBezTo>
                  <a:pt x="15114" y="33016"/>
                  <a:pt x="15524" y="32946"/>
                  <a:pt x="15916" y="32946"/>
                </a:cubicBezTo>
                <a:cubicBezTo>
                  <a:pt x="16872" y="32946"/>
                  <a:pt x="17722" y="33367"/>
                  <a:pt x="18542" y="34078"/>
                </a:cubicBezTo>
                <a:cubicBezTo>
                  <a:pt x="19545" y="34929"/>
                  <a:pt x="20609" y="35750"/>
                  <a:pt x="21825" y="36297"/>
                </a:cubicBezTo>
                <a:cubicBezTo>
                  <a:pt x="23278" y="37005"/>
                  <a:pt x="24784" y="37355"/>
                  <a:pt x="26241" y="37355"/>
                </a:cubicBezTo>
                <a:cubicBezTo>
                  <a:pt x="28410" y="37355"/>
                  <a:pt x="30468" y="36578"/>
                  <a:pt x="32068" y="35051"/>
                </a:cubicBezTo>
                <a:cubicBezTo>
                  <a:pt x="33314" y="33835"/>
                  <a:pt x="34348" y="32467"/>
                  <a:pt x="35138" y="30917"/>
                </a:cubicBezTo>
                <a:cubicBezTo>
                  <a:pt x="35928" y="29397"/>
                  <a:pt x="36415" y="27786"/>
                  <a:pt x="36962" y="26145"/>
                </a:cubicBezTo>
                <a:cubicBezTo>
                  <a:pt x="37874" y="23349"/>
                  <a:pt x="38633" y="20552"/>
                  <a:pt x="38664" y="17391"/>
                </a:cubicBezTo>
                <a:cubicBezTo>
                  <a:pt x="38603" y="16175"/>
                  <a:pt x="38512" y="14807"/>
                  <a:pt x="38208" y="13470"/>
                </a:cubicBezTo>
                <a:cubicBezTo>
                  <a:pt x="37630" y="10765"/>
                  <a:pt x="36111" y="8576"/>
                  <a:pt x="34591" y="6388"/>
                </a:cubicBezTo>
                <a:cubicBezTo>
                  <a:pt x="31673" y="2254"/>
                  <a:pt x="27448" y="309"/>
                  <a:pt x="22493" y="66"/>
                </a:cubicBezTo>
                <a:cubicBezTo>
                  <a:pt x="21700" y="21"/>
                  <a:pt x="20908" y="0"/>
                  <a:pt x="20118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21" name="Google Shape;121;p3"/>
          <p:cNvSpPr/>
          <p:nvPr/>
        </p:nvSpPr>
        <p:spPr>
          <a:xfrm>
            <a:off x="4130701" y="4489550"/>
            <a:ext cx="1535055" cy="758652"/>
          </a:xfrm>
          <a:custGeom>
            <a:avLst/>
            <a:gdLst/>
            <a:ahLst/>
            <a:cxnLst/>
            <a:rect l="l" t="t" r="r" b="b"/>
            <a:pathLst>
              <a:path w="51513" h="19094" extrusionOk="0">
                <a:moveTo>
                  <a:pt x="18964" y="1"/>
                </a:moveTo>
                <a:cubicBezTo>
                  <a:pt x="18623" y="1"/>
                  <a:pt x="18274" y="214"/>
                  <a:pt x="17904" y="643"/>
                </a:cubicBezTo>
                <a:cubicBezTo>
                  <a:pt x="16688" y="2011"/>
                  <a:pt x="15472" y="3379"/>
                  <a:pt x="14317" y="4747"/>
                </a:cubicBezTo>
                <a:cubicBezTo>
                  <a:pt x="13010" y="6297"/>
                  <a:pt x="11764" y="7847"/>
                  <a:pt x="10457" y="9397"/>
                </a:cubicBezTo>
                <a:cubicBezTo>
                  <a:pt x="8785" y="7877"/>
                  <a:pt x="7205" y="6418"/>
                  <a:pt x="5533" y="5020"/>
                </a:cubicBezTo>
                <a:cubicBezTo>
                  <a:pt x="4408" y="4047"/>
                  <a:pt x="3162" y="3288"/>
                  <a:pt x="1946" y="2497"/>
                </a:cubicBezTo>
                <a:cubicBezTo>
                  <a:pt x="1671" y="2296"/>
                  <a:pt x="1399" y="2202"/>
                  <a:pt x="1157" y="2202"/>
                </a:cubicBezTo>
                <a:cubicBezTo>
                  <a:pt x="704" y="2202"/>
                  <a:pt x="354" y="2531"/>
                  <a:pt x="274" y="3105"/>
                </a:cubicBezTo>
                <a:cubicBezTo>
                  <a:pt x="244" y="3622"/>
                  <a:pt x="153" y="4199"/>
                  <a:pt x="153" y="4747"/>
                </a:cubicBezTo>
                <a:cubicBezTo>
                  <a:pt x="92" y="7847"/>
                  <a:pt x="1" y="11008"/>
                  <a:pt x="62" y="14108"/>
                </a:cubicBezTo>
                <a:cubicBezTo>
                  <a:pt x="92" y="15172"/>
                  <a:pt x="62" y="16297"/>
                  <a:pt x="214" y="17361"/>
                </a:cubicBezTo>
                <a:cubicBezTo>
                  <a:pt x="396" y="18637"/>
                  <a:pt x="700" y="19093"/>
                  <a:pt x="1521" y="19093"/>
                </a:cubicBezTo>
                <a:cubicBezTo>
                  <a:pt x="3405" y="19093"/>
                  <a:pt x="5259" y="19093"/>
                  <a:pt x="7113" y="19063"/>
                </a:cubicBezTo>
                <a:cubicBezTo>
                  <a:pt x="11521" y="18911"/>
                  <a:pt x="15898" y="18668"/>
                  <a:pt x="20305" y="18607"/>
                </a:cubicBezTo>
                <a:cubicBezTo>
                  <a:pt x="21181" y="18593"/>
                  <a:pt x="22056" y="18587"/>
                  <a:pt x="22930" y="18587"/>
                </a:cubicBezTo>
                <a:cubicBezTo>
                  <a:pt x="27702" y="18587"/>
                  <a:pt x="32458" y="18768"/>
                  <a:pt x="37235" y="18820"/>
                </a:cubicBezTo>
                <a:cubicBezTo>
                  <a:pt x="37830" y="18833"/>
                  <a:pt x="38425" y="18841"/>
                  <a:pt x="39019" y="18841"/>
                </a:cubicBezTo>
                <a:cubicBezTo>
                  <a:pt x="41130" y="18841"/>
                  <a:pt x="43241" y="18746"/>
                  <a:pt x="45351" y="18485"/>
                </a:cubicBezTo>
                <a:cubicBezTo>
                  <a:pt x="46841" y="18303"/>
                  <a:pt x="48300" y="18029"/>
                  <a:pt x="49819" y="18029"/>
                </a:cubicBezTo>
                <a:cubicBezTo>
                  <a:pt x="49868" y="18030"/>
                  <a:pt x="49916" y="18031"/>
                  <a:pt x="49962" y="18031"/>
                </a:cubicBezTo>
                <a:cubicBezTo>
                  <a:pt x="51238" y="18031"/>
                  <a:pt x="51513" y="17617"/>
                  <a:pt x="51278" y="16297"/>
                </a:cubicBezTo>
                <a:cubicBezTo>
                  <a:pt x="50731" y="13622"/>
                  <a:pt x="50336" y="10978"/>
                  <a:pt x="50184" y="8272"/>
                </a:cubicBezTo>
                <a:cubicBezTo>
                  <a:pt x="50093" y="6722"/>
                  <a:pt x="49941" y="5142"/>
                  <a:pt x="49789" y="3591"/>
                </a:cubicBezTo>
                <a:cubicBezTo>
                  <a:pt x="49759" y="3014"/>
                  <a:pt x="49667" y="2406"/>
                  <a:pt x="49424" y="1889"/>
                </a:cubicBezTo>
                <a:cubicBezTo>
                  <a:pt x="49212" y="1447"/>
                  <a:pt x="48865" y="1210"/>
                  <a:pt x="48511" y="1210"/>
                </a:cubicBezTo>
                <a:cubicBezTo>
                  <a:pt x="48257" y="1210"/>
                  <a:pt x="47998" y="1332"/>
                  <a:pt x="47783" y="1585"/>
                </a:cubicBezTo>
                <a:cubicBezTo>
                  <a:pt x="46780" y="2710"/>
                  <a:pt x="45594" y="3683"/>
                  <a:pt x="44500" y="4655"/>
                </a:cubicBezTo>
                <a:cubicBezTo>
                  <a:pt x="43254" y="5810"/>
                  <a:pt x="41977" y="6905"/>
                  <a:pt x="40640" y="8029"/>
                </a:cubicBezTo>
                <a:cubicBezTo>
                  <a:pt x="40062" y="7361"/>
                  <a:pt x="39485" y="6722"/>
                  <a:pt x="38968" y="6023"/>
                </a:cubicBezTo>
                <a:cubicBezTo>
                  <a:pt x="37783" y="4534"/>
                  <a:pt x="36688" y="3014"/>
                  <a:pt x="35503" y="1525"/>
                </a:cubicBezTo>
                <a:cubicBezTo>
                  <a:pt x="35141" y="1088"/>
                  <a:pt x="34802" y="875"/>
                  <a:pt x="34460" y="875"/>
                </a:cubicBezTo>
                <a:cubicBezTo>
                  <a:pt x="34111" y="875"/>
                  <a:pt x="33759" y="1095"/>
                  <a:pt x="33375" y="1525"/>
                </a:cubicBezTo>
                <a:cubicBezTo>
                  <a:pt x="31947" y="3196"/>
                  <a:pt x="30488" y="4898"/>
                  <a:pt x="28998" y="6540"/>
                </a:cubicBezTo>
                <a:lnTo>
                  <a:pt x="26171" y="9640"/>
                </a:lnTo>
                <a:cubicBezTo>
                  <a:pt x="25868" y="9184"/>
                  <a:pt x="25564" y="8789"/>
                  <a:pt x="25290" y="8364"/>
                </a:cubicBezTo>
                <a:cubicBezTo>
                  <a:pt x="23527" y="5841"/>
                  <a:pt x="21977" y="3136"/>
                  <a:pt x="20032" y="704"/>
                </a:cubicBezTo>
                <a:cubicBezTo>
                  <a:pt x="19673" y="236"/>
                  <a:pt x="19323" y="1"/>
                  <a:pt x="1896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22" name="Google Shape;122;p3"/>
          <p:cNvSpPr txBox="1">
            <a:spLocks noGrp="1"/>
          </p:cNvSpPr>
          <p:nvPr>
            <p:ph type="title"/>
          </p:nvPr>
        </p:nvSpPr>
        <p:spPr>
          <a:xfrm flipH="1">
            <a:off x="2726456" y="2312583"/>
            <a:ext cx="3596625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44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23" name="Google Shape;123;p3"/>
          <p:cNvSpPr txBox="1">
            <a:spLocks noGrp="1"/>
          </p:cNvSpPr>
          <p:nvPr>
            <p:ph type="subTitle" idx="1"/>
          </p:nvPr>
        </p:nvSpPr>
        <p:spPr>
          <a:xfrm flipH="1">
            <a:off x="4309781" y="3125725"/>
            <a:ext cx="2013300" cy="84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800"/>
              <a:buNone/>
              <a:defRPr sz="16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3"/>
          <p:cNvSpPr txBox="1">
            <a:spLocks noGrp="1"/>
          </p:cNvSpPr>
          <p:nvPr>
            <p:ph type="title" idx="2" hasCustomPrompt="1"/>
          </p:nvPr>
        </p:nvSpPr>
        <p:spPr>
          <a:xfrm flipH="1">
            <a:off x="4309781" y="1203750"/>
            <a:ext cx="2013300" cy="10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8900"/>
              <a:buNone/>
              <a:defRPr sz="8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8900"/>
              <a:buNone/>
              <a:defRPr sz="89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8900"/>
              <a:buNone/>
              <a:defRPr sz="89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8900"/>
              <a:buNone/>
              <a:defRPr sz="89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8900"/>
              <a:buNone/>
              <a:defRPr sz="89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8900"/>
              <a:buNone/>
              <a:defRPr sz="89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8900"/>
              <a:buNone/>
              <a:defRPr sz="89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8900"/>
              <a:buNone/>
              <a:defRPr sz="89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8900"/>
              <a:buNone/>
              <a:defRPr sz="89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" name="Google Shape;126;p4"/>
          <p:cNvGrpSpPr/>
          <p:nvPr/>
        </p:nvGrpSpPr>
        <p:grpSpPr>
          <a:xfrm>
            <a:off x="0" y="-12"/>
            <a:ext cx="6858000" cy="5143520"/>
            <a:chOff x="238125" y="846675"/>
            <a:chExt cx="7143750" cy="4018375"/>
          </a:xfrm>
        </p:grpSpPr>
        <p:sp>
          <p:nvSpPr>
            <p:cNvPr id="127" name="Google Shape;127;p4"/>
            <p:cNvSpPr/>
            <p:nvPr/>
          </p:nvSpPr>
          <p:spPr>
            <a:xfrm>
              <a:off x="73684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8" name="Google Shape;128;p4"/>
            <p:cNvSpPr/>
            <p:nvPr/>
          </p:nvSpPr>
          <p:spPr>
            <a:xfrm>
              <a:off x="71360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9" name="Google Shape;129;p4"/>
            <p:cNvSpPr/>
            <p:nvPr/>
          </p:nvSpPr>
          <p:spPr>
            <a:xfrm>
              <a:off x="69038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30" name="Google Shape;130;p4"/>
            <p:cNvSpPr/>
            <p:nvPr/>
          </p:nvSpPr>
          <p:spPr>
            <a:xfrm>
              <a:off x="66713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31" name="Google Shape;131;p4"/>
            <p:cNvSpPr/>
            <p:nvPr/>
          </p:nvSpPr>
          <p:spPr>
            <a:xfrm>
              <a:off x="64386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32" name="Google Shape;132;p4"/>
            <p:cNvSpPr/>
            <p:nvPr/>
          </p:nvSpPr>
          <p:spPr>
            <a:xfrm>
              <a:off x="62064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33" name="Google Shape;133;p4"/>
            <p:cNvSpPr/>
            <p:nvPr/>
          </p:nvSpPr>
          <p:spPr>
            <a:xfrm>
              <a:off x="59739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34" name="Google Shape;134;p4"/>
            <p:cNvSpPr/>
            <p:nvPr/>
          </p:nvSpPr>
          <p:spPr>
            <a:xfrm>
              <a:off x="57414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35" name="Google Shape;135;p4"/>
            <p:cNvSpPr/>
            <p:nvPr/>
          </p:nvSpPr>
          <p:spPr>
            <a:xfrm>
              <a:off x="55093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36" name="Google Shape;136;p4"/>
            <p:cNvSpPr/>
            <p:nvPr/>
          </p:nvSpPr>
          <p:spPr>
            <a:xfrm>
              <a:off x="52765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37" name="Google Shape;137;p4"/>
            <p:cNvSpPr/>
            <p:nvPr/>
          </p:nvSpPr>
          <p:spPr>
            <a:xfrm>
              <a:off x="50446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38" name="Google Shape;138;p4"/>
            <p:cNvSpPr/>
            <p:nvPr/>
          </p:nvSpPr>
          <p:spPr>
            <a:xfrm>
              <a:off x="48119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39" name="Google Shape;139;p4"/>
            <p:cNvSpPr/>
            <p:nvPr/>
          </p:nvSpPr>
          <p:spPr>
            <a:xfrm>
              <a:off x="45794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40" name="Google Shape;140;p4"/>
            <p:cNvSpPr/>
            <p:nvPr/>
          </p:nvSpPr>
          <p:spPr>
            <a:xfrm>
              <a:off x="43472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41" name="Google Shape;141;p4"/>
            <p:cNvSpPr/>
            <p:nvPr/>
          </p:nvSpPr>
          <p:spPr>
            <a:xfrm>
              <a:off x="41148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42" name="Google Shape;142;p4"/>
            <p:cNvSpPr/>
            <p:nvPr/>
          </p:nvSpPr>
          <p:spPr>
            <a:xfrm>
              <a:off x="38823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43" name="Google Shape;143;p4"/>
            <p:cNvSpPr/>
            <p:nvPr/>
          </p:nvSpPr>
          <p:spPr>
            <a:xfrm>
              <a:off x="36501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24" y="160734"/>
                  </a:lnTo>
                  <a:lnTo>
                    <a:pt x="524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44" name="Google Shape;144;p4"/>
            <p:cNvSpPr/>
            <p:nvPr/>
          </p:nvSpPr>
          <p:spPr>
            <a:xfrm>
              <a:off x="34173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45" name="Google Shape;145;p4"/>
            <p:cNvSpPr/>
            <p:nvPr/>
          </p:nvSpPr>
          <p:spPr>
            <a:xfrm>
              <a:off x="31852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46" name="Google Shape;146;p4"/>
            <p:cNvSpPr/>
            <p:nvPr/>
          </p:nvSpPr>
          <p:spPr>
            <a:xfrm>
              <a:off x="29527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47" name="Google Shape;147;p4"/>
            <p:cNvSpPr/>
            <p:nvPr/>
          </p:nvSpPr>
          <p:spPr>
            <a:xfrm>
              <a:off x="27202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48" name="Google Shape;148;p4"/>
            <p:cNvSpPr/>
            <p:nvPr/>
          </p:nvSpPr>
          <p:spPr>
            <a:xfrm>
              <a:off x="24881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49" name="Google Shape;149;p4"/>
            <p:cNvSpPr/>
            <p:nvPr/>
          </p:nvSpPr>
          <p:spPr>
            <a:xfrm>
              <a:off x="22556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50" name="Google Shape;150;p4"/>
            <p:cNvSpPr/>
            <p:nvPr/>
          </p:nvSpPr>
          <p:spPr>
            <a:xfrm>
              <a:off x="20228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51" name="Google Shape;151;p4"/>
            <p:cNvSpPr/>
            <p:nvPr/>
          </p:nvSpPr>
          <p:spPr>
            <a:xfrm>
              <a:off x="17907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52" name="Google Shape;152;p4"/>
            <p:cNvSpPr/>
            <p:nvPr/>
          </p:nvSpPr>
          <p:spPr>
            <a:xfrm>
              <a:off x="15582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53" name="Google Shape;153;p4"/>
            <p:cNvSpPr/>
            <p:nvPr/>
          </p:nvSpPr>
          <p:spPr>
            <a:xfrm>
              <a:off x="13260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54" name="Google Shape;154;p4"/>
            <p:cNvSpPr/>
            <p:nvPr/>
          </p:nvSpPr>
          <p:spPr>
            <a:xfrm>
              <a:off x="10935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55" name="Google Shape;155;p4"/>
            <p:cNvSpPr/>
            <p:nvPr/>
          </p:nvSpPr>
          <p:spPr>
            <a:xfrm>
              <a:off x="8608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56" name="Google Shape;156;p4"/>
            <p:cNvSpPr/>
            <p:nvPr/>
          </p:nvSpPr>
          <p:spPr>
            <a:xfrm>
              <a:off x="628925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57" name="Google Shape;157;p4"/>
            <p:cNvSpPr/>
            <p:nvPr/>
          </p:nvSpPr>
          <p:spPr>
            <a:xfrm>
              <a:off x="3961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58" name="Google Shape;158;p4"/>
            <p:cNvSpPr/>
            <p:nvPr/>
          </p:nvSpPr>
          <p:spPr>
            <a:xfrm>
              <a:off x="238125" y="47132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59" name="Google Shape;159;p4"/>
            <p:cNvSpPr/>
            <p:nvPr/>
          </p:nvSpPr>
          <p:spPr>
            <a:xfrm>
              <a:off x="238125" y="448075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60" name="Google Shape;160;p4"/>
            <p:cNvSpPr/>
            <p:nvPr/>
          </p:nvSpPr>
          <p:spPr>
            <a:xfrm>
              <a:off x="238125" y="42485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61" name="Google Shape;161;p4"/>
            <p:cNvSpPr/>
            <p:nvPr/>
          </p:nvSpPr>
          <p:spPr>
            <a:xfrm>
              <a:off x="238125" y="40158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62" name="Google Shape;162;p4"/>
            <p:cNvSpPr/>
            <p:nvPr/>
          </p:nvSpPr>
          <p:spPr>
            <a:xfrm>
              <a:off x="238125" y="37839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63" name="Google Shape;163;p4"/>
            <p:cNvSpPr/>
            <p:nvPr/>
          </p:nvSpPr>
          <p:spPr>
            <a:xfrm>
              <a:off x="238125" y="35511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64" name="Google Shape;164;p4"/>
            <p:cNvSpPr/>
            <p:nvPr/>
          </p:nvSpPr>
          <p:spPr>
            <a:xfrm>
              <a:off x="238125" y="331870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65" name="Google Shape;165;p4"/>
            <p:cNvSpPr/>
            <p:nvPr/>
          </p:nvSpPr>
          <p:spPr>
            <a:xfrm>
              <a:off x="238125" y="3086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66" name="Google Shape;166;p4"/>
            <p:cNvSpPr/>
            <p:nvPr/>
          </p:nvSpPr>
          <p:spPr>
            <a:xfrm>
              <a:off x="238125" y="28540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67" name="Google Shape;167;p4"/>
            <p:cNvSpPr/>
            <p:nvPr/>
          </p:nvSpPr>
          <p:spPr>
            <a:xfrm>
              <a:off x="238125" y="2621575"/>
              <a:ext cx="7136925" cy="13125"/>
            </a:xfrm>
            <a:custGeom>
              <a:avLst/>
              <a:gdLst/>
              <a:ahLst/>
              <a:cxnLst/>
              <a:rect l="l" t="t" r="r" b="b"/>
              <a:pathLst>
                <a:path w="285477" h="525" extrusionOk="0">
                  <a:moveTo>
                    <a:pt x="0" y="1"/>
                  </a:moveTo>
                  <a:lnTo>
                    <a:pt x="0" y="525"/>
                  </a:lnTo>
                  <a:lnTo>
                    <a:pt x="285476" y="525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68" name="Google Shape;168;p4"/>
            <p:cNvSpPr/>
            <p:nvPr/>
          </p:nvSpPr>
          <p:spPr>
            <a:xfrm>
              <a:off x="238125" y="23894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69" name="Google Shape;169;p4"/>
            <p:cNvSpPr/>
            <p:nvPr/>
          </p:nvSpPr>
          <p:spPr>
            <a:xfrm>
              <a:off x="238125" y="21566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0" name="Google Shape;170;p4"/>
            <p:cNvSpPr/>
            <p:nvPr/>
          </p:nvSpPr>
          <p:spPr>
            <a:xfrm>
              <a:off x="238125" y="19244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1" name="Google Shape;171;p4"/>
            <p:cNvSpPr/>
            <p:nvPr/>
          </p:nvSpPr>
          <p:spPr>
            <a:xfrm>
              <a:off x="238125" y="16920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2" name="Google Shape;172;p4"/>
            <p:cNvSpPr/>
            <p:nvPr/>
          </p:nvSpPr>
          <p:spPr>
            <a:xfrm>
              <a:off x="238125" y="1459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3" name="Google Shape;173;p4"/>
            <p:cNvSpPr/>
            <p:nvPr/>
          </p:nvSpPr>
          <p:spPr>
            <a:xfrm>
              <a:off x="238125" y="1227375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4" name="Google Shape;174;p4"/>
            <p:cNvSpPr/>
            <p:nvPr/>
          </p:nvSpPr>
          <p:spPr>
            <a:xfrm>
              <a:off x="238125" y="9946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grpSp>
        <p:nvGrpSpPr>
          <p:cNvPr id="175" name="Google Shape;175;p4"/>
          <p:cNvGrpSpPr/>
          <p:nvPr/>
        </p:nvGrpSpPr>
        <p:grpSpPr>
          <a:xfrm rot="3584094">
            <a:off x="260114" y="3211814"/>
            <a:ext cx="445324" cy="475349"/>
            <a:chOff x="5651575" y="2974475"/>
            <a:chExt cx="445325" cy="633800"/>
          </a:xfrm>
        </p:grpSpPr>
        <p:sp>
          <p:nvSpPr>
            <p:cNvPr id="176" name="Google Shape;176;p4"/>
            <p:cNvSpPr/>
            <p:nvPr/>
          </p:nvSpPr>
          <p:spPr>
            <a:xfrm>
              <a:off x="5860550" y="2974475"/>
              <a:ext cx="71450" cy="83625"/>
            </a:xfrm>
            <a:custGeom>
              <a:avLst/>
              <a:gdLst/>
              <a:ahLst/>
              <a:cxnLst/>
              <a:rect l="l" t="t" r="r" b="b"/>
              <a:pathLst>
                <a:path w="2858" h="3345" extrusionOk="0">
                  <a:moveTo>
                    <a:pt x="1485" y="0"/>
                  </a:moveTo>
                  <a:cubicBezTo>
                    <a:pt x="1466" y="0"/>
                    <a:pt x="1448" y="1"/>
                    <a:pt x="1429" y="1"/>
                  </a:cubicBezTo>
                  <a:cubicBezTo>
                    <a:pt x="639" y="1"/>
                    <a:pt x="1" y="670"/>
                    <a:pt x="1" y="1582"/>
                  </a:cubicBezTo>
                  <a:cubicBezTo>
                    <a:pt x="1" y="2585"/>
                    <a:pt x="639" y="3345"/>
                    <a:pt x="1429" y="3345"/>
                  </a:cubicBezTo>
                  <a:cubicBezTo>
                    <a:pt x="2220" y="3315"/>
                    <a:pt x="2858" y="2615"/>
                    <a:pt x="2858" y="1643"/>
                  </a:cubicBezTo>
                  <a:cubicBezTo>
                    <a:pt x="2858" y="662"/>
                    <a:pt x="2305" y="0"/>
                    <a:pt x="148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7" name="Google Shape;177;p4"/>
            <p:cNvSpPr/>
            <p:nvPr/>
          </p:nvSpPr>
          <p:spPr>
            <a:xfrm>
              <a:off x="5820275" y="3532250"/>
              <a:ext cx="63875" cy="76025"/>
            </a:xfrm>
            <a:custGeom>
              <a:avLst/>
              <a:gdLst/>
              <a:ahLst/>
              <a:cxnLst/>
              <a:rect l="l" t="t" r="r" b="b"/>
              <a:pathLst>
                <a:path w="2555" h="3041" extrusionOk="0">
                  <a:moveTo>
                    <a:pt x="1460" y="1"/>
                  </a:moveTo>
                  <a:cubicBezTo>
                    <a:pt x="609" y="1"/>
                    <a:pt x="1" y="761"/>
                    <a:pt x="1" y="1733"/>
                  </a:cubicBezTo>
                  <a:cubicBezTo>
                    <a:pt x="1" y="2493"/>
                    <a:pt x="548" y="3040"/>
                    <a:pt x="1277" y="3040"/>
                  </a:cubicBezTo>
                  <a:cubicBezTo>
                    <a:pt x="2037" y="3010"/>
                    <a:pt x="2554" y="2341"/>
                    <a:pt x="2554" y="1429"/>
                  </a:cubicBezTo>
                  <a:cubicBezTo>
                    <a:pt x="2524" y="639"/>
                    <a:pt x="2068" y="1"/>
                    <a:pt x="146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8" name="Google Shape;178;p4"/>
            <p:cNvSpPr/>
            <p:nvPr/>
          </p:nvSpPr>
          <p:spPr>
            <a:xfrm>
              <a:off x="5773925" y="3358250"/>
              <a:ext cx="68425" cy="71475"/>
            </a:xfrm>
            <a:custGeom>
              <a:avLst/>
              <a:gdLst/>
              <a:ahLst/>
              <a:cxnLst/>
              <a:rect l="l" t="t" r="r" b="b"/>
              <a:pathLst>
                <a:path w="2737" h="2859" extrusionOk="0">
                  <a:moveTo>
                    <a:pt x="1369" y="0"/>
                  </a:moveTo>
                  <a:cubicBezTo>
                    <a:pt x="639" y="0"/>
                    <a:pt x="31" y="608"/>
                    <a:pt x="31" y="1398"/>
                  </a:cubicBezTo>
                  <a:cubicBezTo>
                    <a:pt x="1" y="2219"/>
                    <a:pt x="578" y="2797"/>
                    <a:pt x="1338" y="2857"/>
                  </a:cubicBezTo>
                  <a:cubicBezTo>
                    <a:pt x="1354" y="2858"/>
                    <a:pt x="1370" y="2858"/>
                    <a:pt x="1386" y="2858"/>
                  </a:cubicBezTo>
                  <a:cubicBezTo>
                    <a:pt x="2097" y="2858"/>
                    <a:pt x="2736" y="2202"/>
                    <a:pt x="2736" y="1459"/>
                  </a:cubicBezTo>
                  <a:cubicBezTo>
                    <a:pt x="2736" y="699"/>
                    <a:pt x="2098" y="0"/>
                    <a:pt x="13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79" name="Google Shape;179;p4"/>
            <p:cNvSpPr/>
            <p:nvPr/>
          </p:nvSpPr>
          <p:spPr>
            <a:xfrm>
              <a:off x="5861325" y="3150025"/>
              <a:ext cx="63100" cy="71475"/>
            </a:xfrm>
            <a:custGeom>
              <a:avLst/>
              <a:gdLst/>
              <a:ahLst/>
              <a:cxnLst/>
              <a:rect l="l" t="t" r="r" b="b"/>
              <a:pathLst>
                <a:path w="2524" h="2859" extrusionOk="0">
                  <a:moveTo>
                    <a:pt x="1307" y="1"/>
                  </a:moveTo>
                  <a:cubicBezTo>
                    <a:pt x="578" y="1"/>
                    <a:pt x="0" y="578"/>
                    <a:pt x="0" y="1429"/>
                  </a:cubicBezTo>
                  <a:cubicBezTo>
                    <a:pt x="0" y="2220"/>
                    <a:pt x="487" y="2828"/>
                    <a:pt x="1155" y="2858"/>
                  </a:cubicBezTo>
                  <a:cubicBezTo>
                    <a:pt x="1171" y="2859"/>
                    <a:pt x="1187" y="2859"/>
                    <a:pt x="1203" y="2859"/>
                  </a:cubicBezTo>
                  <a:cubicBezTo>
                    <a:pt x="1940" y="2859"/>
                    <a:pt x="2523" y="2171"/>
                    <a:pt x="2523" y="1338"/>
                  </a:cubicBezTo>
                  <a:cubicBezTo>
                    <a:pt x="2523" y="578"/>
                    <a:pt x="1976" y="1"/>
                    <a:pt x="13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80" name="Google Shape;180;p4"/>
            <p:cNvSpPr/>
            <p:nvPr/>
          </p:nvSpPr>
          <p:spPr>
            <a:xfrm>
              <a:off x="6020125" y="3152275"/>
              <a:ext cx="63875" cy="72250"/>
            </a:xfrm>
            <a:custGeom>
              <a:avLst/>
              <a:gdLst/>
              <a:ahLst/>
              <a:cxnLst/>
              <a:rect l="l" t="t" r="r" b="b"/>
              <a:pathLst>
                <a:path w="2555" h="2890" extrusionOk="0">
                  <a:moveTo>
                    <a:pt x="1592" y="1"/>
                  </a:moveTo>
                  <a:cubicBezTo>
                    <a:pt x="1579" y="1"/>
                    <a:pt x="1565" y="1"/>
                    <a:pt x="1551" y="2"/>
                  </a:cubicBezTo>
                  <a:cubicBezTo>
                    <a:pt x="791" y="2"/>
                    <a:pt x="31" y="731"/>
                    <a:pt x="1" y="1491"/>
                  </a:cubicBezTo>
                  <a:cubicBezTo>
                    <a:pt x="1" y="2190"/>
                    <a:pt x="578" y="2890"/>
                    <a:pt x="1247" y="2890"/>
                  </a:cubicBezTo>
                  <a:cubicBezTo>
                    <a:pt x="1977" y="2890"/>
                    <a:pt x="2554" y="2282"/>
                    <a:pt x="2554" y="1522"/>
                  </a:cubicBezTo>
                  <a:cubicBezTo>
                    <a:pt x="2554" y="631"/>
                    <a:pt x="2177" y="1"/>
                    <a:pt x="159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81" name="Google Shape;181;p4"/>
            <p:cNvSpPr/>
            <p:nvPr/>
          </p:nvSpPr>
          <p:spPr>
            <a:xfrm>
              <a:off x="5711625" y="3222225"/>
              <a:ext cx="62325" cy="71450"/>
            </a:xfrm>
            <a:custGeom>
              <a:avLst/>
              <a:gdLst/>
              <a:ahLst/>
              <a:cxnLst/>
              <a:rect l="l" t="t" r="r" b="b"/>
              <a:pathLst>
                <a:path w="2493" h="2858" extrusionOk="0">
                  <a:moveTo>
                    <a:pt x="1307" y="0"/>
                  </a:moveTo>
                  <a:cubicBezTo>
                    <a:pt x="639" y="0"/>
                    <a:pt x="61" y="699"/>
                    <a:pt x="31" y="1611"/>
                  </a:cubicBezTo>
                  <a:cubicBezTo>
                    <a:pt x="0" y="2280"/>
                    <a:pt x="517" y="2858"/>
                    <a:pt x="1155" y="2858"/>
                  </a:cubicBezTo>
                  <a:cubicBezTo>
                    <a:pt x="1854" y="2858"/>
                    <a:pt x="2432" y="2250"/>
                    <a:pt x="2462" y="1399"/>
                  </a:cubicBezTo>
                  <a:cubicBezTo>
                    <a:pt x="2493" y="608"/>
                    <a:pt x="2006" y="0"/>
                    <a:pt x="130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82" name="Google Shape;182;p4"/>
            <p:cNvSpPr/>
            <p:nvPr/>
          </p:nvSpPr>
          <p:spPr>
            <a:xfrm>
              <a:off x="5922100" y="3308850"/>
              <a:ext cx="63875" cy="66900"/>
            </a:xfrm>
            <a:custGeom>
              <a:avLst/>
              <a:gdLst/>
              <a:ahLst/>
              <a:cxnLst/>
              <a:rect l="l" t="t" r="r" b="b"/>
              <a:pathLst>
                <a:path w="2555" h="2676" extrusionOk="0">
                  <a:moveTo>
                    <a:pt x="1338" y="0"/>
                  </a:moveTo>
                  <a:cubicBezTo>
                    <a:pt x="609" y="0"/>
                    <a:pt x="1" y="639"/>
                    <a:pt x="1" y="1399"/>
                  </a:cubicBezTo>
                  <a:cubicBezTo>
                    <a:pt x="1" y="2098"/>
                    <a:pt x="578" y="2675"/>
                    <a:pt x="1217" y="2675"/>
                  </a:cubicBezTo>
                  <a:cubicBezTo>
                    <a:pt x="1916" y="2675"/>
                    <a:pt x="2524" y="2067"/>
                    <a:pt x="2524" y="1307"/>
                  </a:cubicBezTo>
                  <a:cubicBezTo>
                    <a:pt x="2554" y="608"/>
                    <a:pt x="2007" y="31"/>
                    <a:pt x="13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83" name="Google Shape;183;p4"/>
            <p:cNvSpPr/>
            <p:nvPr/>
          </p:nvSpPr>
          <p:spPr>
            <a:xfrm>
              <a:off x="6036100" y="3007175"/>
              <a:ext cx="60800" cy="65375"/>
            </a:xfrm>
            <a:custGeom>
              <a:avLst/>
              <a:gdLst/>
              <a:ahLst/>
              <a:cxnLst/>
              <a:rect l="l" t="t" r="r" b="b"/>
              <a:pathLst>
                <a:path w="2432" h="2615" extrusionOk="0">
                  <a:moveTo>
                    <a:pt x="1216" y="0"/>
                  </a:moveTo>
                  <a:cubicBezTo>
                    <a:pt x="578" y="31"/>
                    <a:pt x="0" y="639"/>
                    <a:pt x="0" y="1307"/>
                  </a:cubicBezTo>
                  <a:cubicBezTo>
                    <a:pt x="0" y="2037"/>
                    <a:pt x="517" y="2614"/>
                    <a:pt x="1186" y="2614"/>
                  </a:cubicBezTo>
                  <a:cubicBezTo>
                    <a:pt x="1946" y="2614"/>
                    <a:pt x="2432" y="2007"/>
                    <a:pt x="2432" y="1155"/>
                  </a:cubicBezTo>
                  <a:cubicBezTo>
                    <a:pt x="2432" y="517"/>
                    <a:pt x="1854" y="0"/>
                    <a:pt x="12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84" name="Google Shape;184;p4"/>
            <p:cNvSpPr/>
            <p:nvPr/>
          </p:nvSpPr>
          <p:spPr>
            <a:xfrm>
              <a:off x="5651575" y="3388650"/>
              <a:ext cx="60075" cy="63850"/>
            </a:xfrm>
            <a:custGeom>
              <a:avLst/>
              <a:gdLst/>
              <a:ahLst/>
              <a:cxnLst/>
              <a:rect l="l" t="t" r="r" b="b"/>
              <a:pathLst>
                <a:path w="2403" h="2554" extrusionOk="0">
                  <a:moveTo>
                    <a:pt x="1217" y="0"/>
                  </a:moveTo>
                  <a:cubicBezTo>
                    <a:pt x="579" y="0"/>
                    <a:pt x="31" y="486"/>
                    <a:pt x="1" y="1185"/>
                  </a:cubicBezTo>
                  <a:cubicBezTo>
                    <a:pt x="1" y="1854"/>
                    <a:pt x="609" y="2553"/>
                    <a:pt x="1247" y="2553"/>
                  </a:cubicBezTo>
                  <a:cubicBezTo>
                    <a:pt x="1886" y="2553"/>
                    <a:pt x="2402" y="1976"/>
                    <a:pt x="2402" y="1246"/>
                  </a:cubicBezTo>
                  <a:cubicBezTo>
                    <a:pt x="2402" y="578"/>
                    <a:pt x="1855" y="0"/>
                    <a:pt x="121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85" name="Google Shape;185;p4"/>
            <p:cNvSpPr/>
            <p:nvPr/>
          </p:nvSpPr>
          <p:spPr>
            <a:xfrm>
              <a:off x="5729100" y="3083925"/>
              <a:ext cx="53225" cy="59300"/>
            </a:xfrm>
            <a:custGeom>
              <a:avLst/>
              <a:gdLst/>
              <a:ahLst/>
              <a:cxnLst/>
              <a:rect l="l" t="t" r="r" b="b"/>
              <a:pathLst>
                <a:path w="2129" h="2372" extrusionOk="0">
                  <a:moveTo>
                    <a:pt x="1064" y="0"/>
                  </a:moveTo>
                  <a:cubicBezTo>
                    <a:pt x="517" y="31"/>
                    <a:pt x="0" y="548"/>
                    <a:pt x="0" y="1216"/>
                  </a:cubicBezTo>
                  <a:cubicBezTo>
                    <a:pt x="0" y="1824"/>
                    <a:pt x="456" y="2371"/>
                    <a:pt x="1003" y="2371"/>
                  </a:cubicBezTo>
                  <a:cubicBezTo>
                    <a:pt x="1611" y="2371"/>
                    <a:pt x="2128" y="1733"/>
                    <a:pt x="2128" y="1095"/>
                  </a:cubicBezTo>
                  <a:cubicBezTo>
                    <a:pt x="2098" y="456"/>
                    <a:pt x="1672" y="0"/>
                    <a:pt x="106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sp>
        <p:nvSpPr>
          <p:cNvPr id="186" name="Google Shape;186;p4"/>
          <p:cNvSpPr/>
          <p:nvPr/>
        </p:nvSpPr>
        <p:spPr>
          <a:xfrm>
            <a:off x="5816074" y="-222749"/>
            <a:ext cx="1371098" cy="1766285"/>
          </a:xfrm>
          <a:custGeom>
            <a:avLst/>
            <a:gdLst/>
            <a:ahLst/>
            <a:cxnLst/>
            <a:rect l="l" t="t" r="r" b="b"/>
            <a:pathLst>
              <a:path w="38664" h="37356" extrusionOk="0">
                <a:moveTo>
                  <a:pt x="16413" y="1685"/>
                </a:moveTo>
                <a:cubicBezTo>
                  <a:pt x="16784" y="1685"/>
                  <a:pt x="17149" y="1701"/>
                  <a:pt x="17508" y="1737"/>
                </a:cubicBezTo>
                <a:cubicBezTo>
                  <a:pt x="17760" y="1731"/>
                  <a:pt x="18009" y="1728"/>
                  <a:pt x="18256" y="1728"/>
                </a:cubicBezTo>
                <a:cubicBezTo>
                  <a:pt x="21792" y="1728"/>
                  <a:pt x="24815" y="2339"/>
                  <a:pt x="27600" y="3561"/>
                </a:cubicBezTo>
                <a:cubicBezTo>
                  <a:pt x="32554" y="5658"/>
                  <a:pt x="35807" y="9367"/>
                  <a:pt x="36931" y="14686"/>
                </a:cubicBezTo>
                <a:cubicBezTo>
                  <a:pt x="37418" y="17087"/>
                  <a:pt x="37326" y="19519"/>
                  <a:pt x="36718" y="21920"/>
                </a:cubicBezTo>
                <a:cubicBezTo>
                  <a:pt x="35928" y="25111"/>
                  <a:pt x="35016" y="28303"/>
                  <a:pt x="33375" y="31221"/>
                </a:cubicBezTo>
                <a:cubicBezTo>
                  <a:pt x="32433" y="32893"/>
                  <a:pt x="31247" y="34352"/>
                  <a:pt x="29484" y="35233"/>
                </a:cubicBezTo>
                <a:cubicBezTo>
                  <a:pt x="28361" y="35777"/>
                  <a:pt x="27258" y="36023"/>
                  <a:pt x="26173" y="36023"/>
                </a:cubicBezTo>
                <a:cubicBezTo>
                  <a:pt x="24527" y="36023"/>
                  <a:pt x="22926" y="35456"/>
                  <a:pt x="21369" y="34504"/>
                </a:cubicBezTo>
                <a:cubicBezTo>
                  <a:pt x="20578" y="34048"/>
                  <a:pt x="19818" y="33501"/>
                  <a:pt x="19089" y="32893"/>
                </a:cubicBezTo>
                <a:cubicBezTo>
                  <a:pt x="18159" y="32093"/>
                  <a:pt x="17121" y="31692"/>
                  <a:pt x="15998" y="31692"/>
                </a:cubicBezTo>
                <a:cubicBezTo>
                  <a:pt x="15542" y="31692"/>
                  <a:pt x="15073" y="31758"/>
                  <a:pt x="14590" y="31890"/>
                </a:cubicBezTo>
                <a:cubicBezTo>
                  <a:pt x="14226" y="31981"/>
                  <a:pt x="13831" y="32011"/>
                  <a:pt x="13435" y="32072"/>
                </a:cubicBezTo>
                <a:cubicBezTo>
                  <a:pt x="13180" y="32119"/>
                  <a:pt x="12934" y="32142"/>
                  <a:pt x="12697" y="32142"/>
                </a:cubicBezTo>
                <a:cubicBezTo>
                  <a:pt x="11553" y="32142"/>
                  <a:pt x="10614" y="31611"/>
                  <a:pt x="9757" y="30704"/>
                </a:cubicBezTo>
                <a:cubicBezTo>
                  <a:pt x="9058" y="30005"/>
                  <a:pt x="8390" y="29276"/>
                  <a:pt x="7843" y="28425"/>
                </a:cubicBezTo>
                <a:cubicBezTo>
                  <a:pt x="5502" y="24868"/>
                  <a:pt x="3131" y="21221"/>
                  <a:pt x="2159" y="16965"/>
                </a:cubicBezTo>
                <a:cubicBezTo>
                  <a:pt x="1247" y="13136"/>
                  <a:pt x="1551" y="9488"/>
                  <a:pt x="3557" y="6023"/>
                </a:cubicBezTo>
                <a:cubicBezTo>
                  <a:pt x="4438" y="4503"/>
                  <a:pt x="5806" y="3409"/>
                  <a:pt x="7447" y="3135"/>
                </a:cubicBezTo>
                <a:cubicBezTo>
                  <a:pt x="10557" y="2599"/>
                  <a:pt x="13643" y="1685"/>
                  <a:pt x="16413" y="1685"/>
                </a:cubicBezTo>
                <a:close/>
                <a:moveTo>
                  <a:pt x="20118" y="0"/>
                </a:moveTo>
                <a:cubicBezTo>
                  <a:pt x="16582" y="0"/>
                  <a:pt x="13084" y="423"/>
                  <a:pt x="9606" y="1069"/>
                </a:cubicBezTo>
                <a:cubicBezTo>
                  <a:pt x="4742" y="1980"/>
                  <a:pt x="1915" y="4868"/>
                  <a:pt x="791" y="9671"/>
                </a:cubicBezTo>
                <a:cubicBezTo>
                  <a:pt x="0" y="13044"/>
                  <a:pt x="335" y="16266"/>
                  <a:pt x="1399" y="19519"/>
                </a:cubicBezTo>
                <a:cubicBezTo>
                  <a:pt x="2341" y="22437"/>
                  <a:pt x="3982" y="25051"/>
                  <a:pt x="5563" y="27665"/>
                </a:cubicBezTo>
                <a:cubicBezTo>
                  <a:pt x="6475" y="29154"/>
                  <a:pt x="7508" y="30583"/>
                  <a:pt x="8815" y="31799"/>
                </a:cubicBezTo>
                <a:cubicBezTo>
                  <a:pt x="9827" y="32783"/>
                  <a:pt x="10987" y="33497"/>
                  <a:pt x="12428" y="33497"/>
                </a:cubicBezTo>
                <a:cubicBezTo>
                  <a:pt x="12588" y="33497"/>
                  <a:pt x="12751" y="33489"/>
                  <a:pt x="12919" y="33470"/>
                </a:cubicBezTo>
                <a:cubicBezTo>
                  <a:pt x="13466" y="33379"/>
                  <a:pt x="14134" y="33349"/>
                  <a:pt x="14682" y="33166"/>
                </a:cubicBezTo>
                <a:cubicBezTo>
                  <a:pt x="15114" y="33016"/>
                  <a:pt x="15524" y="32946"/>
                  <a:pt x="15916" y="32946"/>
                </a:cubicBezTo>
                <a:cubicBezTo>
                  <a:pt x="16872" y="32946"/>
                  <a:pt x="17722" y="33367"/>
                  <a:pt x="18542" y="34078"/>
                </a:cubicBezTo>
                <a:cubicBezTo>
                  <a:pt x="19545" y="34929"/>
                  <a:pt x="20609" y="35750"/>
                  <a:pt x="21825" y="36297"/>
                </a:cubicBezTo>
                <a:cubicBezTo>
                  <a:pt x="23278" y="37005"/>
                  <a:pt x="24784" y="37355"/>
                  <a:pt x="26241" y="37355"/>
                </a:cubicBezTo>
                <a:cubicBezTo>
                  <a:pt x="28410" y="37355"/>
                  <a:pt x="30468" y="36578"/>
                  <a:pt x="32068" y="35051"/>
                </a:cubicBezTo>
                <a:cubicBezTo>
                  <a:pt x="33314" y="33835"/>
                  <a:pt x="34348" y="32467"/>
                  <a:pt x="35138" y="30917"/>
                </a:cubicBezTo>
                <a:cubicBezTo>
                  <a:pt x="35928" y="29397"/>
                  <a:pt x="36415" y="27786"/>
                  <a:pt x="36962" y="26145"/>
                </a:cubicBezTo>
                <a:cubicBezTo>
                  <a:pt x="37874" y="23349"/>
                  <a:pt x="38633" y="20552"/>
                  <a:pt x="38664" y="17391"/>
                </a:cubicBezTo>
                <a:cubicBezTo>
                  <a:pt x="38603" y="16175"/>
                  <a:pt x="38512" y="14807"/>
                  <a:pt x="38208" y="13470"/>
                </a:cubicBezTo>
                <a:cubicBezTo>
                  <a:pt x="37630" y="10765"/>
                  <a:pt x="36111" y="8576"/>
                  <a:pt x="34591" y="6388"/>
                </a:cubicBezTo>
                <a:cubicBezTo>
                  <a:pt x="31673" y="2254"/>
                  <a:pt x="27448" y="309"/>
                  <a:pt x="22493" y="66"/>
                </a:cubicBezTo>
                <a:cubicBezTo>
                  <a:pt x="21700" y="21"/>
                  <a:pt x="20908" y="0"/>
                  <a:pt x="2011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87" name="Google Shape;187;p4"/>
          <p:cNvSpPr txBox="1">
            <a:spLocks noGrp="1"/>
          </p:cNvSpPr>
          <p:nvPr>
            <p:ph type="body" idx="1"/>
          </p:nvPr>
        </p:nvSpPr>
        <p:spPr>
          <a:xfrm>
            <a:off x="534920" y="1152475"/>
            <a:ext cx="5788125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89" lvl="0" indent="-304792"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AutoNum type="arabicPeriod"/>
              <a:defRPr sz="1100"/>
            </a:lvl1pPr>
            <a:lvl2pPr marL="914377" lvl="1" indent="-304792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2pPr>
            <a:lvl3pPr marL="1371566" lvl="2" indent="-304792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3pPr>
            <a:lvl4pPr marL="1828754" lvl="3" indent="-304792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4pPr>
            <a:lvl5pPr marL="2285943" lvl="4" indent="-304792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5pPr>
            <a:lvl6pPr marL="2743131" lvl="5" indent="-304792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6pPr>
            <a:lvl7pPr marL="3200320" lvl="6" indent="-304792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7pPr>
            <a:lvl8pPr marL="3657509" lvl="7" indent="-304792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8pPr>
            <a:lvl9pPr marL="4114697" lvl="8" indent="-304792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9pPr>
          </a:lstStyle>
          <a:p>
            <a:endParaRPr/>
          </a:p>
        </p:txBody>
      </p:sp>
      <p:sp>
        <p:nvSpPr>
          <p:cNvPr id="188" name="Google Shape;188;p4"/>
          <p:cNvSpPr txBox="1">
            <a:spLocks noGrp="1"/>
          </p:cNvSpPr>
          <p:nvPr>
            <p:ph type="title"/>
          </p:nvPr>
        </p:nvSpPr>
        <p:spPr>
          <a:xfrm>
            <a:off x="534920" y="440375"/>
            <a:ext cx="5788125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1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" name="Google Shape;250;p6"/>
          <p:cNvGrpSpPr/>
          <p:nvPr/>
        </p:nvGrpSpPr>
        <p:grpSpPr>
          <a:xfrm>
            <a:off x="0" y="-12"/>
            <a:ext cx="6858000" cy="5143520"/>
            <a:chOff x="238125" y="846675"/>
            <a:chExt cx="7143750" cy="4018375"/>
          </a:xfrm>
        </p:grpSpPr>
        <p:sp>
          <p:nvSpPr>
            <p:cNvPr id="251" name="Google Shape;251;p6"/>
            <p:cNvSpPr/>
            <p:nvPr/>
          </p:nvSpPr>
          <p:spPr>
            <a:xfrm>
              <a:off x="73684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52" name="Google Shape;252;p6"/>
            <p:cNvSpPr/>
            <p:nvPr/>
          </p:nvSpPr>
          <p:spPr>
            <a:xfrm>
              <a:off x="71360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53" name="Google Shape;253;p6"/>
            <p:cNvSpPr/>
            <p:nvPr/>
          </p:nvSpPr>
          <p:spPr>
            <a:xfrm>
              <a:off x="69038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54" name="Google Shape;254;p6"/>
            <p:cNvSpPr/>
            <p:nvPr/>
          </p:nvSpPr>
          <p:spPr>
            <a:xfrm>
              <a:off x="66713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55" name="Google Shape;255;p6"/>
            <p:cNvSpPr/>
            <p:nvPr/>
          </p:nvSpPr>
          <p:spPr>
            <a:xfrm>
              <a:off x="64386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56" name="Google Shape;256;p6"/>
            <p:cNvSpPr/>
            <p:nvPr/>
          </p:nvSpPr>
          <p:spPr>
            <a:xfrm>
              <a:off x="62064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57" name="Google Shape;257;p6"/>
            <p:cNvSpPr/>
            <p:nvPr/>
          </p:nvSpPr>
          <p:spPr>
            <a:xfrm>
              <a:off x="59739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58" name="Google Shape;258;p6"/>
            <p:cNvSpPr/>
            <p:nvPr/>
          </p:nvSpPr>
          <p:spPr>
            <a:xfrm>
              <a:off x="57414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59" name="Google Shape;259;p6"/>
            <p:cNvSpPr/>
            <p:nvPr/>
          </p:nvSpPr>
          <p:spPr>
            <a:xfrm>
              <a:off x="55093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60" name="Google Shape;260;p6"/>
            <p:cNvSpPr/>
            <p:nvPr/>
          </p:nvSpPr>
          <p:spPr>
            <a:xfrm>
              <a:off x="52765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61" name="Google Shape;261;p6"/>
            <p:cNvSpPr/>
            <p:nvPr/>
          </p:nvSpPr>
          <p:spPr>
            <a:xfrm>
              <a:off x="50446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62" name="Google Shape;262;p6"/>
            <p:cNvSpPr/>
            <p:nvPr/>
          </p:nvSpPr>
          <p:spPr>
            <a:xfrm>
              <a:off x="48119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63" name="Google Shape;263;p6"/>
            <p:cNvSpPr/>
            <p:nvPr/>
          </p:nvSpPr>
          <p:spPr>
            <a:xfrm>
              <a:off x="45794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64" name="Google Shape;264;p6"/>
            <p:cNvSpPr/>
            <p:nvPr/>
          </p:nvSpPr>
          <p:spPr>
            <a:xfrm>
              <a:off x="43472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65" name="Google Shape;265;p6"/>
            <p:cNvSpPr/>
            <p:nvPr/>
          </p:nvSpPr>
          <p:spPr>
            <a:xfrm>
              <a:off x="41148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66" name="Google Shape;266;p6"/>
            <p:cNvSpPr/>
            <p:nvPr/>
          </p:nvSpPr>
          <p:spPr>
            <a:xfrm>
              <a:off x="38823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67" name="Google Shape;267;p6"/>
            <p:cNvSpPr/>
            <p:nvPr/>
          </p:nvSpPr>
          <p:spPr>
            <a:xfrm>
              <a:off x="36501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24" y="160734"/>
                  </a:lnTo>
                  <a:lnTo>
                    <a:pt x="524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68" name="Google Shape;268;p6"/>
            <p:cNvSpPr/>
            <p:nvPr/>
          </p:nvSpPr>
          <p:spPr>
            <a:xfrm>
              <a:off x="34173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69" name="Google Shape;269;p6"/>
            <p:cNvSpPr/>
            <p:nvPr/>
          </p:nvSpPr>
          <p:spPr>
            <a:xfrm>
              <a:off x="31852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70" name="Google Shape;270;p6"/>
            <p:cNvSpPr/>
            <p:nvPr/>
          </p:nvSpPr>
          <p:spPr>
            <a:xfrm>
              <a:off x="29527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71" name="Google Shape;271;p6"/>
            <p:cNvSpPr/>
            <p:nvPr/>
          </p:nvSpPr>
          <p:spPr>
            <a:xfrm>
              <a:off x="27202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72" name="Google Shape;272;p6"/>
            <p:cNvSpPr/>
            <p:nvPr/>
          </p:nvSpPr>
          <p:spPr>
            <a:xfrm>
              <a:off x="24881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73" name="Google Shape;273;p6"/>
            <p:cNvSpPr/>
            <p:nvPr/>
          </p:nvSpPr>
          <p:spPr>
            <a:xfrm>
              <a:off x="22556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74" name="Google Shape;274;p6"/>
            <p:cNvSpPr/>
            <p:nvPr/>
          </p:nvSpPr>
          <p:spPr>
            <a:xfrm>
              <a:off x="20228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75" name="Google Shape;275;p6"/>
            <p:cNvSpPr/>
            <p:nvPr/>
          </p:nvSpPr>
          <p:spPr>
            <a:xfrm>
              <a:off x="17907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76" name="Google Shape;276;p6"/>
            <p:cNvSpPr/>
            <p:nvPr/>
          </p:nvSpPr>
          <p:spPr>
            <a:xfrm>
              <a:off x="15582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77" name="Google Shape;277;p6"/>
            <p:cNvSpPr/>
            <p:nvPr/>
          </p:nvSpPr>
          <p:spPr>
            <a:xfrm>
              <a:off x="13260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78" name="Google Shape;278;p6"/>
            <p:cNvSpPr/>
            <p:nvPr/>
          </p:nvSpPr>
          <p:spPr>
            <a:xfrm>
              <a:off x="10935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79" name="Google Shape;279;p6"/>
            <p:cNvSpPr/>
            <p:nvPr/>
          </p:nvSpPr>
          <p:spPr>
            <a:xfrm>
              <a:off x="8608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80" name="Google Shape;280;p6"/>
            <p:cNvSpPr/>
            <p:nvPr/>
          </p:nvSpPr>
          <p:spPr>
            <a:xfrm>
              <a:off x="628925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81" name="Google Shape;281;p6"/>
            <p:cNvSpPr/>
            <p:nvPr/>
          </p:nvSpPr>
          <p:spPr>
            <a:xfrm>
              <a:off x="3961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82" name="Google Shape;282;p6"/>
            <p:cNvSpPr/>
            <p:nvPr/>
          </p:nvSpPr>
          <p:spPr>
            <a:xfrm>
              <a:off x="238125" y="47132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83" name="Google Shape;283;p6"/>
            <p:cNvSpPr/>
            <p:nvPr/>
          </p:nvSpPr>
          <p:spPr>
            <a:xfrm>
              <a:off x="238125" y="448075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84" name="Google Shape;284;p6"/>
            <p:cNvSpPr/>
            <p:nvPr/>
          </p:nvSpPr>
          <p:spPr>
            <a:xfrm>
              <a:off x="238125" y="42485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85" name="Google Shape;285;p6"/>
            <p:cNvSpPr/>
            <p:nvPr/>
          </p:nvSpPr>
          <p:spPr>
            <a:xfrm>
              <a:off x="238125" y="40158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86" name="Google Shape;286;p6"/>
            <p:cNvSpPr/>
            <p:nvPr/>
          </p:nvSpPr>
          <p:spPr>
            <a:xfrm>
              <a:off x="238125" y="37839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87" name="Google Shape;287;p6"/>
            <p:cNvSpPr/>
            <p:nvPr/>
          </p:nvSpPr>
          <p:spPr>
            <a:xfrm>
              <a:off x="238125" y="35511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88" name="Google Shape;288;p6"/>
            <p:cNvSpPr/>
            <p:nvPr/>
          </p:nvSpPr>
          <p:spPr>
            <a:xfrm>
              <a:off x="238125" y="331870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89" name="Google Shape;289;p6"/>
            <p:cNvSpPr/>
            <p:nvPr/>
          </p:nvSpPr>
          <p:spPr>
            <a:xfrm>
              <a:off x="238125" y="3086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90" name="Google Shape;290;p6"/>
            <p:cNvSpPr/>
            <p:nvPr/>
          </p:nvSpPr>
          <p:spPr>
            <a:xfrm>
              <a:off x="238125" y="28540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91" name="Google Shape;291;p6"/>
            <p:cNvSpPr/>
            <p:nvPr/>
          </p:nvSpPr>
          <p:spPr>
            <a:xfrm>
              <a:off x="238125" y="2621575"/>
              <a:ext cx="7136925" cy="13125"/>
            </a:xfrm>
            <a:custGeom>
              <a:avLst/>
              <a:gdLst/>
              <a:ahLst/>
              <a:cxnLst/>
              <a:rect l="l" t="t" r="r" b="b"/>
              <a:pathLst>
                <a:path w="285477" h="525" extrusionOk="0">
                  <a:moveTo>
                    <a:pt x="0" y="1"/>
                  </a:moveTo>
                  <a:lnTo>
                    <a:pt x="0" y="525"/>
                  </a:lnTo>
                  <a:lnTo>
                    <a:pt x="285476" y="525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92" name="Google Shape;292;p6"/>
            <p:cNvSpPr/>
            <p:nvPr/>
          </p:nvSpPr>
          <p:spPr>
            <a:xfrm>
              <a:off x="238125" y="23894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93" name="Google Shape;293;p6"/>
            <p:cNvSpPr/>
            <p:nvPr/>
          </p:nvSpPr>
          <p:spPr>
            <a:xfrm>
              <a:off x="238125" y="21566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94" name="Google Shape;294;p6"/>
            <p:cNvSpPr/>
            <p:nvPr/>
          </p:nvSpPr>
          <p:spPr>
            <a:xfrm>
              <a:off x="238125" y="19244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95" name="Google Shape;295;p6"/>
            <p:cNvSpPr/>
            <p:nvPr/>
          </p:nvSpPr>
          <p:spPr>
            <a:xfrm>
              <a:off x="238125" y="16920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96" name="Google Shape;296;p6"/>
            <p:cNvSpPr/>
            <p:nvPr/>
          </p:nvSpPr>
          <p:spPr>
            <a:xfrm>
              <a:off x="238125" y="1459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97" name="Google Shape;297;p6"/>
            <p:cNvSpPr/>
            <p:nvPr/>
          </p:nvSpPr>
          <p:spPr>
            <a:xfrm>
              <a:off x="238125" y="1227375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298" name="Google Shape;298;p6"/>
            <p:cNvSpPr/>
            <p:nvPr/>
          </p:nvSpPr>
          <p:spPr>
            <a:xfrm>
              <a:off x="238125" y="9946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sp>
        <p:nvSpPr>
          <p:cNvPr id="299" name="Google Shape;299;p6"/>
          <p:cNvSpPr txBox="1">
            <a:spLocks noGrp="1"/>
          </p:cNvSpPr>
          <p:nvPr>
            <p:ph type="title"/>
          </p:nvPr>
        </p:nvSpPr>
        <p:spPr>
          <a:xfrm>
            <a:off x="534920" y="440375"/>
            <a:ext cx="5788125" cy="66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1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grpSp>
        <p:nvGrpSpPr>
          <p:cNvPr id="300" name="Google Shape;300;p6"/>
          <p:cNvGrpSpPr/>
          <p:nvPr/>
        </p:nvGrpSpPr>
        <p:grpSpPr>
          <a:xfrm flipH="1">
            <a:off x="-561055" y="318861"/>
            <a:ext cx="1413792" cy="2151834"/>
            <a:chOff x="4983650" y="835650"/>
            <a:chExt cx="1227250" cy="1401025"/>
          </a:xfrm>
        </p:grpSpPr>
        <p:sp>
          <p:nvSpPr>
            <p:cNvPr id="301" name="Google Shape;301;p6"/>
            <p:cNvSpPr/>
            <p:nvPr/>
          </p:nvSpPr>
          <p:spPr>
            <a:xfrm>
              <a:off x="5295950" y="835650"/>
              <a:ext cx="914950" cy="1401025"/>
            </a:xfrm>
            <a:custGeom>
              <a:avLst/>
              <a:gdLst/>
              <a:ahLst/>
              <a:cxnLst/>
              <a:rect l="l" t="t" r="r" b="b"/>
              <a:pathLst>
                <a:path w="36598" h="56041" extrusionOk="0">
                  <a:moveTo>
                    <a:pt x="17248" y="0"/>
                  </a:moveTo>
                  <a:cubicBezTo>
                    <a:pt x="17046" y="0"/>
                    <a:pt x="16774" y="101"/>
                    <a:pt x="16354" y="264"/>
                  </a:cubicBezTo>
                  <a:cubicBezTo>
                    <a:pt x="12615" y="1663"/>
                    <a:pt x="9484" y="3851"/>
                    <a:pt x="6992" y="6982"/>
                  </a:cubicBezTo>
                  <a:cubicBezTo>
                    <a:pt x="1642" y="13669"/>
                    <a:pt x="1" y="21389"/>
                    <a:pt x="1369" y="29718"/>
                  </a:cubicBezTo>
                  <a:cubicBezTo>
                    <a:pt x="2736" y="37955"/>
                    <a:pt x="6931" y="44672"/>
                    <a:pt x="13466" y="49840"/>
                  </a:cubicBezTo>
                  <a:cubicBezTo>
                    <a:pt x="18390" y="53761"/>
                    <a:pt x="24013" y="55858"/>
                    <a:pt x="30305" y="56040"/>
                  </a:cubicBezTo>
                  <a:cubicBezTo>
                    <a:pt x="30792" y="56010"/>
                    <a:pt x="31248" y="56010"/>
                    <a:pt x="31612" y="55949"/>
                  </a:cubicBezTo>
                  <a:cubicBezTo>
                    <a:pt x="32828" y="55919"/>
                    <a:pt x="34044" y="55736"/>
                    <a:pt x="35199" y="55402"/>
                  </a:cubicBezTo>
                  <a:cubicBezTo>
                    <a:pt x="36293" y="55037"/>
                    <a:pt x="36597" y="54399"/>
                    <a:pt x="36232" y="53305"/>
                  </a:cubicBezTo>
                  <a:cubicBezTo>
                    <a:pt x="36141" y="53062"/>
                    <a:pt x="36020" y="52849"/>
                    <a:pt x="35929" y="52606"/>
                  </a:cubicBezTo>
                  <a:cubicBezTo>
                    <a:pt x="34743" y="50083"/>
                    <a:pt x="33679" y="47438"/>
                    <a:pt x="32737" y="44794"/>
                  </a:cubicBezTo>
                  <a:cubicBezTo>
                    <a:pt x="28846" y="33852"/>
                    <a:pt x="25290" y="22788"/>
                    <a:pt x="21825" y="11693"/>
                  </a:cubicBezTo>
                  <a:cubicBezTo>
                    <a:pt x="20670" y="8046"/>
                    <a:pt x="19515" y="4429"/>
                    <a:pt x="17995" y="933"/>
                  </a:cubicBezTo>
                  <a:cubicBezTo>
                    <a:pt x="17714" y="259"/>
                    <a:pt x="17572" y="0"/>
                    <a:pt x="1724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302" name="Google Shape;302;p6"/>
            <p:cNvSpPr/>
            <p:nvPr/>
          </p:nvSpPr>
          <p:spPr>
            <a:xfrm>
              <a:off x="5098375" y="879875"/>
              <a:ext cx="231050" cy="935050"/>
            </a:xfrm>
            <a:custGeom>
              <a:avLst/>
              <a:gdLst/>
              <a:ahLst/>
              <a:cxnLst/>
              <a:rect l="l" t="t" r="r" b="b"/>
              <a:pathLst>
                <a:path w="9242" h="37402" extrusionOk="0">
                  <a:moveTo>
                    <a:pt x="8320" y="1"/>
                  </a:moveTo>
                  <a:cubicBezTo>
                    <a:pt x="8050" y="1"/>
                    <a:pt x="7743" y="157"/>
                    <a:pt x="7448" y="471"/>
                  </a:cubicBezTo>
                  <a:cubicBezTo>
                    <a:pt x="7174" y="684"/>
                    <a:pt x="6962" y="957"/>
                    <a:pt x="6718" y="1261"/>
                  </a:cubicBezTo>
                  <a:cubicBezTo>
                    <a:pt x="5320" y="3146"/>
                    <a:pt x="4348" y="5334"/>
                    <a:pt x="3496" y="7523"/>
                  </a:cubicBezTo>
                  <a:cubicBezTo>
                    <a:pt x="1490" y="12812"/>
                    <a:pt x="457" y="18253"/>
                    <a:pt x="123" y="23876"/>
                  </a:cubicBezTo>
                  <a:cubicBezTo>
                    <a:pt x="1" y="26003"/>
                    <a:pt x="92" y="28131"/>
                    <a:pt x="305" y="30228"/>
                  </a:cubicBezTo>
                  <a:cubicBezTo>
                    <a:pt x="548" y="32265"/>
                    <a:pt x="882" y="34362"/>
                    <a:pt x="1673" y="36308"/>
                  </a:cubicBezTo>
                  <a:cubicBezTo>
                    <a:pt x="1855" y="36672"/>
                    <a:pt x="1946" y="37128"/>
                    <a:pt x="2311" y="37402"/>
                  </a:cubicBezTo>
                  <a:cubicBezTo>
                    <a:pt x="2554" y="37311"/>
                    <a:pt x="2585" y="37219"/>
                    <a:pt x="2524" y="37067"/>
                  </a:cubicBezTo>
                  <a:cubicBezTo>
                    <a:pt x="2585" y="35973"/>
                    <a:pt x="2585" y="34970"/>
                    <a:pt x="2433" y="33906"/>
                  </a:cubicBezTo>
                  <a:cubicBezTo>
                    <a:pt x="2189" y="31809"/>
                    <a:pt x="1794" y="29681"/>
                    <a:pt x="1764" y="27554"/>
                  </a:cubicBezTo>
                  <a:cubicBezTo>
                    <a:pt x="1703" y="25274"/>
                    <a:pt x="1855" y="22994"/>
                    <a:pt x="2129" y="20715"/>
                  </a:cubicBezTo>
                  <a:cubicBezTo>
                    <a:pt x="2676" y="15821"/>
                    <a:pt x="3922" y="11140"/>
                    <a:pt x="5898" y="6611"/>
                  </a:cubicBezTo>
                  <a:cubicBezTo>
                    <a:pt x="6688" y="4818"/>
                    <a:pt x="7569" y="3085"/>
                    <a:pt x="8664" y="1444"/>
                  </a:cubicBezTo>
                  <a:cubicBezTo>
                    <a:pt x="8937" y="1079"/>
                    <a:pt x="9241" y="654"/>
                    <a:pt x="8785" y="198"/>
                  </a:cubicBezTo>
                  <a:cubicBezTo>
                    <a:pt x="8654" y="66"/>
                    <a:pt x="8494" y="1"/>
                    <a:pt x="8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303" name="Google Shape;303;p6"/>
            <p:cNvSpPr/>
            <p:nvPr/>
          </p:nvSpPr>
          <p:spPr>
            <a:xfrm>
              <a:off x="4983650" y="890675"/>
              <a:ext cx="197600" cy="658300"/>
            </a:xfrm>
            <a:custGeom>
              <a:avLst/>
              <a:gdLst/>
              <a:ahLst/>
              <a:cxnLst/>
              <a:rect l="l" t="t" r="r" b="b"/>
              <a:pathLst>
                <a:path w="7904" h="26332" extrusionOk="0">
                  <a:moveTo>
                    <a:pt x="7078" y="1"/>
                  </a:moveTo>
                  <a:cubicBezTo>
                    <a:pt x="6788" y="1"/>
                    <a:pt x="6540" y="187"/>
                    <a:pt x="6322" y="404"/>
                  </a:cubicBezTo>
                  <a:cubicBezTo>
                    <a:pt x="6201" y="525"/>
                    <a:pt x="6110" y="617"/>
                    <a:pt x="6049" y="708"/>
                  </a:cubicBezTo>
                  <a:cubicBezTo>
                    <a:pt x="4863" y="2076"/>
                    <a:pt x="4073" y="3656"/>
                    <a:pt x="3435" y="5328"/>
                  </a:cubicBezTo>
                  <a:cubicBezTo>
                    <a:pt x="1642" y="9948"/>
                    <a:pt x="456" y="14690"/>
                    <a:pt x="122" y="19675"/>
                  </a:cubicBezTo>
                  <a:cubicBezTo>
                    <a:pt x="0" y="21650"/>
                    <a:pt x="31" y="23626"/>
                    <a:pt x="608" y="25541"/>
                  </a:cubicBezTo>
                  <a:cubicBezTo>
                    <a:pt x="699" y="25845"/>
                    <a:pt x="730" y="26179"/>
                    <a:pt x="1034" y="26331"/>
                  </a:cubicBezTo>
                  <a:cubicBezTo>
                    <a:pt x="1368" y="26240"/>
                    <a:pt x="1368" y="25936"/>
                    <a:pt x="1398" y="25632"/>
                  </a:cubicBezTo>
                  <a:cubicBezTo>
                    <a:pt x="1611" y="24781"/>
                    <a:pt x="1763" y="23869"/>
                    <a:pt x="1763" y="22957"/>
                  </a:cubicBezTo>
                  <a:cubicBezTo>
                    <a:pt x="1794" y="20617"/>
                    <a:pt x="1854" y="18337"/>
                    <a:pt x="2249" y="16058"/>
                  </a:cubicBezTo>
                  <a:cubicBezTo>
                    <a:pt x="3070" y="11255"/>
                    <a:pt x="4438" y="6605"/>
                    <a:pt x="6961" y="2349"/>
                  </a:cubicBezTo>
                  <a:cubicBezTo>
                    <a:pt x="7174" y="2015"/>
                    <a:pt x="7386" y="1620"/>
                    <a:pt x="7569" y="1255"/>
                  </a:cubicBezTo>
                  <a:cubicBezTo>
                    <a:pt x="7751" y="829"/>
                    <a:pt x="7903" y="404"/>
                    <a:pt x="7447" y="100"/>
                  </a:cubicBezTo>
                  <a:cubicBezTo>
                    <a:pt x="7317" y="30"/>
                    <a:pt x="7194" y="1"/>
                    <a:pt x="707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grpSp>
        <p:nvGrpSpPr>
          <p:cNvPr id="304" name="Google Shape;304;p6"/>
          <p:cNvGrpSpPr/>
          <p:nvPr/>
        </p:nvGrpSpPr>
        <p:grpSpPr>
          <a:xfrm rot="1489342">
            <a:off x="348204" y="2228574"/>
            <a:ext cx="333989" cy="633790"/>
            <a:chOff x="5651575" y="2974475"/>
            <a:chExt cx="445325" cy="633800"/>
          </a:xfrm>
        </p:grpSpPr>
        <p:sp>
          <p:nvSpPr>
            <p:cNvPr id="305" name="Google Shape;305;p6"/>
            <p:cNvSpPr/>
            <p:nvPr/>
          </p:nvSpPr>
          <p:spPr>
            <a:xfrm>
              <a:off x="5860550" y="2974475"/>
              <a:ext cx="71450" cy="83625"/>
            </a:xfrm>
            <a:custGeom>
              <a:avLst/>
              <a:gdLst/>
              <a:ahLst/>
              <a:cxnLst/>
              <a:rect l="l" t="t" r="r" b="b"/>
              <a:pathLst>
                <a:path w="2858" h="3345" extrusionOk="0">
                  <a:moveTo>
                    <a:pt x="1485" y="0"/>
                  </a:moveTo>
                  <a:cubicBezTo>
                    <a:pt x="1466" y="0"/>
                    <a:pt x="1448" y="1"/>
                    <a:pt x="1429" y="1"/>
                  </a:cubicBezTo>
                  <a:cubicBezTo>
                    <a:pt x="639" y="1"/>
                    <a:pt x="1" y="670"/>
                    <a:pt x="1" y="1582"/>
                  </a:cubicBezTo>
                  <a:cubicBezTo>
                    <a:pt x="1" y="2585"/>
                    <a:pt x="639" y="3345"/>
                    <a:pt x="1429" y="3345"/>
                  </a:cubicBezTo>
                  <a:cubicBezTo>
                    <a:pt x="2220" y="3315"/>
                    <a:pt x="2858" y="2615"/>
                    <a:pt x="2858" y="1643"/>
                  </a:cubicBezTo>
                  <a:cubicBezTo>
                    <a:pt x="2858" y="662"/>
                    <a:pt x="2305" y="0"/>
                    <a:pt x="148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306" name="Google Shape;306;p6"/>
            <p:cNvSpPr/>
            <p:nvPr/>
          </p:nvSpPr>
          <p:spPr>
            <a:xfrm>
              <a:off x="5820275" y="3532250"/>
              <a:ext cx="63875" cy="76025"/>
            </a:xfrm>
            <a:custGeom>
              <a:avLst/>
              <a:gdLst/>
              <a:ahLst/>
              <a:cxnLst/>
              <a:rect l="l" t="t" r="r" b="b"/>
              <a:pathLst>
                <a:path w="2555" h="3041" extrusionOk="0">
                  <a:moveTo>
                    <a:pt x="1460" y="1"/>
                  </a:moveTo>
                  <a:cubicBezTo>
                    <a:pt x="609" y="1"/>
                    <a:pt x="1" y="761"/>
                    <a:pt x="1" y="1733"/>
                  </a:cubicBezTo>
                  <a:cubicBezTo>
                    <a:pt x="1" y="2493"/>
                    <a:pt x="548" y="3040"/>
                    <a:pt x="1277" y="3040"/>
                  </a:cubicBezTo>
                  <a:cubicBezTo>
                    <a:pt x="2037" y="3010"/>
                    <a:pt x="2554" y="2341"/>
                    <a:pt x="2554" y="1429"/>
                  </a:cubicBezTo>
                  <a:cubicBezTo>
                    <a:pt x="2524" y="639"/>
                    <a:pt x="2068" y="1"/>
                    <a:pt x="146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307" name="Google Shape;307;p6"/>
            <p:cNvSpPr/>
            <p:nvPr/>
          </p:nvSpPr>
          <p:spPr>
            <a:xfrm>
              <a:off x="5773925" y="3358250"/>
              <a:ext cx="68425" cy="71475"/>
            </a:xfrm>
            <a:custGeom>
              <a:avLst/>
              <a:gdLst/>
              <a:ahLst/>
              <a:cxnLst/>
              <a:rect l="l" t="t" r="r" b="b"/>
              <a:pathLst>
                <a:path w="2737" h="2859" extrusionOk="0">
                  <a:moveTo>
                    <a:pt x="1369" y="0"/>
                  </a:moveTo>
                  <a:cubicBezTo>
                    <a:pt x="639" y="0"/>
                    <a:pt x="31" y="608"/>
                    <a:pt x="31" y="1398"/>
                  </a:cubicBezTo>
                  <a:cubicBezTo>
                    <a:pt x="1" y="2219"/>
                    <a:pt x="578" y="2797"/>
                    <a:pt x="1338" y="2857"/>
                  </a:cubicBezTo>
                  <a:cubicBezTo>
                    <a:pt x="1354" y="2858"/>
                    <a:pt x="1370" y="2858"/>
                    <a:pt x="1386" y="2858"/>
                  </a:cubicBezTo>
                  <a:cubicBezTo>
                    <a:pt x="2097" y="2858"/>
                    <a:pt x="2736" y="2202"/>
                    <a:pt x="2736" y="1459"/>
                  </a:cubicBezTo>
                  <a:cubicBezTo>
                    <a:pt x="2736" y="699"/>
                    <a:pt x="2098" y="0"/>
                    <a:pt x="13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308" name="Google Shape;308;p6"/>
            <p:cNvSpPr/>
            <p:nvPr/>
          </p:nvSpPr>
          <p:spPr>
            <a:xfrm>
              <a:off x="5861325" y="3150025"/>
              <a:ext cx="63100" cy="71475"/>
            </a:xfrm>
            <a:custGeom>
              <a:avLst/>
              <a:gdLst/>
              <a:ahLst/>
              <a:cxnLst/>
              <a:rect l="l" t="t" r="r" b="b"/>
              <a:pathLst>
                <a:path w="2524" h="2859" extrusionOk="0">
                  <a:moveTo>
                    <a:pt x="1307" y="1"/>
                  </a:moveTo>
                  <a:cubicBezTo>
                    <a:pt x="578" y="1"/>
                    <a:pt x="0" y="578"/>
                    <a:pt x="0" y="1429"/>
                  </a:cubicBezTo>
                  <a:cubicBezTo>
                    <a:pt x="0" y="2220"/>
                    <a:pt x="487" y="2828"/>
                    <a:pt x="1155" y="2858"/>
                  </a:cubicBezTo>
                  <a:cubicBezTo>
                    <a:pt x="1171" y="2859"/>
                    <a:pt x="1187" y="2859"/>
                    <a:pt x="1203" y="2859"/>
                  </a:cubicBezTo>
                  <a:cubicBezTo>
                    <a:pt x="1940" y="2859"/>
                    <a:pt x="2523" y="2171"/>
                    <a:pt x="2523" y="1338"/>
                  </a:cubicBezTo>
                  <a:cubicBezTo>
                    <a:pt x="2523" y="578"/>
                    <a:pt x="1976" y="1"/>
                    <a:pt x="130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309" name="Google Shape;309;p6"/>
            <p:cNvSpPr/>
            <p:nvPr/>
          </p:nvSpPr>
          <p:spPr>
            <a:xfrm>
              <a:off x="6020125" y="3152275"/>
              <a:ext cx="63875" cy="72250"/>
            </a:xfrm>
            <a:custGeom>
              <a:avLst/>
              <a:gdLst/>
              <a:ahLst/>
              <a:cxnLst/>
              <a:rect l="l" t="t" r="r" b="b"/>
              <a:pathLst>
                <a:path w="2555" h="2890" extrusionOk="0">
                  <a:moveTo>
                    <a:pt x="1592" y="1"/>
                  </a:moveTo>
                  <a:cubicBezTo>
                    <a:pt x="1579" y="1"/>
                    <a:pt x="1565" y="1"/>
                    <a:pt x="1551" y="2"/>
                  </a:cubicBezTo>
                  <a:cubicBezTo>
                    <a:pt x="791" y="2"/>
                    <a:pt x="31" y="731"/>
                    <a:pt x="1" y="1491"/>
                  </a:cubicBezTo>
                  <a:cubicBezTo>
                    <a:pt x="1" y="2190"/>
                    <a:pt x="578" y="2890"/>
                    <a:pt x="1247" y="2890"/>
                  </a:cubicBezTo>
                  <a:cubicBezTo>
                    <a:pt x="1977" y="2890"/>
                    <a:pt x="2554" y="2282"/>
                    <a:pt x="2554" y="1522"/>
                  </a:cubicBezTo>
                  <a:cubicBezTo>
                    <a:pt x="2554" y="631"/>
                    <a:pt x="2177" y="1"/>
                    <a:pt x="159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310" name="Google Shape;310;p6"/>
            <p:cNvSpPr/>
            <p:nvPr/>
          </p:nvSpPr>
          <p:spPr>
            <a:xfrm>
              <a:off x="5711625" y="3222225"/>
              <a:ext cx="62325" cy="71450"/>
            </a:xfrm>
            <a:custGeom>
              <a:avLst/>
              <a:gdLst/>
              <a:ahLst/>
              <a:cxnLst/>
              <a:rect l="l" t="t" r="r" b="b"/>
              <a:pathLst>
                <a:path w="2493" h="2858" extrusionOk="0">
                  <a:moveTo>
                    <a:pt x="1307" y="0"/>
                  </a:moveTo>
                  <a:cubicBezTo>
                    <a:pt x="639" y="0"/>
                    <a:pt x="61" y="699"/>
                    <a:pt x="31" y="1611"/>
                  </a:cubicBezTo>
                  <a:cubicBezTo>
                    <a:pt x="0" y="2280"/>
                    <a:pt x="517" y="2858"/>
                    <a:pt x="1155" y="2858"/>
                  </a:cubicBezTo>
                  <a:cubicBezTo>
                    <a:pt x="1854" y="2858"/>
                    <a:pt x="2432" y="2250"/>
                    <a:pt x="2462" y="1399"/>
                  </a:cubicBezTo>
                  <a:cubicBezTo>
                    <a:pt x="2493" y="608"/>
                    <a:pt x="2006" y="0"/>
                    <a:pt x="130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311" name="Google Shape;311;p6"/>
            <p:cNvSpPr/>
            <p:nvPr/>
          </p:nvSpPr>
          <p:spPr>
            <a:xfrm>
              <a:off x="5922100" y="3308850"/>
              <a:ext cx="63875" cy="66900"/>
            </a:xfrm>
            <a:custGeom>
              <a:avLst/>
              <a:gdLst/>
              <a:ahLst/>
              <a:cxnLst/>
              <a:rect l="l" t="t" r="r" b="b"/>
              <a:pathLst>
                <a:path w="2555" h="2676" extrusionOk="0">
                  <a:moveTo>
                    <a:pt x="1338" y="0"/>
                  </a:moveTo>
                  <a:cubicBezTo>
                    <a:pt x="609" y="0"/>
                    <a:pt x="1" y="639"/>
                    <a:pt x="1" y="1399"/>
                  </a:cubicBezTo>
                  <a:cubicBezTo>
                    <a:pt x="1" y="2098"/>
                    <a:pt x="578" y="2675"/>
                    <a:pt x="1217" y="2675"/>
                  </a:cubicBezTo>
                  <a:cubicBezTo>
                    <a:pt x="1916" y="2675"/>
                    <a:pt x="2524" y="2067"/>
                    <a:pt x="2524" y="1307"/>
                  </a:cubicBezTo>
                  <a:cubicBezTo>
                    <a:pt x="2554" y="608"/>
                    <a:pt x="2007" y="31"/>
                    <a:pt x="133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312" name="Google Shape;312;p6"/>
            <p:cNvSpPr/>
            <p:nvPr/>
          </p:nvSpPr>
          <p:spPr>
            <a:xfrm>
              <a:off x="6036100" y="3007175"/>
              <a:ext cx="60800" cy="65375"/>
            </a:xfrm>
            <a:custGeom>
              <a:avLst/>
              <a:gdLst/>
              <a:ahLst/>
              <a:cxnLst/>
              <a:rect l="l" t="t" r="r" b="b"/>
              <a:pathLst>
                <a:path w="2432" h="2615" extrusionOk="0">
                  <a:moveTo>
                    <a:pt x="1216" y="0"/>
                  </a:moveTo>
                  <a:cubicBezTo>
                    <a:pt x="578" y="31"/>
                    <a:pt x="0" y="639"/>
                    <a:pt x="0" y="1307"/>
                  </a:cubicBezTo>
                  <a:cubicBezTo>
                    <a:pt x="0" y="2037"/>
                    <a:pt x="517" y="2614"/>
                    <a:pt x="1186" y="2614"/>
                  </a:cubicBezTo>
                  <a:cubicBezTo>
                    <a:pt x="1946" y="2614"/>
                    <a:pt x="2432" y="2007"/>
                    <a:pt x="2432" y="1155"/>
                  </a:cubicBezTo>
                  <a:cubicBezTo>
                    <a:pt x="2432" y="517"/>
                    <a:pt x="1854" y="0"/>
                    <a:pt x="12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313" name="Google Shape;313;p6"/>
            <p:cNvSpPr/>
            <p:nvPr/>
          </p:nvSpPr>
          <p:spPr>
            <a:xfrm>
              <a:off x="5651575" y="3388650"/>
              <a:ext cx="60075" cy="63850"/>
            </a:xfrm>
            <a:custGeom>
              <a:avLst/>
              <a:gdLst/>
              <a:ahLst/>
              <a:cxnLst/>
              <a:rect l="l" t="t" r="r" b="b"/>
              <a:pathLst>
                <a:path w="2403" h="2554" extrusionOk="0">
                  <a:moveTo>
                    <a:pt x="1217" y="0"/>
                  </a:moveTo>
                  <a:cubicBezTo>
                    <a:pt x="579" y="0"/>
                    <a:pt x="31" y="486"/>
                    <a:pt x="1" y="1185"/>
                  </a:cubicBezTo>
                  <a:cubicBezTo>
                    <a:pt x="1" y="1854"/>
                    <a:pt x="609" y="2553"/>
                    <a:pt x="1247" y="2553"/>
                  </a:cubicBezTo>
                  <a:cubicBezTo>
                    <a:pt x="1886" y="2553"/>
                    <a:pt x="2402" y="1976"/>
                    <a:pt x="2402" y="1246"/>
                  </a:cubicBezTo>
                  <a:cubicBezTo>
                    <a:pt x="2402" y="578"/>
                    <a:pt x="1855" y="0"/>
                    <a:pt x="12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314" name="Google Shape;314;p6"/>
            <p:cNvSpPr/>
            <p:nvPr/>
          </p:nvSpPr>
          <p:spPr>
            <a:xfrm>
              <a:off x="5729100" y="3083925"/>
              <a:ext cx="53225" cy="59300"/>
            </a:xfrm>
            <a:custGeom>
              <a:avLst/>
              <a:gdLst/>
              <a:ahLst/>
              <a:cxnLst/>
              <a:rect l="l" t="t" r="r" b="b"/>
              <a:pathLst>
                <a:path w="2129" h="2372" extrusionOk="0">
                  <a:moveTo>
                    <a:pt x="1064" y="0"/>
                  </a:moveTo>
                  <a:cubicBezTo>
                    <a:pt x="517" y="31"/>
                    <a:pt x="0" y="548"/>
                    <a:pt x="0" y="1216"/>
                  </a:cubicBezTo>
                  <a:cubicBezTo>
                    <a:pt x="0" y="1824"/>
                    <a:pt x="456" y="2371"/>
                    <a:pt x="1003" y="2371"/>
                  </a:cubicBezTo>
                  <a:cubicBezTo>
                    <a:pt x="1611" y="2371"/>
                    <a:pt x="2128" y="1733"/>
                    <a:pt x="2128" y="1095"/>
                  </a:cubicBezTo>
                  <a:cubicBezTo>
                    <a:pt x="2098" y="456"/>
                    <a:pt x="1672" y="0"/>
                    <a:pt x="10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grpSp>
        <p:nvGrpSpPr>
          <p:cNvPr id="315" name="Google Shape;315;p6"/>
          <p:cNvGrpSpPr/>
          <p:nvPr/>
        </p:nvGrpSpPr>
        <p:grpSpPr>
          <a:xfrm>
            <a:off x="6285957" y="3090563"/>
            <a:ext cx="208613" cy="419700"/>
            <a:chOff x="3072550" y="1183838"/>
            <a:chExt cx="278150" cy="419700"/>
          </a:xfrm>
        </p:grpSpPr>
        <p:sp>
          <p:nvSpPr>
            <p:cNvPr id="316" name="Google Shape;316;p6"/>
            <p:cNvSpPr/>
            <p:nvPr/>
          </p:nvSpPr>
          <p:spPr>
            <a:xfrm>
              <a:off x="3072550" y="1389988"/>
              <a:ext cx="155800" cy="213550"/>
            </a:xfrm>
            <a:custGeom>
              <a:avLst/>
              <a:gdLst/>
              <a:ahLst/>
              <a:cxnLst/>
              <a:rect l="l" t="t" r="r" b="b"/>
              <a:pathLst>
                <a:path w="6232" h="8542" extrusionOk="0">
                  <a:moveTo>
                    <a:pt x="3436" y="1"/>
                  </a:moveTo>
                  <a:cubicBezTo>
                    <a:pt x="3040" y="1"/>
                    <a:pt x="2980" y="305"/>
                    <a:pt x="2919" y="609"/>
                  </a:cubicBezTo>
                  <a:cubicBezTo>
                    <a:pt x="2919" y="761"/>
                    <a:pt x="2980" y="913"/>
                    <a:pt x="2980" y="1065"/>
                  </a:cubicBezTo>
                  <a:lnTo>
                    <a:pt x="2980" y="3983"/>
                  </a:lnTo>
                  <a:cubicBezTo>
                    <a:pt x="2098" y="4195"/>
                    <a:pt x="1247" y="4104"/>
                    <a:pt x="457" y="4256"/>
                  </a:cubicBezTo>
                  <a:cubicBezTo>
                    <a:pt x="244" y="4287"/>
                    <a:pt x="1" y="4378"/>
                    <a:pt x="1" y="4682"/>
                  </a:cubicBezTo>
                  <a:cubicBezTo>
                    <a:pt x="1" y="4955"/>
                    <a:pt x="244" y="5046"/>
                    <a:pt x="457" y="5138"/>
                  </a:cubicBezTo>
                  <a:cubicBezTo>
                    <a:pt x="774" y="5180"/>
                    <a:pt x="1077" y="5237"/>
                    <a:pt x="1385" y="5237"/>
                  </a:cubicBezTo>
                  <a:cubicBezTo>
                    <a:pt x="1520" y="5237"/>
                    <a:pt x="1656" y="5226"/>
                    <a:pt x="1794" y="5198"/>
                  </a:cubicBezTo>
                  <a:cubicBezTo>
                    <a:pt x="2008" y="5163"/>
                    <a:pt x="2242" y="5148"/>
                    <a:pt x="2486" y="5148"/>
                  </a:cubicBezTo>
                  <a:cubicBezTo>
                    <a:pt x="2657" y="5148"/>
                    <a:pt x="2834" y="5155"/>
                    <a:pt x="3010" y="5168"/>
                  </a:cubicBezTo>
                  <a:cubicBezTo>
                    <a:pt x="3040" y="6171"/>
                    <a:pt x="2919" y="7113"/>
                    <a:pt x="3223" y="8025"/>
                  </a:cubicBezTo>
                  <a:cubicBezTo>
                    <a:pt x="3284" y="8238"/>
                    <a:pt x="3284" y="8542"/>
                    <a:pt x="3588" y="8542"/>
                  </a:cubicBezTo>
                  <a:cubicBezTo>
                    <a:pt x="3891" y="8542"/>
                    <a:pt x="3922" y="8208"/>
                    <a:pt x="3983" y="7964"/>
                  </a:cubicBezTo>
                  <a:cubicBezTo>
                    <a:pt x="4195" y="7296"/>
                    <a:pt x="4135" y="6566"/>
                    <a:pt x="4135" y="5898"/>
                  </a:cubicBezTo>
                  <a:cubicBezTo>
                    <a:pt x="4135" y="5373"/>
                    <a:pt x="4185" y="4973"/>
                    <a:pt x="4764" y="4973"/>
                  </a:cubicBezTo>
                  <a:cubicBezTo>
                    <a:pt x="4823" y="4973"/>
                    <a:pt x="4886" y="4977"/>
                    <a:pt x="4955" y="4986"/>
                  </a:cubicBezTo>
                  <a:cubicBezTo>
                    <a:pt x="4974" y="4988"/>
                    <a:pt x="4993" y="4990"/>
                    <a:pt x="5013" y="4990"/>
                  </a:cubicBezTo>
                  <a:cubicBezTo>
                    <a:pt x="5216" y="4990"/>
                    <a:pt x="5460" y="4856"/>
                    <a:pt x="5654" y="4773"/>
                  </a:cubicBezTo>
                  <a:cubicBezTo>
                    <a:pt x="5928" y="4712"/>
                    <a:pt x="6232" y="4591"/>
                    <a:pt x="6171" y="4256"/>
                  </a:cubicBezTo>
                  <a:cubicBezTo>
                    <a:pt x="6080" y="3922"/>
                    <a:pt x="5746" y="3891"/>
                    <a:pt x="5472" y="3891"/>
                  </a:cubicBezTo>
                  <a:lnTo>
                    <a:pt x="4104" y="3891"/>
                  </a:lnTo>
                  <a:cubicBezTo>
                    <a:pt x="4104" y="3679"/>
                    <a:pt x="4104" y="3496"/>
                    <a:pt x="4135" y="3375"/>
                  </a:cubicBezTo>
                  <a:cubicBezTo>
                    <a:pt x="4104" y="2432"/>
                    <a:pt x="4043" y="1490"/>
                    <a:pt x="3952" y="548"/>
                  </a:cubicBezTo>
                  <a:cubicBezTo>
                    <a:pt x="3922" y="274"/>
                    <a:pt x="3770" y="1"/>
                    <a:pt x="343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317" name="Google Shape;317;p6"/>
            <p:cNvSpPr/>
            <p:nvPr/>
          </p:nvSpPr>
          <p:spPr>
            <a:xfrm>
              <a:off x="3200225" y="1183838"/>
              <a:ext cx="150475" cy="221375"/>
            </a:xfrm>
            <a:custGeom>
              <a:avLst/>
              <a:gdLst/>
              <a:ahLst/>
              <a:cxnLst/>
              <a:rect l="l" t="t" r="r" b="b"/>
              <a:pathLst>
                <a:path w="6019" h="8855" extrusionOk="0">
                  <a:moveTo>
                    <a:pt x="2979" y="0"/>
                  </a:moveTo>
                  <a:cubicBezTo>
                    <a:pt x="2735" y="0"/>
                    <a:pt x="2605" y="221"/>
                    <a:pt x="2523" y="466"/>
                  </a:cubicBezTo>
                  <a:cubicBezTo>
                    <a:pt x="2432" y="769"/>
                    <a:pt x="2432" y="1104"/>
                    <a:pt x="2432" y="1438"/>
                  </a:cubicBezTo>
                  <a:lnTo>
                    <a:pt x="2432" y="4022"/>
                  </a:lnTo>
                  <a:cubicBezTo>
                    <a:pt x="2350" y="4019"/>
                    <a:pt x="2269" y="4017"/>
                    <a:pt x="2190" y="4017"/>
                  </a:cubicBezTo>
                  <a:cubicBezTo>
                    <a:pt x="1540" y="4017"/>
                    <a:pt x="992" y="4120"/>
                    <a:pt x="395" y="4174"/>
                  </a:cubicBezTo>
                  <a:cubicBezTo>
                    <a:pt x="213" y="4235"/>
                    <a:pt x="0" y="4265"/>
                    <a:pt x="0" y="4569"/>
                  </a:cubicBezTo>
                  <a:cubicBezTo>
                    <a:pt x="0" y="4873"/>
                    <a:pt x="213" y="4934"/>
                    <a:pt x="456" y="4994"/>
                  </a:cubicBezTo>
                  <a:lnTo>
                    <a:pt x="2371" y="4994"/>
                  </a:lnTo>
                  <a:lnTo>
                    <a:pt x="2371" y="5663"/>
                  </a:lnTo>
                  <a:cubicBezTo>
                    <a:pt x="2432" y="6575"/>
                    <a:pt x="2310" y="7487"/>
                    <a:pt x="2614" y="8368"/>
                  </a:cubicBezTo>
                  <a:cubicBezTo>
                    <a:pt x="2675" y="8581"/>
                    <a:pt x="2736" y="8855"/>
                    <a:pt x="3040" y="8855"/>
                  </a:cubicBezTo>
                  <a:cubicBezTo>
                    <a:pt x="3344" y="8824"/>
                    <a:pt x="3344" y="8520"/>
                    <a:pt x="3405" y="8338"/>
                  </a:cubicBezTo>
                  <a:cubicBezTo>
                    <a:pt x="3587" y="7760"/>
                    <a:pt x="3557" y="7183"/>
                    <a:pt x="3557" y="6605"/>
                  </a:cubicBezTo>
                  <a:cubicBezTo>
                    <a:pt x="3557" y="4782"/>
                    <a:pt x="3557" y="4782"/>
                    <a:pt x="5350" y="4599"/>
                  </a:cubicBezTo>
                  <a:cubicBezTo>
                    <a:pt x="5624" y="4569"/>
                    <a:pt x="6019" y="4569"/>
                    <a:pt x="6019" y="4174"/>
                  </a:cubicBezTo>
                  <a:cubicBezTo>
                    <a:pt x="6019" y="3839"/>
                    <a:pt x="5684" y="3779"/>
                    <a:pt x="5380" y="3687"/>
                  </a:cubicBezTo>
                  <a:cubicBezTo>
                    <a:pt x="5250" y="3655"/>
                    <a:pt x="5121" y="3642"/>
                    <a:pt x="4992" y="3642"/>
                  </a:cubicBezTo>
                  <a:cubicBezTo>
                    <a:pt x="4521" y="3642"/>
                    <a:pt x="4058" y="3816"/>
                    <a:pt x="3557" y="3839"/>
                  </a:cubicBezTo>
                  <a:cubicBezTo>
                    <a:pt x="3526" y="3657"/>
                    <a:pt x="3526" y="3505"/>
                    <a:pt x="3557" y="3414"/>
                  </a:cubicBezTo>
                  <a:cubicBezTo>
                    <a:pt x="3526" y="2472"/>
                    <a:pt x="3526" y="1529"/>
                    <a:pt x="3496" y="587"/>
                  </a:cubicBezTo>
                  <a:cubicBezTo>
                    <a:pt x="3435" y="283"/>
                    <a:pt x="3374" y="40"/>
                    <a:pt x="3070" y="10"/>
                  </a:cubicBezTo>
                  <a:cubicBezTo>
                    <a:pt x="3038" y="3"/>
                    <a:pt x="3008" y="0"/>
                    <a:pt x="297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sp>
        <p:nvSpPr>
          <p:cNvPr id="318" name="Google Shape;318;p6"/>
          <p:cNvSpPr/>
          <p:nvPr/>
        </p:nvSpPr>
        <p:spPr>
          <a:xfrm>
            <a:off x="5914748" y="3418530"/>
            <a:ext cx="1360199" cy="2254225"/>
          </a:xfrm>
          <a:custGeom>
            <a:avLst/>
            <a:gdLst/>
            <a:ahLst/>
            <a:cxnLst/>
            <a:rect l="l" t="t" r="r" b="b"/>
            <a:pathLst>
              <a:path w="31734" h="39444" extrusionOk="0">
                <a:moveTo>
                  <a:pt x="31486" y="0"/>
                </a:moveTo>
                <a:cubicBezTo>
                  <a:pt x="31475" y="0"/>
                  <a:pt x="31466" y="3"/>
                  <a:pt x="31460" y="9"/>
                </a:cubicBezTo>
                <a:cubicBezTo>
                  <a:pt x="28694" y="586"/>
                  <a:pt x="25898" y="1194"/>
                  <a:pt x="23253" y="2137"/>
                </a:cubicBezTo>
                <a:cubicBezTo>
                  <a:pt x="19727" y="3413"/>
                  <a:pt x="16293" y="4933"/>
                  <a:pt x="13375" y="7334"/>
                </a:cubicBezTo>
                <a:cubicBezTo>
                  <a:pt x="8420" y="11316"/>
                  <a:pt x="4925" y="16301"/>
                  <a:pt x="2584" y="22137"/>
                </a:cubicBezTo>
                <a:cubicBezTo>
                  <a:pt x="1247" y="25450"/>
                  <a:pt x="426" y="28854"/>
                  <a:pt x="153" y="32441"/>
                </a:cubicBezTo>
                <a:cubicBezTo>
                  <a:pt x="31" y="33961"/>
                  <a:pt x="1" y="35480"/>
                  <a:pt x="274" y="37000"/>
                </a:cubicBezTo>
                <a:cubicBezTo>
                  <a:pt x="426" y="37760"/>
                  <a:pt x="609" y="38490"/>
                  <a:pt x="1095" y="39037"/>
                </a:cubicBezTo>
                <a:cubicBezTo>
                  <a:pt x="1253" y="39275"/>
                  <a:pt x="1481" y="39444"/>
                  <a:pt x="1798" y="39444"/>
                </a:cubicBezTo>
                <a:cubicBezTo>
                  <a:pt x="1845" y="39444"/>
                  <a:pt x="1894" y="39440"/>
                  <a:pt x="1946" y="39432"/>
                </a:cubicBezTo>
                <a:cubicBezTo>
                  <a:pt x="2280" y="39341"/>
                  <a:pt x="2463" y="39037"/>
                  <a:pt x="2493" y="38702"/>
                </a:cubicBezTo>
                <a:cubicBezTo>
                  <a:pt x="2584" y="38094"/>
                  <a:pt x="2675" y="37456"/>
                  <a:pt x="2767" y="36848"/>
                </a:cubicBezTo>
                <a:cubicBezTo>
                  <a:pt x="3709" y="32046"/>
                  <a:pt x="5138" y="27426"/>
                  <a:pt x="7296" y="23049"/>
                </a:cubicBezTo>
                <a:cubicBezTo>
                  <a:pt x="11551" y="14386"/>
                  <a:pt x="18116" y="8398"/>
                  <a:pt x="27296" y="5267"/>
                </a:cubicBezTo>
                <a:cubicBezTo>
                  <a:pt x="28725" y="4781"/>
                  <a:pt x="30244" y="4386"/>
                  <a:pt x="31734" y="4021"/>
                </a:cubicBezTo>
                <a:lnTo>
                  <a:pt x="31734" y="39"/>
                </a:lnTo>
                <a:cubicBezTo>
                  <a:pt x="31612" y="39"/>
                  <a:pt x="31529" y="0"/>
                  <a:pt x="3148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5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1" name="Google Shape;511;p10"/>
          <p:cNvSpPr/>
          <p:nvPr/>
        </p:nvSpPr>
        <p:spPr>
          <a:xfrm>
            <a:off x="1331550" y="1081325"/>
            <a:ext cx="4194900" cy="30516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grpSp>
        <p:nvGrpSpPr>
          <p:cNvPr id="512" name="Google Shape;512;p10"/>
          <p:cNvGrpSpPr/>
          <p:nvPr/>
        </p:nvGrpSpPr>
        <p:grpSpPr>
          <a:xfrm>
            <a:off x="0" y="-12"/>
            <a:ext cx="6858000" cy="5143520"/>
            <a:chOff x="238125" y="846675"/>
            <a:chExt cx="7143750" cy="4018375"/>
          </a:xfrm>
        </p:grpSpPr>
        <p:sp>
          <p:nvSpPr>
            <p:cNvPr id="513" name="Google Shape;513;p10"/>
            <p:cNvSpPr/>
            <p:nvPr/>
          </p:nvSpPr>
          <p:spPr>
            <a:xfrm>
              <a:off x="73684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14" name="Google Shape;514;p10"/>
            <p:cNvSpPr/>
            <p:nvPr/>
          </p:nvSpPr>
          <p:spPr>
            <a:xfrm>
              <a:off x="71360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15" name="Google Shape;515;p10"/>
            <p:cNvSpPr/>
            <p:nvPr/>
          </p:nvSpPr>
          <p:spPr>
            <a:xfrm>
              <a:off x="69038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16" name="Google Shape;516;p10"/>
            <p:cNvSpPr/>
            <p:nvPr/>
          </p:nvSpPr>
          <p:spPr>
            <a:xfrm>
              <a:off x="66713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17" name="Google Shape;517;p10"/>
            <p:cNvSpPr/>
            <p:nvPr/>
          </p:nvSpPr>
          <p:spPr>
            <a:xfrm>
              <a:off x="64386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18" name="Google Shape;518;p10"/>
            <p:cNvSpPr/>
            <p:nvPr/>
          </p:nvSpPr>
          <p:spPr>
            <a:xfrm>
              <a:off x="62064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19" name="Google Shape;519;p10"/>
            <p:cNvSpPr/>
            <p:nvPr/>
          </p:nvSpPr>
          <p:spPr>
            <a:xfrm>
              <a:off x="59739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20" name="Google Shape;520;p10"/>
            <p:cNvSpPr/>
            <p:nvPr/>
          </p:nvSpPr>
          <p:spPr>
            <a:xfrm>
              <a:off x="57414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21" name="Google Shape;521;p10"/>
            <p:cNvSpPr/>
            <p:nvPr/>
          </p:nvSpPr>
          <p:spPr>
            <a:xfrm>
              <a:off x="55093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22" name="Google Shape;522;p10"/>
            <p:cNvSpPr/>
            <p:nvPr/>
          </p:nvSpPr>
          <p:spPr>
            <a:xfrm>
              <a:off x="52765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23" name="Google Shape;523;p10"/>
            <p:cNvSpPr/>
            <p:nvPr/>
          </p:nvSpPr>
          <p:spPr>
            <a:xfrm>
              <a:off x="50446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24" name="Google Shape;524;p10"/>
            <p:cNvSpPr/>
            <p:nvPr/>
          </p:nvSpPr>
          <p:spPr>
            <a:xfrm>
              <a:off x="48119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25" name="Google Shape;525;p10"/>
            <p:cNvSpPr/>
            <p:nvPr/>
          </p:nvSpPr>
          <p:spPr>
            <a:xfrm>
              <a:off x="45794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26" name="Google Shape;526;p10"/>
            <p:cNvSpPr/>
            <p:nvPr/>
          </p:nvSpPr>
          <p:spPr>
            <a:xfrm>
              <a:off x="43472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27" name="Google Shape;527;p10"/>
            <p:cNvSpPr/>
            <p:nvPr/>
          </p:nvSpPr>
          <p:spPr>
            <a:xfrm>
              <a:off x="41148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28" name="Google Shape;528;p10"/>
            <p:cNvSpPr/>
            <p:nvPr/>
          </p:nvSpPr>
          <p:spPr>
            <a:xfrm>
              <a:off x="38823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29" name="Google Shape;529;p10"/>
            <p:cNvSpPr/>
            <p:nvPr/>
          </p:nvSpPr>
          <p:spPr>
            <a:xfrm>
              <a:off x="36501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24" y="160734"/>
                  </a:lnTo>
                  <a:lnTo>
                    <a:pt x="524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30" name="Google Shape;530;p10"/>
            <p:cNvSpPr/>
            <p:nvPr/>
          </p:nvSpPr>
          <p:spPr>
            <a:xfrm>
              <a:off x="34173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31" name="Google Shape;531;p10"/>
            <p:cNvSpPr/>
            <p:nvPr/>
          </p:nvSpPr>
          <p:spPr>
            <a:xfrm>
              <a:off x="31852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32" name="Google Shape;532;p10"/>
            <p:cNvSpPr/>
            <p:nvPr/>
          </p:nvSpPr>
          <p:spPr>
            <a:xfrm>
              <a:off x="29527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33" name="Google Shape;533;p10"/>
            <p:cNvSpPr/>
            <p:nvPr/>
          </p:nvSpPr>
          <p:spPr>
            <a:xfrm>
              <a:off x="27202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34" name="Google Shape;534;p10"/>
            <p:cNvSpPr/>
            <p:nvPr/>
          </p:nvSpPr>
          <p:spPr>
            <a:xfrm>
              <a:off x="24881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35" name="Google Shape;535;p10"/>
            <p:cNvSpPr/>
            <p:nvPr/>
          </p:nvSpPr>
          <p:spPr>
            <a:xfrm>
              <a:off x="22556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36" name="Google Shape;536;p10"/>
            <p:cNvSpPr/>
            <p:nvPr/>
          </p:nvSpPr>
          <p:spPr>
            <a:xfrm>
              <a:off x="20228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37" name="Google Shape;537;p10"/>
            <p:cNvSpPr/>
            <p:nvPr/>
          </p:nvSpPr>
          <p:spPr>
            <a:xfrm>
              <a:off x="17907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38" name="Google Shape;538;p10"/>
            <p:cNvSpPr/>
            <p:nvPr/>
          </p:nvSpPr>
          <p:spPr>
            <a:xfrm>
              <a:off x="15582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39" name="Google Shape;539;p10"/>
            <p:cNvSpPr/>
            <p:nvPr/>
          </p:nvSpPr>
          <p:spPr>
            <a:xfrm>
              <a:off x="13260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40" name="Google Shape;540;p10"/>
            <p:cNvSpPr/>
            <p:nvPr/>
          </p:nvSpPr>
          <p:spPr>
            <a:xfrm>
              <a:off x="10935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41" name="Google Shape;541;p10"/>
            <p:cNvSpPr/>
            <p:nvPr/>
          </p:nvSpPr>
          <p:spPr>
            <a:xfrm>
              <a:off x="8608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42" name="Google Shape;542;p10"/>
            <p:cNvSpPr/>
            <p:nvPr/>
          </p:nvSpPr>
          <p:spPr>
            <a:xfrm>
              <a:off x="628925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43" name="Google Shape;543;p10"/>
            <p:cNvSpPr/>
            <p:nvPr/>
          </p:nvSpPr>
          <p:spPr>
            <a:xfrm>
              <a:off x="3961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44" name="Google Shape;544;p10"/>
            <p:cNvSpPr/>
            <p:nvPr/>
          </p:nvSpPr>
          <p:spPr>
            <a:xfrm>
              <a:off x="238125" y="47132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45" name="Google Shape;545;p10"/>
            <p:cNvSpPr/>
            <p:nvPr/>
          </p:nvSpPr>
          <p:spPr>
            <a:xfrm>
              <a:off x="238125" y="448075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46" name="Google Shape;546;p10"/>
            <p:cNvSpPr/>
            <p:nvPr/>
          </p:nvSpPr>
          <p:spPr>
            <a:xfrm>
              <a:off x="238125" y="42485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47" name="Google Shape;547;p10"/>
            <p:cNvSpPr/>
            <p:nvPr/>
          </p:nvSpPr>
          <p:spPr>
            <a:xfrm>
              <a:off x="238125" y="40158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48" name="Google Shape;548;p10"/>
            <p:cNvSpPr/>
            <p:nvPr/>
          </p:nvSpPr>
          <p:spPr>
            <a:xfrm>
              <a:off x="238125" y="37839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49" name="Google Shape;549;p10"/>
            <p:cNvSpPr/>
            <p:nvPr/>
          </p:nvSpPr>
          <p:spPr>
            <a:xfrm>
              <a:off x="238125" y="35511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50" name="Google Shape;550;p10"/>
            <p:cNvSpPr/>
            <p:nvPr/>
          </p:nvSpPr>
          <p:spPr>
            <a:xfrm>
              <a:off x="238125" y="331870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51" name="Google Shape;551;p10"/>
            <p:cNvSpPr/>
            <p:nvPr/>
          </p:nvSpPr>
          <p:spPr>
            <a:xfrm>
              <a:off x="238125" y="3086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52" name="Google Shape;552;p10"/>
            <p:cNvSpPr/>
            <p:nvPr/>
          </p:nvSpPr>
          <p:spPr>
            <a:xfrm>
              <a:off x="238125" y="28540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53" name="Google Shape;553;p10"/>
            <p:cNvSpPr/>
            <p:nvPr/>
          </p:nvSpPr>
          <p:spPr>
            <a:xfrm>
              <a:off x="238125" y="2621575"/>
              <a:ext cx="7136925" cy="13125"/>
            </a:xfrm>
            <a:custGeom>
              <a:avLst/>
              <a:gdLst/>
              <a:ahLst/>
              <a:cxnLst/>
              <a:rect l="l" t="t" r="r" b="b"/>
              <a:pathLst>
                <a:path w="285477" h="525" extrusionOk="0">
                  <a:moveTo>
                    <a:pt x="0" y="1"/>
                  </a:moveTo>
                  <a:lnTo>
                    <a:pt x="0" y="525"/>
                  </a:lnTo>
                  <a:lnTo>
                    <a:pt x="285476" y="525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54" name="Google Shape;554;p10"/>
            <p:cNvSpPr/>
            <p:nvPr/>
          </p:nvSpPr>
          <p:spPr>
            <a:xfrm>
              <a:off x="238125" y="23894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55" name="Google Shape;555;p10"/>
            <p:cNvSpPr/>
            <p:nvPr/>
          </p:nvSpPr>
          <p:spPr>
            <a:xfrm>
              <a:off x="238125" y="21566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56" name="Google Shape;556;p10"/>
            <p:cNvSpPr/>
            <p:nvPr/>
          </p:nvSpPr>
          <p:spPr>
            <a:xfrm>
              <a:off x="238125" y="19244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57" name="Google Shape;557;p10"/>
            <p:cNvSpPr/>
            <p:nvPr/>
          </p:nvSpPr>
          <p:spPr>
            <a:xfrm>
              <a:off x="238125" y="16920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58" name="Google Shape;558;p10"/>
            <p:cNvSpPr/>
            <p:nvPr/>
          </p:nvSpPr>
          <p:spPr>
            <a:xfrm>
              <a:off x="238125" y="1459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59" name="Google Shape;559;p10"/>
            <p:cNvSpPr/>
            <p:nvPr/>
          </p:nvSpPr>
          <p:spPr>
            <a:xfrm>
              <a:off x="238125" y="1227375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560" name="Google Shape;560;p10"/>
            <p:cNvSpPr/>
            <p:nvPr/>
          </p:nvSpPr>
          <p:spPr>
            <a:xfrm>
              <a:off x="238125" y="9946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sp>
        <p:nvSpPr>
          <p:cNvPr id="561" name="Google Shape;561;p10"/>
          <p:cNvSpPr txBox="1">
            <a:spLocks noGrp="1"/>
          </p:cNvSpPr>
          <p:nvPr>
            <p:ph type="title"/>
          </p:nvPr>
        </p:nvSpPr>
        <p:spPr>
          <a:xfrm>
            <a:off x="1758938" y="1730500"/>
            <a:ext cx="3340125" cy="175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100"/>
              <a:buNone/>
              <a:defRPr sz="3100">
                <a:solidFill>
                  <a:schemeClr val="accen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">
    <p:spTree>
      <p:nvGrpSpPr>
        <p:cNvPr id="1" name="Shape 6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2" name="Google Shape;632;p13"/>
          <p:cNvGrpSpPr/>
          <p:nvPr/>
        </p:nvGrpSpPr>
        <p:grpSpPr>
          <a:xfrm>
            <a:off x="0" y="-12"/>
            <a:ext cx="6858000" cy="5143520"/>
            <a:chOff x="238125" y="846675"/>
            <a:chExt cx="7143750" cy="4018375"/>
          </a:xfrm>
        </p:grpSpPr>
        <p:sp>
          <p:nvSpPr>
            <p:cNvPr id="633" name="Google Shape;633;p13"/>
            <p:cNvSpPr/>
            <p:nvPr/>
          </p:nvSpPr>
          <p:spPr>
            <a:xfrm>
              <a:off x="73684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34" name="Google Shape;634;p13"/>
            <p:cNvSpPr/>
            <p:nvPr/>
          </p:nvSpPr>
          <p:spPr>
            <a:xfrm>
              <a:off x="71360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35" name="Google Shape;635;p13"/>
            <p:cNvSpPr/>
            <p:nvPr/>
          </p:nvSpPr>
          <p:spPr>
            <a:xfrm>
              <a:off x="69038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36" name="Google Shape;636;p13"/>
            <p:cNvSpPr/>
            <p:nvPr/>
          </p:nvSpPr>
          <p:spPr>
            <a:xfrm>
              <a:off x="66713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37" name="Google Shape;637;p13"/>
            <p:cNvSpPr/>
            <p:nvPr/>
          </p:nvSpPr>
          <p:spPr>
            <a:xfrm>
              <a:off x="64386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38" name="Google Shape;638;p13"/>
            <p:cNvSpPr/>
            <p:nvPr/>
          </p:nvSpPr>
          <p:spPr>
            <a:xfrm>
              <a:off x="62064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39" name="Google Shape;639;p13"/>
            <p:cNvSpPr/>
            <p:nvPr/>
          </p:nvSpPr>
          <p:spPr>
            <a:xfrm>
              <a:off x="59739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40" name="Google Shape;640;p13"/>
            <p:cNvSpPr/>
            <p:nvPr/>
          </p:nvSpPr>
          <p:spPr>
            <a:xfrm>
              <a:off x="57414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41" name="Google Shape;641;p13"/>
            <p:cNvSpPr/>
            <p:nvPr/>
          </p:nvSpPr>
          <p:spPr>
            <a:xfrm>
              <a:off x="55093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42" name="Google Shape;642;p13"/>
            <p:cNvSpPr/>
            <p:nvPr/>
          </p:nvSpPr>
          <p:spPr>
            <a:xfrm>
              <a:off x="52765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43" name="Google Shape;643;p13"/>
            <p:cNvSpPr/>
            <p:nvPr/>
          </p:nvSpPr>
          <p:spPr>
            <a:xfrm>
              <a:off x="50446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44" name="Google Shape;644;p13"/>
            <p:cNvSpPr/>
            <p:nvPr/>
          </p:nvSpPr>
          <p:spPr>
            <a:xfrm>
              <a:off x="48119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45" name="Google Shape;645;p13"/>
            <p:cNvSpPr/>
            <p:nvPr/>
          </p:nvSpPr>
          <p:spPr>
            <a:xfrm>
              <a:off x="45794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46" name="Google Shape;646;p13"/>
            <p:cNvSpPr/>
            <p:nvPr/>
          </p:nvSpPr>
          <p:spPr>
            <a:xfrm>
              <a:off x="43472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47" name="Google Shape;647;p13"/>
            <p:cNvSpPr/>
            <p:nvPr/>
          </p:nvSpPr>
          <p:spPr>
            <a:xfrm>
              <a:off x="41148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48" name="Google Shape;648;p13"/>
            <p:cNvSpPr/>
            <p:nvPr/>
          </p:nvSpPr>
          <p:spPr>
            <a:xfrm>
              <a:off x="38823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49" name="Google Shape;649;p13"/>
            <p:cNvSpPr/>
            <p:nvPr/>
          </p:nvSpPr>
          <p:spPr>
            <a:xfrm>
              <a:off x="36501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24" y="160734"/>
                  </a:lnTo>
                  <a:lnTo>
                    <a:pt x="524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50" name="Google Shape;650;p13"/>
            <p:cNvSpPr/>
            <p:nvPr/>
          </p:nvSpPr>
          <p:spPr>
            <a:xfrm>
              <a:off x="34173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51" name="Google Shape;651;p13"/>
            <p:cNvSpPr/>
            <p:nvPr/>
          </p:nvSpPr>
          <p:spPr>
            <a:xfrm>
              <a:off x="31852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52" name="Google Shape;652;p13"/>
            <p:cNvSpPr/>
            <p:nvPr/>
          </p:nvSpPr>
          <p:spPr>
            <a:xfrm>
              <a:off x="29527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53" name="Google Shape;653;p13"/>
            <p:cNvSpPr/>
            <p:nvPr/>
          </p:nvSpPr>
          <p:spPr>
            <a:xfrm>
              <a:off x="27202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54" name="Google Shape;654;p13"/>
            <p:cNvSpPr/>
            <p:nvPr/>
          </p:nvSpPr>
          <p:spPr>
            <a:xfrm>
              <a:off x="24881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55" name="Google Shape;655;p13"/>
            <p:cNvSpPr/>
            <p:nvPr/>
          </p:nvSpPr>
          <p:spPr>
            <a:xfrm>
              <a:off x="22556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56" name="Google Shape;656;p13"/>
            <p:cNvSpPr/>
            <p:nvPr/>
          </p:nvSpPr>
          <p:spPr>
            <a:xfrm>
              <a:off x="20228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57" name="Google Shape;657;p13"/>
            <p:cNvSpPr/>
            <p:nvPr/>
          </p:nvSpPr>
          <p:spPr>
            <a:xfrm>
              <a:off x="17907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58" name="Google Shape;658;p13"/>
            <p:cNvSpPr/>
            <p:nvPr/>
          </p:nvSpPr>
          <p:spPr>
            <a:xfrm>
              <a:off x="15582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59" name="Google Shape;659;p13"/>
            <p:cNvSpPr/>
            <p:nvPr/>
          </p:nvSpPr>
          <p:spPr>
            <a:xfrm>
              <a:off x="13260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60" name="Google Shape;660;p13"/>
            <p:cNvSpPr/>
            <p:nvPr/>
          </p:nvSpPr>
          <p:spPr>
            <a:xfrm>
              <a:off x="10935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61" name="Google Shape;661;p13"/>
            <p:cNvSpPr/>
            <p:nvPr/>
          </p:nvSpPr>
          <p:spPr>
            <a:xfrm>
              <a:off x="8608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62" name="Google Shape;662;p13"/>
            <p:cNvSpPr/>
            <p:nvPr/>
          </p:nvSpPr>
          <p:spPr>
            <a:xfrm>
              <a:off x="628925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63" name="Google Shape;663;p13"/>
            <p:cNvSpPr/>
            <p:nvPr/>
          </p:nvSpPr>
          <p:spPr>
            <a:xfrm>
              <a:off x="3961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64" name="Google Shape;664;p13"/>
            <p:cNvSpPr/>
            <p:nvPr/>
          </p:nvSpPr>
          <p:spPr>
            <a:xfrm>
              <a:off x="238125" y="47132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65" name="Google Shape;665;p13"/>
            <p:cNvSpPr/>
            <p:nvPr/>
          </p:nvSpPr>
          <p:spPr>
            <a:xfrm>
              <a:off x="238125" y="448075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66" name="Google Shape;666;p13"/>
            <p:cNvSpPr/>
            <p:nvPr/>
          </p:nvSpPr>
          <p:spPr>
            <a:xfrm>
              <a:off x="238125" y="42485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67" name="Google Shape;667;p13"/>
            <p:cNvSpPr/>
            <p:nvPr/>
          </p:nvSpPr>
          <p:spPr>
            <a:xfrm>
              <a:off x="238125" y="40158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68" name="Google Shape;668;p13"/>
            <p:cNvSpPr/>
            <p:nvPr/>
          </p:nvSpPr>
          <p:spPr>
            <a:xfrm>
              <a:off x="238125" y="37839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69" name="Google Shape;669;p13"/>
            <p:cNvSpPr/>
            <p:nvPr/>
          </p:nvSpPr>
          <p:spPr>
            <a:xfrm>
              <a:off x="238125" y="35511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70" name="Google Shape;670;p13"/>
            <p:cNvSpPr/>
            <p:nvPr/>
          </p:nvSpPr>
          <p:spPr>
            <a:xfrm>
              <a:off x="238125" y="331870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71" name="Google Shape;671;p13"/>
            <p:cNvSpPr/>
            <p:nvPr/>
          </p:nvSpPr>
          <p:spPr>
            <a:xfrm>
              <a:off x="238125" y="3086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72" name="Google Shape;672;p13"/>
            <p:cNvSpPr/>
            <p:nvPr/>
          </p:nvSpPr>
          <p:spPr>
            <a:xfrm>
              <a:off x="238125" y="28540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73" name="Google Shape;673;p13"/>
            <p:cNvSpPr/>
            <p:nvPr/>
          </p:nvSpPr>
          <p:spPr>
            <a:xfrm>
              <a:off x="238125" y="2621575"/>
              <a:ext cx="7136925" cy="13125"/>
            </a:xfrm>
            <a:custGeom>
              <a:avLst/>
              <a:gdLst/>
              <a:ahLst/>
              <a:cxnLst/>
              <a:rect l="l" t="t" r="r" b="b"/>
              <a:pathLst>
                <a:path w="285477" h="525" extrusionOk="0">
                  <a:moveTo>
                    <a:pt x="0" y="1"/>
                  </a:moveTo>
                  <a:lnTo>
                    <a:pt x="0" y="525"/>
                  </a:lnTo>
                  <a:lnTo>
                    <a:pt x="285476" y="525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74" name="Google Shape;674;p13"/>
            <p:cNvSpPr/>
            <p:nvPr/>
          </p:nvSpPr>
          <p:spPr>
            <a:xfrm>
              <a:off x="238125" y="23894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75" name="Google Shape;675;p13"/>
            <p:cNvSpPr/>
            <p:nvPr/>
          </p:nvSpPr>
          <p:spPr>
            <a:xfrm>
              <a:off x="238125" y="21566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76" name="Google Shape;676;p13"/>
            <p:cNvSpPr/>
            <p:nvPr/>
          </p:nvSpPr>
          <p:spPr>
            <a:xfrm>
              <a:off x="238125" y="19244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77" name="Google Shape;677;p13"/>
            <p:cNvSpPr/>
            <p:nvPr/>
          </p:nvSpPr>
          <p:spPr>
            <a:xfrm>
              <a:off x="238125" y="16920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78" name="Google Shape;678;p13"/>
            <p:cNvSpPr/>
            <p:nvPr/>
          </p:nvSpPr>
          <p:spPr>
            <a:xfrm>
              <a:off x="238125" y="1459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79" name="Google Shape;679;p13"/>
            <p:cNvSpPr/>
            <p:nvPr/>
          </p:nvSpPr>
          <p:spPr>
            <a:xfrm>
              <a:off x="238125" y="1227375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80" name="Google Shape;680;p13"/>
            <p:cNvSpPr/>
            <p:nvPr/>
          </p:nvSpPr>
          <p:spPr>
            <a:xfrm>
              <a:off x="238125" y="9946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sp>
        <p:nvSpPr>
          <p:cNvPr id="681" name="Google Shape;681;p13"/>
          <p:cNvSpPr/>
          <p:nvPr/>
        </p:nvSpPr>
        <p:spPr>
          <a:xfrm>
            <a:off x="5772226" y="0"/>
            <a:ext cx="1085773" cy="1709048"/>
          </a:xfrm>
          <a:custGeom>
            <a:avLst/>
            <a:gdLst/>
            <a:ahLst/>
            <a:cxnLst/>
            <a:rect l="l" t="t" r="r" b="b"/>
            <a:pathLst>
              <a:path w="41157" h="48587" extrusionOk="0">
                <a:moveTo>
                  <a:pt x="4181" y="0"/>
                </a:moveTo>
                <a:cubicBezTo>
                  <a:pt x="3994" y="0"/>
                  <a:pt x="3792" y="51"/>
                  <a:pt x="3587" y="161"/>
                </a:cubicBezTo>
                <a:cubicBezTo>
                  <a:pt x="3040" y="435"/>
                  <a:pt x="2706" y="891"/>
                  <a:pt x="2432" y="1407"/>
                </a:cubicBezTo>
                <a:cubicBezTo>
                  <a:pt x="305" y="5815"/>
                  <a:pt x="1" y="10344"/>
                  <a:pt x="1612" y="14994"/>
                </a:cubicBezTo>
                <a:cubicBezTo>
                  <a:pt x="2371" y="17183"/>
                  <a:pt x="3678" y="19158"/>
                  <a:pt x="5046" y="21073"/>
                </a:cubicBezTo>
                <a:cubicBezTo>
                  <a:pt x="6232" y="22684"/>
                  <a:pt x="6718" y="24478"/>
                  <a:pt x="6718" y="26453"/>
                </a:cubicBezTo>
                <a:cubicBezTo>
                  <a:pt x="6718" y="28490"/>
                  <a:pt x="6384" y="30466"/>
                  <a:pt x="6475" y="32077"/>
                </a:cubicBezTo>
                <a:cubicBezTo>
                  <a:pt x="6475" y="33596"/>
                  <a:pt x="6414" y="34782"/>
                  <a:pt x="6688" y="35846"/>
                </a:cubicBezTo>
                <a:cubicBezTo>
                  <a:pt x="7782" y="41317"/>
                  <a:pt x="10821" y="45299"/>
                  <a:pt x="15989" y="47426"/>
                </a:cubicBezTo>
                <a:cubicBezTo>
                  <a:pt x="17931" y="48219"/>
                  <a:pt x="19874" y="48587"/>
                  <a:pt x="21807" y="48587"/>
                </a:cubicBezTo>
                <a:cubicBezTo>
                  <a:pt x="24319" y="48587"/>
                  <a:pt x="26815" y="47965"/>
                  <a:pt x="29272" y="46849"/>
                </a:cubicBezTo>
                <a:cubicBezTo>
                  <a:pt x="30548" y="46241"/>
                  <a:pt x="31764" y="45542"/>
                  <a:pt x="33162" y="45268"/>
                </a:cubicBezTo>
                <a:cubicBezTo>
                  <a:pt x="35594" y="44812"/>
                  <a:pt x="38086" y="45116"/>
                  <a:pt x="40518" y="44812"/>
                </a:cubicBezTo>
                <a:cubicBezTo>
                  <a:pt x="40602" y="44812"/>
                  <a:pt x="40706" y="44859"/>
                  <a:pt x="40802" y="44859"/>
                </a:cubicBezTo>
                <a:cubicBezTo>
                  <a:pt x="40878" y="44859"/>
                  <a:pt x="40950" y="44829"/>
                  <a:pt x="41004" y="44721"/>
                </a:cubicBezTo>
                <a:cubicBezTo>
                  <a:pt x="41156" y="44508"/>
                  <a:pt x="41126" y="44265"/>
                  <a:pt x="40974" y="44083"/>
                </a:cubicBezTo>
                <a:cubicBezTo>
                  <a:pt x="40761" y="43870"/>
                  <a:pt x="40609" y="43627"/>
                  <a:pt x="40427" y="43444"/>
                </a:cubicBezTo>
                <a:cubicBezTo>
                  <a:pt x="38877" y="41985"/>
                  <a:pt x="36962" y="41286"/>
                  <a:pt x="34895" y="41074"/>
                </a:cubicBezTo>
                <a:cubicBezTo>
                  <a:pt x="34558" y="41045"/>
                  <a:pt x="34227" y="41031"/>
                  <a:pt x="33899" y="41031"/>
                </a:cubicBezTo>
                <a:cubicBezTo>
                  <a:pt x="31803" y="41031"/>
                  <a:pt x="29880" y="41596"/>
                  <a:pt x="27934" y="42411"/>
                </a:cubicBezTo>
                <a:cubicBezTo>
                  <a:pt x="25969" y="43253"/>
                  <a:pt x="23950" y="43681"/>
                  <a:pt x="21876" y="43681"/>
                </a:cubicBezTo>
                <a:cubicBezTo>
                  <a:pt x="21256" y="43681"/>
                  <a:pt x="20631" y="43643"/>
                  <a:pt x="20001" y="43566"/>
                </a:cubicBezTo>
                <a:cubicBezTo>
                  <a:pt x="16870" y="43171"/>
                  <a:pt x="14317" y="41621"/>
                  <a:pt x="12250" y="39371"/>
                </a:cubicBezTo>
                <a:cubicBezTo>
                  <a:pt x="10821" y="37882"/>
                  <a:pt x="9910" y="36150"/>
                  <a:pt x="9666" y="34052"/>
                </a:cubicBezTo>
                <a:cubicBezTo>
                  <a:pt x="9393" y="31894"/>
                  <a:pt x="9666" y="29766"/>
                  <a:pt x="10001" y="27639"/>
                </a:cubicBezTo>
                <a:cubicBezTo>
                  <a:pt x="10305" y="25541"/>
                  <a:pt x="10426" y="23475"/>
                  <a:pt x="9879" y="21377"/>
                </a:cubicBezTo>
                <a:cubicBezTo>
                  <a:pt x="9393" y="19554"/>
                  <a:pt x="8481" y="17943"/>
                  <a:pt x="7478" y="16423"/>
                </a:cubicBezTo>
                <a:cubicBezTo>
                  <a:pt x="5107" y="12715"/>
                  <a:pt x="4347" y="8642"/>
                  <a:pt x="4803" y="4265"/>
                </a:cubicBezTo>
                <a:cubicBezTo>
                  <a:pt x="4894" y="3201"/>
                  <a:pt x="5046" y="2137"/>
                  <a:pt x="5107" y="1073"/>
                </a:cubicBezTo>
                <a:cubicBezTo>
                  <a:pt x="5130" y="420"/>
                  <a:pt x="4718" y="0"/>
                  <a:pt x="418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grpSp>
        <p:nvGrpSpPr>
          <p:cNvPr id="682" name="Google Shape;682;p13"/>
          <p:cNvGrpSpPr/>
          <p:nvPr/>
        </p:nvGrpSpPr>
        <p:grpSpPr>
          <a:xfrm>
            <a:off x="6323083" y="971400"/>
            <a:ext cx="144206" cy="194650"/>
            <a:chOff x="4716150" y="3916750"/>
            <a:chExt cx="192275" cy="194650"/>
          </a:xfrm>
        </p:grpSpPr>
        <p:sp>
          <p:nvSpPr>
            <p:cNvPr id="683" name="Google Shape;683;p13"/>
            <p:cNvSpPr/>
            <p:nvPr/>
          </p:nvSpPr>
          <p:spPr>
            <a:xfrm>
              <a:off x="4751125" y="4033775"/>
              <a:ext cx="77525" cy="77625"/>
            </a:xfrm>
            <a:custGeom>
              <a:avLst/>
              <a:gdLst/>
              <a:ahLst/>
              <a:cxnLst/>
              <a:rect l="l" t="t" r="r" b="b"/>
              <a:pathLst>
                <a:path w="3101" h="3105" extrusionOk="0">
                  <a:moveTo>
                    <a:pt x="1672" y="1"/>
                  </a:moveTo>
                  <a:cubicBezTo>
                    <a:pt x="760" y="1"/>
                    <a:pt x="0" y="791"/>
                    <a:pt x="30" y="1673"/>
                  </a:cubicBezTo>
                  <a:cubicBezTo>
                    <a:pt x="30" y="2463"/>
                    <a:pt x="638" y="3101"/>
                    <a:pt x="1398" y="3101"/>
                  </a:cubicBezTo>
                  <a:cubicBezTo>
                    <a:pt x="1425" y="3103"/>
                    <a:pt x="1452" y="3104"/>
                    <a:pt x="1479" y="3104"/>
                  </a:cubicBezTo>
                  <a:cubicBezTo>
                    <a:pt x="2303" y="3104"/>
                    <a:pt x="3100" y="2222"/>
                    <a:pt x="3100" y="1369"/>
                  </a:cubicBezTo>
                  <a:cubicBezTo>
                    <a:pt x="3070" y="609"/>
                    <a:pt x="2462" y="1"/>
                    <a:pt x="167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84" name="Google Shape;684;p13"/>
            <p:cNvSpPr/>
            <p:nvPr/>
          </p:nvSpPr>
          <p:spPr>
            <a:xfrm>
              <a:off x="4837750" y="3916750"/>
              <a:ext cx="70675" cy="72225"/>
            </a:xfrm>
            <a:custGeom>
              <a:avLst/>
              <a:gdLst/>
              <a:ahLst/>
              <a:cxnLst/>
              <a:rect l="l" t="t" r="r" b="b"/>
              <a:pathLst>
                <a:path w="2827" h="2889" extrusionOk="0">
                  <a:moveTo>
                    <a:pt x="1429" y="1"/>
                  </a:moveTo>
                  <a:cubicBezTo>
                    <a:pt x="639" y="1"/>
                    <a:pt x="0" y="700"/>
                    <a:pt x="0" y="1490"/>
                  </a:cubicBezTo>
                  <a:cubicBezTo>
                    <a:pt x="0" y="2281"/>
                    <a:pt x="578" y="2889"/>
                    <a:pt x="1398" y="2889"/>
                  </a:cubicBezTo>
                  <a:cubicBezTo>
                    <a:pt x="2189" y="2889"/>
                    <a:pt x="2827" y="2220"/>
                    <a:pt x="2827" y="1399"/>
                  </a:cubicBezTo>
                  <a:cubicBezTo>
                    <a:pt x="2827" y="639"/>
                    <a:pt x="2189" y="1"/>
                    <a:pt x="142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85" name="Google Shape;685;p13"/>
            <p:cNvSpPr/>
            <p:nvPr/>
          </p:nvSpPr>
          <p:spPr>
            <a:xfrm>
              <a:off x="4716150" y="3934100"/>
              <a:ext cx="47150" cy="45750"/>
            </a:xfrm>
            <a:custGeom>
              <a:avLst/>
              <a:gdLst/>
              <a:ahLst/>
              <a:cxnLst/>
              <a:rect l="l" t="t" r="r" b="b"/>
              <a:pathLst>
                <a:path w="1886" h="1830" extrusionOk="0">
                  <a:moveTo>
                    <a:pt x="956" y="0"/>
                  </a:moveTo>
                  <a:cubicBezTo>
                    <a:pt x="922" y="0"/>
                    <a:pt x="887" y="2"/>
                    <a:pt x="852" y="6"/>
                  </a:cubicBezTo>
                  <a:cubicBezTo>
                    <a:pt x="366" y="6"/>
                    <a:pt x="1" y="401"/>
                    <a:pt x="1" y="857"/>
                  </a:cubicBezTo>
                  <a:cubicBezTo>
                    <a:pt x="31" y="1404"/>
                    <a:pt x="457" y="1830"/>
                    <a:pt x="974" y="1830"/>
                  </a:cubicBezTo>
                  <a:cubicBezTo>
                    <a:pt x="1521" y="1830"/>
                    <a:pt x="1885" y="1404"/>
                    <a:pt x="1855" y="888"/>
                  </a:cubicBezTo>
                  <a:cubicBezTo>
                    <a:pt x="1855" y="404"/>
                    <a:pt x="1456" y="0"/>
                    <a:pt x="95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grpSp>
        <p:nvGrpSpPr>
          <p:cNvPr id="686" name="Google Shape;686;p13"/>
          <p:cNvGrpSpPr/>
          <p:nvPr/>
        </p:nvGrpSpPr>
        <p:grpSpPr>
          <a:xfrm>
            <a:off x="1068020" y="4469763"/>
            <a:ext cx="208613" cy="419700"/>
            <a:chOff x="1424025" y="4469763"/>
            <a:chExt cx="278150" cy="419700"/>
          </a:xfrm>
        </p:grpSpPr>
        <p:sp>
          <p:nvSpPr>
            <p:cNvPr id="687" name="Google Shape;687;p13"/>
            <p:cNvSpPr/>
            <p:nvPr/>
          </p:nvSpPr>
          <p:spPr>
            <a:xfrm>
              <a:off x="1424025" y="4675913"/>
              <a:ext cx="155800" cy="213550"/>
            </a:xfrm>
            <a:custGeom>
              <a:avLst/>
              <a:gdLst/>
              <a:ahLst/>
              <a:cxnLst/>
              <a:rect l="l" t="t" r="r" b="b"/>
              <a:pathLst>
                <a:path w="6232" h="8542" extrusionOk="0">
                  <a:moveTo>
                    <a:pt x="3436" y="1"/>
                  </a:moveTo>
                  <a:cubicBezTo>
                    <a:pt x="3040" y="1"/>
                    <a:pt x="2980" y="305"/>
                    <a:pt x="2919" y="609"/>
                  </a:cubicBezTo>
                  <a:cubicBezTo>
                    <a:pt x="2919" y="761"/>
                    <a:pt x="2980" y="913"/>
                    <a:pt x="2980" y="1065"/>
                  </a:cubicBezTo>
                  <a:lnTo>
                    <a:pt x="2980" y="3983"/>
                  </a:lnTo>
                  <a:cubicBezTo>
                    <a:pt x="2098" y="4195"/>
                    <a:pt x="1247" y="4104"/>
                    <a:pt x="457" y="4256"/>
                  </a:cubicBezTo>
                  <a:cubicBezTo>
                    <a:pt x="244" y="4287"/>
                    <a:pt x="1" y="4378"/>
                    <a:pt x="1" y="4682"/>
                  </a:cubicBezTo>
                  <a:cubicBezTo>
                    <a:pt x="1" y="4955"/>
                    <a:pt x="244" y="5046"/>
                    <a:pt x="457" y="5138"/>
                  </a:cubicBezTo>
                  <a:cubicBezTo>
                    <a:pt x="774" y="5180"/>
                    <a:pt x="1077" y="5237"/>
                    <a:pt x="1385" y="5237"/>
                  </a:cubicBezTo>
                  <a:cubicBezTo>
                    <a:pt x="1520" y="5237"/>
                    <a:pt x="1656" y="5226"/>
                    <a:pt x="1794" y="5198"/>
                  </a:cubicBezTo>
                  <a:cubicBezTo>
                    <a:pt x="2008" y="5163"/>
                    <a:pt x="2242" y="5148"/>
                    <a:pt x="2486" y="5148"/>
                  </a:cubicBezTo>
                  <a:cubicBezTo>
                    <a:pt x="2657" y="5148"/>
                    <a:pt x="2834" y="5155"/>
                    <a:pt x="3010" y="5168"/>
                  </a:cubicBezTo>
                  <a:cubicBezTo>
                    <a:pt x="3040" y="6171"/>
                    <a:pt x="2919" y="7113"/>
                    <a:pt x="3223" y="8025"/>
                  </a:cubicBezTo>
                  <a:cubicBezTo>
                    <a:pt x="3284" y="8238"/>
                    <a:pt x="3284" y="8542"/>
                    <a:pt x="3588" y="8542"/>
                  </a:cubicBezTo>
                  <a:cubicBezTo>
                    <a:pt x="3891" y="8542"/>
                    <a:pt x="3922" y="8208"/>
                    <a:pt x="3983" y="7964"/>
                  </a:cubicBezTo>
                  <a:cubicBezTo>
                    <a:pt x="4195" y="7296"/>
                    <a:pt x="4135" y="6566"/>
                    <a:pt x="4135" y="5898"/>
                  </a:cubicBezTo>
                  <a:cubicBezTo>
                    <a:pt x="4135" y="5373"/>
                    <a:pt x="4185" y="4973"/>
                    <a:pt x="4764" y="4973"/>
                  </a:cubicBezTo>
                  <a:cubicBezTo>
                    <a:pt x="4823" y="4973"/>
                    <a:pt x="4886" y="4977"/>
                    <a:pt x="4955" y="4986"/>
                  </a:cubicBezTo>
                  <a:cubicBezTo>
                    <a:pt x="4974" y="4988"/>
                    <a:pt x="4993" y="4990"/>
                    <a:pt x="5013" y="4990"/>
                  </a:cubicBezTo>
                  <a:cubicBezTo>
                    <a:pt x="5216" y="4990"/>
                    <a:pt x="5460" y="4856"/>
                    <a:pt x="5654" y="4773"/>
                  </a:cubicBezTo>
                  <a:cubicBezTo>
                    <a:pt x="5928" y="4712"/>
                    <a:pt x="6232" y="4591"/>
                    <a:pt x="6171" y="4256"/>
                  </a:cubicBezTo>
                  <a:cubicBezTo>
                    <a:pt x="6080" y="3922"/>
                    <a:pt x="5746" y="3891"/>
                    <a:pt x="5472" y="3891"/>
                  </a:cubicBezTo>
                  <a:lnTo>
                    <a:pt x="4104" y="3891"/>
                  </a:lnTo>
                  <a:cubicBezTo>
                    <a:pt x="4104" y="3679"/>
                    <a:pt x="4104" y="3496"/>
                    <a:pt x="4135" y="3375"/>
                  </a:cubicBezTo>
                  <a:cubicBezTo>
                    <a:pt x="4104" y="2432"/>
                    <a:pt x="4043" y="1490"/>
                    <a:pt x="3952" y="548"/>
                  </a:cubicBezTo>
                  <a:cubicBezTo>
                    <a:pt x="3922" y="274"/>
                    <a:pt x="3770" y="1"/>
                    <a:pt x="34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688" name="Google Shape;688;p13"/>
            <p:cNvSpPr/>
            <p:nvPr/>
          </p:nvSpPr>
          <p:spPr>
            <a:xfrm>
              <a:off x="1551700" y="4469763"/>
              <a:ext cx="150475" cy="221375"/>
            </a:xfrm>
            <a:custGeom>
              <a:avLst/>
              <a:gdLst/>
              <a:ahLst/>
              <a:cxnLst/>
              <a:rect l="l" t="t" r="r" b="b"/>
              <a:pathLst>
                <a:path w="6019" h="8855" extrusionOk="0">
                  <a:moveTo>
                    <a:pt x="2979" y="0"/>
                  </a:moveTo>
                  <a:cubicBezTo>
                    <a:pt x="2735" y="0"/>
                    <a:pt x="2605" y="221"/>
                    <a:pt x="2523" y="466"/>
                  </a:cubicBezTo>
                  <a:cubicBezTo>
                    <a:pt x="2432" y="769"/>
                    <a:pt x="2432" y="1104"/>
                    <a:pt x="2432" y="1438"/>
                  </a:cubicBezTo>
                  <a:lnTo>
                    <a:pt x="2432" y="4022"/>
                  </a:lnTo>
                  <a:cubicBezTo>
                    <a:pt x="2350" y="4019"/>
                    <a:pt x="2269" y="4017"/>
                    <a:pt x="2190" y="4017"/>
                  </a:cubicBezTo>
                  <a:cubicBezTo>
                    <a:pt x="1540" y="4017"/>
                    <a:pt x="992" y="4120"/>
                    <a:pt x="395" y="4174"/>
                  </a:cubicBezTo>
                  <a:cubicBezTo>
                    <a:pt x="213" y="4235"/>
                    <a:pt x="0" y="4265"/>
                    <a:pt x="0" y="4569"/>
                  </a:cubicBezTo>
                  <a:cubicBezTo>
                    <a:pt x="0" y="4873"/>
                    <a:pt x="213" y="4934"/>
                    <a:pt x="456" y="4994"/>
                  </a:cubicBezTo>
                  <a:lnTo>
                    <a:pt x="2371" y="4994"/>
                  </a:lnTo>
                  <a:lnTo>
                    <a:pt x="2371" y="5663"/>
                  </a:lnTo>
                  <a:cubicBezTo>
                    <a:pt x="2432" y="6575"/>
                    <a:pt x="2310" y="7487"/>
                    <a:pt x="2614" y="8368"/>
                  </a:cubicBezTo>
                  <a:cubicBezTo>
                    <a:pt x="2675" y="8581"/>
                    <a:pt x="2736" y="8855"/>
                    <a:pt x="3040" y="8855"/>
                  </a:cubicBezTo>
                  <a:cubicBezTo>
                    <a:pt x="3344" y="8824"/>
                    <a:pt x="3344" y="8520"/>
                    <a:pt x="3405" y="8338"/>
                  </a:cubicBezTo>
                  <a:cubicBezTo>
                    <a:pt x="3587" y="7760"/>
                    <a:pt x="3557" y="7183"/>
                    <a:pt x="3557" y="6605"/>
                  </a:cubicBezTo>
                  <a:cubicBezTo>
                    <a:pt x="3557" y="4782"/>
                    <a:pt x="3557" y="4782"/>
                    <a:pt x="5350" y="4599"/>
                  </a:cubicBezTo>
                  <a:cubicBezTo>
                    <a:pt x="5624" y="4569"/>
                    <a:pt x="6019" y="4569"/>
                    <a:pt x="6019" y="4174"/>
                  </a:cubicBezTo>
                  <a:cubicBezTo>
                    <a:pt x="6019" y="3839"/>
                    <a:pt x="5684" y="3779"/>
                    <a:pt x="5380" y="3687"/>
                  </a:cubicBezTo>
                  <a:cubicBezTo>
                    <a:pt x="5250" y="3655"/>
                    <a:pt x="5121" y="3642"/>
                    <a:pt x="4992" y="3642"/>
                  </a:cubicBezTo>
                  <a:cubicBezTo>
                    <a:pt x="4521" y="3642"/>
                    <a:pt x="4058" y="3816"/>
                    <a:pt x="3557" y="3839"/>
                  </a:cubicBezTo>
                  <a:cubicBezTo>
                    <a:pt x="3526" y="3657"/>
                    <a:pt x="3526" y="3505"/>
                    <a:pt x="3557" y="3414"/>
                  </a:cubicBezTo>
                  <a:cubicBezTo>
                    <a:pt x="3526" y="2472"/>
                    <a:pt x="3526" y="1529"/>
                    <a:pt x="3496" y="587"/>
                  </a:cubicBezTo>
                  <a:cubicBezTo>
                    <a:pt x="3435" y="283"/>
                    <a:pt x="3374" y="40"/>
                    <a:pt x="3070" y="10"/>
                  </a:cubicBezTo>
                  <a:cubicBezTo>
                    <a:pt x="3038" y="3"/>
                    <a:pt x="3008" y="0"/>
                    <a:pt x="297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sp>
        <p:nvSpPr>
          <p:cNvPr id="689" name="Google Shape;689;p13"/>
          <p:cNvSpPr/>
          <p:nvPr/>
        </p:nvSpPr>
        <p:spPr>
          <a:xfrm>
            <a:off x="6541537" y="1832450"/>
            <a:ext cx="119138" cy="301950"/>
          </a:xfrm>
          <a:custGeom>
            <a:avLst/>
            <a:gdLst/>
            <a:ahLst/>
            <a:cxnLst/>
            <a:rect l="l" t="t" r="r" b="b"/>
            <a:pathLst>
              <a:path w="6354" h="12078" extrusionOk="0">
                <a:moveTo>
                  <a:pt x="3314" y="0"/>
                </a:moveTo>
                <a:cubicBezTo>
                  <a:pt x="2979" y="61"/>
                  <a:pt x="2858" y="365"/>
                  <a:pt x="2706" y="669"/>
                </a:cubicBezTo>
                <a:cubicBezTo>
                  <a:pt x="1520" y="2706"/>
                  <a:pt x="821" y="4925"/>
                  <a:pt x="274" y="7204"/>
                </a:cubicBezTo>
                <a:cubicBezTo>
                  <a:pt x="31" y="8207"/>
                  <a:pt x="1" y="9241"/>
                  <a:pt x="426" y="10274"/>
                </a:cubicBezTo>
                <a:cubicBezTo>
                  <a:pt x="882" y="11399"/>
                  <a:pt x="1794" y="11946"/>
                  <a:pt x="2949" y="12067"/>
                </a:cubicBezTo>
                <a:cubicBezTo>
                  <a:pt x="3038" y="12074"/>
                  <a:pt x="3126" y="12078"/>
                  <a:pt x="3212" y="12078"/>
                </a:cubicBezTo>
                <a:cubicBezTo>
                  <a:pt x="4266" y="12078"/>
                  <a:pt x="5062" y="11564"/>
                  <a:pt x="5624" y="10608"/>
                </a:cubicBezTo>
                <a:cubicBezTo>
                  <a:pt x="6353" y="9393"/>
                  <a:pt x="6353" y="8116"/>
                  <a:pt x="6049" y="6779"/>
                </a:cubicBezTo>
                <a:cubicBezTo>
                  <a:pt x="5533" y="4712"/>
                  <a:pt x="4712" y="2797"/>
                  <a:pt x="3800" y="882"/>
                </a:cubicBezTo>
                <a:cubicBezTo>
                  <a:pt x="3648" y="578"/>
                  <a:pt x="3587" y="244"/>
                  <a:pt x="3314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690" name="Google Shape;690;p13"/>
          <p:cNvSpPr txBox="1">
            <a:spLocks noGrp="1"/>
          </p:cNvSpPr>
          <p:nvPr>
            <p:ph type="subTitle" idx="1"/>
          </p:nvPr>
        </p:nvSpPr>
        <p:spPr>
          <a:xfrm>
            <a:off x="1276640" y="1614713"/>
            <a:ext cx="2150775" cy="45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200">
                <a:solidFill>
                  <a:schemeClr val="accent2"/>
                </a:solidFill>
                <a:latin typeface="Rammetto One"/>
                <a:ea typeface="Rammetto One"/>
                <a:cs typeface="Rammetto One"/>
                <a:sym typeface="Rammetto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1" name="Google Shape;691;p13"/>
          <p:cNvSpPr txBox="1">
            <a:spLocks noGrp="1"/>
          </p:cNvSpPr>
          <p:nvPr>
            <p:ph type="subTitle" idx="2"/>
          </p:nvPr>
        </p:nvSpPr>
        <p:spPr>
          <a:xfrm>
            <a:off x="4077892" y="1614713"/>
            <a:ext cx="2150775" cy="45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200">
                <a:solidFill>
                  <a:schemeClr val="accent2"/>
                </a:solidFill>
                <a:latin typeface="Rammetto One"/>
                <a:ea typeface="Rammetto One"/>
                <a:cs typeface="Rammetto One"/>
                <a:sym typeface="Rammetto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2" name="Google Shape;692;p13"/>
          <p:cNvSpPr txBox="1">
            <a:spLocks noGrp="1"/>
          </p:cNvSpPr>
          <p:nvPr>
            <p:ph type="subTitle" idx="3"/>
          </p:nvPr>
        </p:nvSpPr>
        <p:spPr>
          <a:xfrm>
            <a:off x="1276640" y="3020125"/>
            <a:ext cx="2150775" cy="45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200">
                <a:solidFill>
                  <a:schemeClr val="accent2"/>
                </a:solidFill>
                <a:latin typeface="Rammetto One"/>
                <a:ea typeface="Rammetto One"/>
                <a:cs typeface="Rammetto One"/>
                <a:sym typeface="Rammetto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3" name="Google Shape;693;p13"/>
          <p:cNvSpPr txBox="1">
            <a:spLocks noGrp="1"/>
          </p:cNvSpPr>
          <p:nvPr>
            <p:ph type="subTitle" idx="4"/>
          </p:nvPr>
        </p:nvSpPr>
        <p:spPr>
          <a:xfrm>
            <a:off x="4077892" y="3020125"/>
            <a:ext cx="2150775" cy="45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200">
                <a:solidFill>
                  <a:schemeClr val="accent2"/>
                </a:solidFill>
                <a:latin typeface="Rammetto One"/>
                <a:ea typeface="Rammetto One"/>
                <a:cs typeface="Rammetto One"/>
                <a:sym typeface="Rammetto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4" name="Google Shape;694;p13"/>
          <p:cNvSpPr txBox="1">
            <a:spLocks noGrp="1"/>
          </p:cNvSpPr>
          <p:nvPr>
            <p:ph type="subTitle" idx="5"/>
          </p:nvPr>
        </p:nvSpPr>
        <p:spPr>
          <a:xfrm>
            <a:off x="1276642" y="2014478"/>
            <a:ext cx="2150775" cy="720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5" name="Google Shape;695;p13"/>
          <p:cNvSpPr txBox="1">
            <a:spLocks noGrp="1"/>
          </p:cNvSpPr>
          <p:nvPr>
            <p:ph type="subTitle" idx="6"/>
          </p:nvPr>
        </p:nvSpPr>
        <p:spPr>
          <a:xfrm>
            <a:off x="4077890" y="2014478"/>
            <a:ext cx="2150775" cy="720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6" name="Google Shape;696;p13"/>
          <p:cNvSpPr txBox="1">
            <a:spLocks noGrp="1"/>
          </p:cNvSpPr>
          <p:nvPr>
            <p:ph type="subTitle" idx="7"/>
          </p:nvPr>
        </p:nvSpPr>
        <p:spPr>
          <a:xfrm>
            <a:off x="1276642" y="3417050"/>
            <a:ext cx="2150775" cy="720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7" name="Google Shape;697;p13"/>
          <p:cNvSpPr txBox="1">
            <a:spLocks noGrp="1"/>
          </p:cNvSpPr>
          <p:nvPr>
            <p:ph type="subTitle" idx="8"/>
          </p:nvPr>
        </p:nvSpPr>
        <p:spPr>
          <a:xfrm>
            <a:off x="4077890" y="3417050"/>
            <a:ext cx="2150775" cy="720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8" name="Google Shape;698;p13"/>
          <p:cNvSpPr txBox="1">
            <a:spLocks noGrp="1"/>
          </p:cNvSpPr>
          <p:nvPr>
            <p:ph type="title" hasCustomPrompt="1"/>
          </p:nvPr>
        </p:nvSpPr>
        <p:spPr>
          <a:xfrm>
            <a:off x="629296" y="1725675"/>
            <a:ext cx="654525" cy="4113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r>
              <a:t>xx%</a:t>
            </a:r>
          </a:p>
        </p:txBody>
      </p:sp>
      <p:sp>
        <p:nvSpPr>
          <p:cNvPr id="699" name="Google Shape;699;p13"/>
          <p:cNvSpPr txBox="1">
            <a:spLocks noGrp="1"/>
          </p:cNvSpPr>
          <p:nvPr>
            <p:ph type="title" idx="9" hasCustomPrompt="1"/>
          </p:nvPr>
        </p:nvSpPr>
        <p:spPr>
          <a:xfrm>
            <a:off x="3427414" y="1725675"/>
            <a:ext cx="654525" cy="4113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r>
              <a:t>xx%</a:t>
            </a:r>
          </a:p>
        </p:txBody>
      </p:sp>
      <p:sp>
        <p:nvSpPr>
          <p:cNvPr id="700" name="Google Shape;700;p13"/>
          <p:cNvSpPr txBox="1">
            <a:spLocks noGrp="1"/>
          </p:cNvSpPr>
          <p:nvPr>
            <p:ph type="title" idx="13" hasCustomPrompt="1"/>
          </p:nvPr>
        </p:nvSpPr>
        <p:spPr>
          <a:xfrm>
            <a:off x="629294" y="3135837"/>
            <a:ext cx="654525" cy="4113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r>
              <a:t>xx%</a:t>
            </a:r>
          </a:p>
        </p:txBody>
      </p:sp>
      <p:sp>
        <p:nvSpPr>
          <p:cNvPr id="701" name="Google Shape;701;p13"/>
          <p:cNvSpPr txBox="1">
            <a:spLocks noGrp="1"/>
          </p:cNvSpPr>
          <p:nvPr>
            <p:ph type="title" idx="14" hasCustomPrompt="1"/>
          </p:nvPr>
        </p:nvSpPr>
        <p:spPr>
          <a:xfrm>
            <a:off x="3427415" y="3135837"/>
            <a:ext cx="654525" cy="4113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r>
              <a:t>xx%</a:t>
            </a:r>
          </a:p>
        </p:txBody>
      </p:sp>
      <p:sp>
        <p:nvSpPr>
          <p:cNvPr id="702" name="Google Shape;702;p13"/>
          <p:cNvSpPr txBox="1">
            <a:spLocks noGrp="1"/>
          </p:cNvSpPr>
          <p:nvPr>
            <p:ph type="title" idx="15"/>
          </p:nvPr>
        </p:nvSpPr>
        <p:spPr>
          <a:xfrm>
            <a:off x="534920" y="440375"/>
            <a:ext cx="5788125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1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1">
    <p:spTree>
      <p:nvGrpSpPr>
        <p:cNvPr id="1" name="Shape 7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4" name="Google Shape;704;p14"/>
          <p:cNvGrpSpPr/>
          <p:nvPr/>
        </p:nvGrpSpPr>
        <p:grpSpPr>
          <a:xfrm>
            <a:off x="0" y="-12"/>
            <a:ext cx="6858000" cy="5143520"/>
            <a:chOff x="238125" y="846675"/>
            <a:chExt cx="7143750" cy="4018375"/>
          </a:xfrm>
        </p:grpSpPr>
        <p:sp>
          <p:nvSpPr>
            <p:cNvPr id="705" name="Google Shape;705;p14"/>
            <p:cNvSpPr/>
            <p:nvPr/>
          </p:nvSpPr>
          <p:spPr>
            <a:xfrm>
              <a:off x="73684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06" name="Google Shape;706;p14"/>
            <p:cNvSpPr/>
            <p:nvPr/>
          </p:nvSpPr>
          <p:spPr>
            <a:xfrm>
              <a:off x="71360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07" name="Google Shape;707;p14"/>
            <p:cNvSpPr/>
            <p:nvPr/>
          </p:nvSpPr>
          <p:spPr>
            <a:xfrm>
              <a:off x="69038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08" name="Google Shape;708;p14"/>
            <p:cNvSpPr/>
            <p:nvPr/>
          </p:nvSpPr>
          <p:spPr>
            <a:xfrm>
              <a:off x="66713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09" name="Google Shape;709;p14"/>
            <p:cNvSpPr/>
            <p:nvPr/>
          </p:nvSpPr>
          <p:spPr>
            <a:xfrm>
              <a:off x="64386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10" name="Google Shape;710;p14"/>
            <p:cNvSpPr/>
            <p:nvPr/>
          </p:nvSpPr>
          <p:spPr>
            <a:xfrm>
              <a:off x="62064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11" name="Google Shape;711;p14"/>
            <p:cNvSpPr/>
            <p:nvPr/>
          </p:nvSpPr>
          <p:spPr>
            <a:xfrm>
              <a:off x="59739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12" name="Google Shape;712;p14"/>
            <p:cNvSpPr/>
            <p:nvPr/>
          </p:nvSpPr>
          <p:spPr>
            <a:xfrm>
              <a:off x="57414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13" name="Google Shape;713;p14"/>
            <p:cNvSpPr/>
            <p:nvPr/>
          </p:nvSpPr>
          <p:spPr>
            <a:xfrm>
              <a:off x="55093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14" name="Google Shape;714;p14"/>
            <p:cNvSpPr/>
            <p:nvPr/>
          </p:nvSpPr>
          <p:spPr>
            <a:xfrm>
              <a:off x="52765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15" name="Google Shape;715;p14"/>
            <p:cNvSpPr/>
            <p:nvPr/>
          </p:nvSpPr>
          <p:spPr>
            <a:xfrm>
              <a:off x="50446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16" name="Google Shape;716;p14"/>
            <p:cNvSpPr/>
            <p:nvPr/>
          </p:nvSpPr>
          <p:spPr>
            <a:xfrm>
              <a:off x="48119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17" name="Google Shape;717;p14"/>
            <p:cNvSpPr/>
            <p:nvPr/>
          </p:nvSpPr>
          <p:spPr>
            <a:xfrm>
              <a:off x="45794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18" name="Google Shape;718;p14"/>
            <p:cNvSpPr/>
            <p:nvPr/>
          </p:nvSpPr>
          <p:spPr>
            <a:xfrm>
              <a:off x="43472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19" name="Google Shape;719;p14"/>
            <p:cNvSpPr/>
            <p:nvPr/>
          </p:nvSpPr>
          <p:spPr>
            <a:xfrm>
              <a:off x="41148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20" name="Google Shape;720;p14"/>
            <p:cNvSpPr/>
            <p:nvPr/>
          </p:nvSpPr>
          <p:spPr>
            <a:xfrm>
              <a:off x="38823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21" name="Google Shape;721;p14"/>
            <p:cNvSpPr/>
            <p:nvPr/>
          </p:nvSpPr>
          <p:spPr>
            <a:xfrm>
              <a:off x="36501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24" y="160734"/>
                  </a:lnTo>
                  <a:lnTo>
                    <a:pt x="524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22" name="Google Shape;722;p14"/>
            <p:cNvSpPr/>
            <p:nvPr/>
          </p:nvSpPr>
          <p:spPr>
            <a:xfrm>
              <a:off x="34173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23" name="Google Shape;723;p14"/>
            <p:cNvSpPr/>
            <p:nvPr/>
          </p:nvSpPr>
          <p:spPr>
            <a:xfrm>
              <a:off x="31852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24" name="Google Shape;724;p14"/>
            <p:cNvSpPr/>
            <p:nvPr/>
          </p:nvSpPr>
          <p:spPr>
            <a:xfrm>
              <a:off x="29527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25" name="Google Shape;725;p14"/>
            <p:cNvSpPr/>
            <p:nvPr/>
          </p:nvSpPr>
          <p:spPr>
            <a:xfrm>
              <a:off x="27202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26" name="Google Shape;726;p14"/>
            <p:cNvSpPr/>
            <p:nvPr/>
          </p:nvSpPr>
          <p:spPr>
            <a:xfrm>
              <a:off x="24881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27" name="Google Shape;727;p14"/>
            <p:cNvSpPr/>
            <p:nvPr/>
          </p:nvSpPr>
          <p:spPr>
            <a:xfrm>
              <a:off x="22556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28" name="Google Shape;728;p14"/>
            <p:cNvSpPr/>
            <p:nvPr/>
          </p:nvSpPr>
          <p:spPr>
            <a:xfrm>
              <a:off x="20228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29" name="Google Shape;729;p14"/>
            <p:cNvSpPr/>
            <p:nvPr/>
          </p:nvSpPr>
          <p:spPr>
            <a:xfrm>
              <a:off x="17907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30" name="Google Shape;730;p14"/>
            <p:cNvSpPr/>
            <p:nvPr/>
          </p:nvSpPr>
          <p:spPr>
            <a:xfrm>
              <a:off x="15582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31" name="Google Shape;731;p14"/>
            <p:cNvSpPr/>
            <p:nvPr/>
          </p:nvSpPr>
          <p:spPr>
            <a:xfrm>
              <a:off x="13260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32" name="Google Shape;732;p14"/>
            <p:cNvSpPr/>
            <p:nvPr/>
          </p:nvSpPr>
          <p:spPr>
            <a:xfrm>
              <a:off x="10935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33" name="Google Shape;733;p14"/>
            <p:cNvSpPr/>
            <p:nvPr/>
          </p:nvSpPr>
          <p:spPr>
            <a:xfrm>
              <a:off x="8608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34" name="Google Shape;734;p14"/>
            <p:cNvSpPr/>
            <p:nvPr/>
          </p:nvSpPr>
          <p:spPr>
            <a:xfrm>
              <a:off x="628925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35" name="Google Shape;735;p14"/>
            <p:cNvSpPr/>
            <p:nvPr/>
          </p:nvSpPr>
          <p:spPr>
            <a:xfrm>
              <a:off x="3961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36" name="Google Shape;736;p14"/>
            <p:cNvSpPr/>
            <p:nvPr/>
          </p:nvSpPr>
          <p:spPr>
            <a:xfrm>
              <a:off x="238125" y="47132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37" name="Google Shape;737;p14"/>
            <p:cNvSpPr/>
            <p:nvPr/>
          </p:nvSpPr>
          <p:spPr>
            <a:xfrm>
              <a:off x="238125" y="448075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38" name="Google Shape;738;p14"/>
            <p:cNvSpPr/>
            <p:nvPr/>
          </p:nvSpPr>
          <p:spPr>
            <a:xfrm>
              <a:off x="238125" y="42485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39" name="Google Shape;739;p14"/>
            <p:cNvSpPr/>
            <p:nvPr/>
          </p:nvSpPr>
          <p:spPr>
            <a:xfrm>
              <a:off x="238125" y="40158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40" name="Google Shape;740;p14"/>
            <p:cNvSpPr/>
            <p:nvPr/>
          </p:nvSpPr>
          <p:spPr>
            <a:xfrm>
              <a:off x="238125" y="37839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41" name="Google Shape;741;p14"/>
            <p:cNvSpPr/>
            <p:nvPr/>
          </p:nvSpPr>
          <p:spPr>
            <a:xfrm>
              <a:off x="238125" y="35511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42" name="Google Shape;742;p14"/>
            <p:cNvSpPr/>
            <p:nvPr/>
          </p:nvSpPr>
          <p:spPr>
            <a:xfrm>
              <a:off x="238125" y="331870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43" name="Google Shape;743;p14"/>
            <p:cNvSpPr/>
            <p:nvPr/>
          </p:nvSpPr>
          <p:spPr>
            <a:xfrm>
              <a:off x="238125" y="3086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44" name="Google Shape;744;p14"/>
            <p:cNvSpPr/>
            <p:nvPr/>
          </p:nvSpPr>
          <p:spPr>
            <a:xfrm>
              <a:off x="238125" y="28540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45" name="Google Shape;745;p14"/>
            <p:cNvSpPr/>
            <p:nvPr/>
          </p:nvSpPr>
          <p:spPr>
            <a:xfrm>
              <a:off x="238125" y="2621575"/>
              <a:ext cx="7136925" cy="13125"/>
            </a:xfrm>
            <a:custGeom>
              <a:avLst/>
              <a:gdLst/>
              <a:ahLst/>
              <a:cxnLst/>
              <a:rect l="l" t="t" r="r" b="b"/>
              <a:pathLst>
                <a:path w="285477" h="525" extrusionOk="0">
                  <a:moveTo>
                    <a:pt x="0" y="1"/>
                  </a:moveTo>
                  <a:lnTo>
                    <a:pt x="0" y="525"/>
                  </a:lnTo>
                  <a:lnTo>
                    <a:pt x="285476" y="525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46" name="Google Shape;746;p14"/>
            <p:cNvSpPr/>
            <p:nvPr/>
          </p:nvSpPr>
          <p:spPr>
            <a:xfrm>
              <a:off x="238125" y="23894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47" name="Google Shape;747;p14"/>
            <p:cNvSpPr/>
            <p:nvPr/>
          </p:nvSpPr>
          <p:spPr>
            <a:xfrm>
              <a:off x="238125" y="21566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48" name="Google Shape;748;p14"/>
            <p:cNvSpPr/>
            <p:nvPr/>
          </p:nvSpPr>
          <p:spPr>
            <a:xfrm>
              <a:off x="238125" y="19244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49" name="Google Shape;749;p14"/>
            <p:cNvSpPr/>
            <p:nvPr/>
          </p:nvSpPr>
          <p:spPr>
            <a:xfrm>
              <a:off x="238125" y="16920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50" name="Google Shape;750;p14"/>
            <p:cNvSpPr/>
            <p:nvPr/>
          </p:nvSpPr>
          <p:spPr>
            <a:xfrm>
              <a:off x="238125" y="1459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51" name="Google Shape;751;p14"/>
            <p:cNvSpPr/>
            <p:nvPr/>
          </p:nvSpPr>
          <p:spPr>
            <a:xfrm>
              <a:off x="238125" y="1227375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52" name="Google Shape;752;p14"/>
            <p:cNvSpPr/>
            <p:nvPr/>
          </p:nvSpPr>
          <p:spPr>
            <a:xfrm>
              <a:off x="238125" y="9946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sp>
        <p:nvSpPr>
          <p:cNvPr id="753" name="Google Shape;753;p14"/>
          <p:cNvSpPr txBox="1">
            <a:spLocks noGrp="1"/>
          </p:cNvSpPr>
          <p:nvPr>
            <p:ph type="title"/>
          </p:nvPr>
        </p:nvSpPr>
        <p:spPr>
          <a:xfrm flipH="1">
            <a:off x="534920" y="3082663"/>
            <a:ext cx="3009825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2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1800">
                <a:solidFill>
                  <a:schemeClr val="accent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1800">
                <a:solidFill>
                  <a:schemeClr val="accent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1800">
                <a:solidFill>
                  <a:schemeClr val="accent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1800">
                <a:solidFill>
                  <a:schemeClr val="accent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1800">
                <a:solidFill>
                  <a:schemeClr val="accent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1800">
                <a:solidFill>
                  <a:schemeClr val="accent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1800">
                <a:solidFill>
                  <a:schemeClr val="accent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18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754" name="Google Shape;754;p14"/>
          <p:cNvSpPr txBox="1">
            <a:spLocks noGrp="1"/>
          </p:cNvSpPr>
          <p:nvPr>
            <p:ph type="subTitle" idx="1"/>
          </p:nvPr>
        </p:nvSpPr>
        <p:spPr>
          <a:xfrm flipH="1">
            <a:off x="534770" y="1564352"/>
            <a:ext cx="4243275" cy="14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7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55" name="Google Shape;755;p14"/>
          <p:cNvSpPr/>
          <p:nvPr/>
        </p:nvSpPr>
        <p:spPr>
          <a:xfrm>
            <a:off x="5796902" y="1350425"/>
            <a:ext cx="725531" cy="1168875"/>
          </a:xfrm>
          <a:custGeom>
            <a:avLst/>
            <a:gdLst/>
            <a:ahLst/>
            <a:cxnLst/>
            <a:rect l="l" t="t" r="r" b="b"/>
            <a:pathLst>
              <a:path w="38695" h="46755" extrusionOk="0">
                <a:moveTo>
                  <a:pt x="17160" y="1"/>
                </a:moveTo>
                <a:cubicBezTo>
                  <a:pt x="17067" y="1"/>
                  <a:pt x="16970" y="13"/>
                  <a:pt x="16870" y="32"/>
                </a:cubicBezTo>
                <a:cubicBezTo>
                  <a:pt x="16110" y="183"/>
                  <a:pt x="15350" y="457"/>
                  <a:pt x="14682" y="791"/>
                </a:cubicBezTo>
                <a:cubicBezTo>
                  <a:pt x="10001" y="3162"/>
                  <a:pt x="6262" y="6445"/>
                  <a:pt x="3587" y="11004"/>
                </a:cubicBezTo>
                <a:cubicBezTo>
                  <a:pt x="1216" y="15017"/>
                  <a:pt x="1" y="19272"/>
                  <a:pt x="122" y="23892"/>
                </a:cubicBezTo>
                <a:cubicBezTo>
                  <a:pt x="244" y="27965"/>
                  <a:pt x="1186" y="31795"/>
                  <a:pt x="2919" y="35503"/>
                </a:cubicBezTo>
                <a:cubicBezTo>
                  <a:pt x="4043" y="37783"/>
                  <a:pt x="5320" y="39941"/>
                  <a:pt x="7235" y="41673"/>
                </a:cubicBezTo>
                <a:cubicBezTo>
                  <a:pt x="11029" y="45137"/>
                  <a:pt x="15450" y="46750"/>
                  <a:pt x="20527" y="46750"/>
                </a:cubicBezTo>
                <a:cubicBezTo>
                  <a:pt x="20575" y="46750"/>
                  <a:pt x="20622" y="46750"/>
                  <a:pt x="20670" y="46750"/>
                </a:cubicBezTo>
                <a:cubicBezTo>
                  <a:pt x="20888" y="46750"/>
                  <a:pt x="21098" y="46754"/>
                  <a:pt x="21299" y="46754"/>
                </a:cubicBezTo>
                <a:cubicBezTo>
                  <a:pt x="21601" y="46754"/>
                  <a:pt x="21885" y="46743"/>
                  <a:pt x="22159" y="46689"/>
                </a:cubicBezTo>
                <a:cubicBezTo>
                  <a:pt x="27843" y="45898"/>
                  <a:pt x="32372" y="43284"/>
                  <a:pt x="35260" y="38148"/>
                </a:cubicBezTo>
                <a:cubicBezTo>
                  <a:pt x="37387" y="34379"/>
                  <a:pt x="38421" y="30275"/>
                  <a:pt x="38633" y="25989"/>
                </a:cubicBezTo>
                <a:cubicBezTo>
                  <a:pt x="38694" y="25655"/>
                  <a:pt x="38603" y="25351"/>
                  <a:pt x="38482" y="25047"/>
                </a:cubicBezTo>
                <a:cubicBezTo>
                  <a:pt x="38369" y="24748"/>
                  <a:pt x="38188" y="24598"/>
                  <a:pt x="37966" y="24598"/>
                </a:cubicBezTo>
                <a:cubicBezTo>
                  <a:pt x="37827" y="24598"/>
                  <a:pt x="37673" y="24657"/>
                  <a:pt x="37509" y="24774"/>
                </a:cubicBezTo>
                <a:cubicBezTo>
                  <a:pt x="35400" y="26359"/>
                  <a:pt x="33207" y="27074"/>
                  <a:pt x="30960" y="27074"/>
                </a:cubicBezTo>
                <a:cubicBezTo>
                  <a:pt x="29160" y="27074"/>
                  <a:pt x="27325" y="26615"/>
                  <a:pt x="25472" y="25777"/>
                </a:cubicBezTo>
                <a:cubicBezTo>
                  <a:pt x="21156" y="23770"/>
                  <a:pt x="18268" y="20397"/>
                  <a:pt x="16505" y="16111"/>
                </a:cubicBezTo>
                <a:cubicBezTo>
                  <a:pt x="15016" y="12585"/>
                  <a:pt x="14590" y="8877"/>
                  <a:pt x="15685" y="5138"/>
                </a:cubicBezTo>
                <a:cubicBezTo>
                  <a:pt x="16110" y="3679"/>
                  <a:pt x="16809" y="2433"/>
                  <a:pt x="17630" y="1217"/>
                </a:cubicBezTo>
                <a:cubicBezTo>
                  <a:pt x="17873" y="913"/>
                  <a:pt x="17934" y="639"/>
                  <a:pt x="17721" y="305"/>
                </a:cubicBezTo>
                <a:cubicBezTo>
                  <a:pt x="17572" y="71"/>
                  <a:pt x="17378" y="1"/>
                  <a:pt x="17160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grpSp>
        <p:nvGrpSpPr>
          <p:cNvPr id="756" name="Google Shape;756;p14"/>
          <p:cNvGrpSpPr/>
          <p:nvPr/>
        </p:nvGrpSpPr>
        <p:grpSpPr>
          <a:xfrm>
            <a:off x="5260271" y="2729135"/>
            <a:ext cx="1798806" cy="3034050"/>
            <a:chOff x="5845350" y="3324725"/>
            <a:chExt cx="1265250" cy="1600575"/>
          </a:xfrm>
        </p:grpSpPr>
        <p:sp>
          <p:nvSpPr>
            <p:cNvPr id="757" name="Google Shape;757;p14"/>
            <p:cNvSpPr/>
            <p:nvPr/>
          </p:nvSpPr>
          <p:spPr>
            <a:xfrm>
              <a:off x="5845350" y="3449825"/>
              <a:ext cx="1264500" cy="1467150"/>
            </a:xfrm>
            <a:custGeom>
              <a:avLst/>
              <a:gdLst/>
              <a:ahLst/>
              <a:cxnLst/>
              <a:rect l="l" t="t" r="r" b="b"/>
              <a:pathLst>
                <a:path w="50580" h="58686" extrusionOk="0">
                  <a:moveTo>
                    <a:pt x="50190" y="1"/>
                  </a:moveTo>
                  <a:cubicBezTo>
                    <a:pt x="49530" y="1"/>
                    <a:pt x="48927" y="116"/>
                    <a:pt x="48239" y="167"/>
                  </a:cubicBezTo>
                  <a:cubicBezTo>
                    <a:pt x="45169" y="593"/>
                    <a:pt x="42221" y="1322"/>
                    <a:pt x="39242" y="2112"/>
                  </a:cubicBezTo>
                  <a:cubicBezTo>
                    <a:pt x="31977" y="4027"/>
                    <a:pt x="25716" y="7705"/>
                    <a:pt x="20214" y="12751"/>
                  </a:cubicBezTo>
                  <a:cubicBezTo>
                    <a:pt x="16323" y="16337"/>
                    <a:pt x="12889" y="20228"/>
                    <a:pt x="9576" y="24392"/>
                  </a:cubicBezTo>
                  <a:cubicBezTo>
                    <a:pt x="5168" y="29894"/>
                    <a:pt x="2463" y="36155"/>
                    <a:pt x="1034" y="42994"/>
                  </a:cubicBezTo>
                  <a:cubicBezTo>
                    <a:pt x="274" y="46459"/>
                    <a:pt x="31" y="49985"/>
                    <a:pt x="1" y="53511"/>
                  </a:cubicBezTo>
                  <a:cubicBezTo>
                    <a:pt x="1" y="54514"/>
                    <a:pt x="1" y="55578"/>
                    <a:pt x="305" y="56551"/>
                  </a:cubicBezTo>
                  <a:cubicBezTo>
                    <a:pt x="679" y="57905"/>
                    <a:pt x="1491" y="58686"/>
                    <a:pt x="2532" y="58686"/>
                  </a:cubicBezTo>
                  <a:cubicBezTo>
                    <a:pt x="2590" y="58686"/>
                    <a:pt x="2648" y="58683"/>
                    <a:pt x="2706" y="58679"/>
                  </a:cubicBezTo>
                  <a:cubicBezTo>
                    <a:pt x="3831" y="58648"/>
                    <a:pt x="4651" y="57736"/>
                    <a:pt x="4895" y="56308"/>
                  </a:cubicBezTo>
                  <a:cubicBezTo>
                    <a:pt x="5320" y="53633"/>
                    <a:pt x="5746" y="50928"/>
                    <a:pt x="6080" y="48283"/>
                  </a:cubicBezTo>
                  <a:cubicBezTo>
                    <a:pt x="6627" y="44089"/>
                    <a:pt x="7661" y="40046"/>
                    <a:pt x="9180" y="36125"/>
                  </a:cubicBezTo>
                  <a:cubicBezTo>
                    <a:pt x="11278" y="30623"/>
                    <a:pt x="14560" y="25851"/>
                    <a:pt x="18451" y="21505"/>
                  </a:cubicBezTo>
                  <a:cubicBezTo>
                    <a:pt x="25928" y="13176"/>
                    <a:pt x="35108" y="7675"/>
                    <a:pt x="45959" y="5000"/>
                  </a:cubicBezTo>
                  <a:cubicBezTo>
                    <a:pt x="47479" y="4635"/>
                    <a:pt x="49060" y="4270"/>
                    <a:pt x="50579" y="3936"/>
                  </a:cubicBezTo>
                  <a:lnTo>
                    <a:pt x="50579" y="15"/>
                  </a:lnTo>
                  <a:cubicBezTo>
                    <a:pt x="50447" y="5"/>
                    <a:pt x="50317" y="1"/>
                    <a:pt x="501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58" name="Google Shape;758;p14"/>
            <p:cNvSpPr/>
            <p:nvPr/>
          </p:nvSpPr>
          <p:spPr>
            <a:xfrm>
              <a:off x="6112075" y="3626475"/>
              <a:ext cx="998525" cy="1298825"/>
            </a:xfrm>
            <a:custGeom>
              <a:avLst/>
              <a:gdLst/>
              <a:ahLst/>
              <a:cxnLst/>
              <a:rect l="l" t="t" r="r" b="b"/>
              <a:pathLst>
                <a:path w="39941" h="51953" extrusionOk="0">
                  <a:moveTo>
                    <a:pt x="39941" y="1"/>
                  </a:moveTo>
                  <a:cubicBezTo>
                    <a:pt x="38603" y="305"/>
                    <a:pt x="37418" y="822"/>
                    <a:pt x="36202" y="1186"/>
                  </a:cubicBezTo>
                  <a:cubicBezTo>
                    <a:pt x="31704" y="2645"/>
                    <a:pt x="27387" y="4591"/>
                    <a:pt x="23497" y="7265"/>
                  </a:cubicBezTo>
                  <a:cubicBezTo>
                    <a:pt x="19089" y="10305"/>
                    <a:pt x="15168" y="13922"/>
                    <a:pt x="11642" y="17965"/>
                  </a:cubicBezTo>
                  <a:cubicBezTo>
                    <a:pt x="8542" y="21491"/>
                    <a:pt x="6110" y="25442"/>
                    <a:pt x="4439" y="29819"/>
                  </a:cubicBezTo>
                  <a:cubicBezTo>
                    <a:pt x="3223" y="33010"/>
                    <a:pt x="2372" y="36293"/>
                    <a:pt x="1521" y="39606"/>
                  </a:cubicBezTo>
                  <a:cubicBezTo>
                    <a:pt x="791" y="42342"/>
                    <a:pt x="92" y="45077"/>
                    <a:pt x="31" y="47935"/>
                  </a:cubicBezTo>
                  <a:cubicBezTo>
                    <a:pt x="31" y="48847"/>
                    <a:pt x="1" y="49728"/>
                    <a:pt x="305" y="50579"/>
                  </a:cubicBezTo>
                  <a:cubicBezTo>
                    <a:pt x="609" y="51400"/>
                    <a:pt x="1095" y="51916"/>
                    <a:pt x="1977" y="51947"/>
                  </a:cubicBezTo>
                  <a:cubicBezTo>
                    <a:pt x="2029" y="51950"/>
                    <a:pt x="2080" y="51952"/>
                    <a:pt x="2131" y="51952"/>
                  </a:cubicBezTo>
                  <a:cubicBezTo>
                    <a:pt x="2926" y="51952"/>
                    <a:pt x="3457" y="51506"/>
                    <a:pt x="3800" y="50792"/>
                  </a:cubicBezTo>
                  <a:cubicBezTo>
                    <a:pt x="3983" y="50397"/>
                    <a:pt x="4104" y="49941"/>
                    <a:pt x="4135" y="49515"/>
                  </a:cubicBezTo>
                  <a:cubicBezTo>
                    <a:pt x="4287" y="48056"/>
                    <a:pt x="4378" y="46567"/>
                    <a:pt x="4560" y="45077"/>
                  </a:cubicBezTo>
                  <a:cubicBezTo>
                    <a:pt x="4864" y="42494"/>
                    <a:pt x="5350" y="39880"/>
                    <a:pt x="5958" y="37327"/>
                  </a:cubicBezTo>
                  <a:cubicBezTo>
                    <a:pt x="7174" y="32251"/>
                    <a:pt x="8846" y="27296"/>
                    <a:pt x="11855" y="22949"/>
                  </a:cubicBezTo>
                  <a:cubicBezTo>
                    <a:pt x="14378" y="19241"/>
                    <a:pt x="17326" y="15959"/>
                    <a:pt x="20700" y="12980"/>
                  </a:cubicBezTo>
                  <a:cubicBezTo>
                    <a:pt x="24895" y="9302"/>
                    <a:pt x="29667" y="6840"/>
                    <a:pt x="35077" y="5411"/>
                  </a:cubicBezTo>
                  <a:cubicBezTo>
                    <a:pt x="36719" y="5016"/>
                    <a:pt x="38299" y="4621"/>
                    <a:pt x="39941" y="4195"/>
                  </a:cubicBezTo>
                  <a:lnTo>
                    <a:pt x="3994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59" name="Google Shape;759;p14"/>
            <p:cNvSpPr/>
            <p:nvPr/>
          </p:nvSpPr>
          <p:spPr>
            <a:xfrm>
              <a:off x="6317250" y="3902875"/>
              <a:ext cx="793350" cy="986100"/>
            </a:xfrm>
            <a:custGeom>
              <a:avLst/>
              <a:gdLst/>
              <a:ahLst/>
              <a:cxnLst/>
              <a:rect l="l" t="t" r="r" b="b"/>
              <a:pathLst>
                <a:path w="31734" h="39444" extrusionOk="0">
                  <a:moveTo>
                    <a:pt x="31486" y="0"/>
                  </a:moveTo>
                  <a:cubicBezTo>
                    <a:pt x="31475" y="0"/>
                    <a:pt x="31466" y="3"/>
                    <a:pt x="31460" y="9"/>
                  </a:cubicBezTo>
                  <a:cubicBezTo>
                    <a:pt x="28694" y="586"/>
                    <a:pt x="25898" y="1194"/>
                    <a:pt x="23253" y="2137"/>
                  </a:cubicBezTo>
                  <a:cubicBezTo>
                    <a:pt x="19727" y="3413"/>
                    <a:pt x="16293" y="4933"/>
                    <a:pt x="13375" y="7334"/>
                  </a:cubicBezTo>
                  <a:cubicBezTo>
                    <a:pt x="8420" y="11316"/>
                    <a:pt x="4925" y="16301"/>
                    <a:pt x="2584" y="22137"/>
                  </a:cubicBezTo>
                  <a:cubicBezTo>
                    <a:pt x="1247" y="25450"/>
                    <a:pt x="426" y="28854"/>
                    <a:pt x="153" y="32441"/>
                  </a:cubicBezTo>
                  <a:cubicBezTo>
                    <a:pt x="31" y="33961"/>
                    <a:pt x="1" y="35480"/>
                    <a:pt x="274" y="37000"/>
                  </a:cubicBezTo>
                  <a:cubicBezTo>
                    <a:pt x="426" y="37760"/>
                    <a:pt x="609" y="38490"/>
                    <a:pt x="1095" y="39037"/>
                  </a:cubicBezTo>
                  <a:cubicBezTo>
                    <a:pt x="1253" y="39275"/>
                    <a:pt x="1481" y="39444"/>
                    <a:pt x="1798" y="39444"/>
                  </a:cubicBezTo>
                  <a:cubicBezTo>
                    <a:pt x="1845" y="39444"/>
                    <a:pt x="1894" y="39440"/>
                    <a:pt x="1946" y="39432"/>
                  </a:cubicBezTo>
                  <a:cubicBezTo>
                    <a:pt x="2280" y="39341"/>
                    <a:pt x="2463" y="39037"/>
                    <a:pt x="2493" y="38702"/>
                  </a:cubicBezTo>
                  <a:cubicBezTo>
                    <a:pt x="2584" y="38094"/>
                    <a:pt x="2675" y="37456"/>
                    <a:pt x="2767" y="36848"/>
                  </a:cubicBezTo>
                  <a:cubicBezTo>
                    <a:pt x="3709" y="32046"/>
                    <a:pt x="5138" y="27426"/>
                    <a:pt x="7296" y="23049"/>
                  </a:cubicBezTo>
                  <a:cubicBezTo>
                    <a:pt x="11551" y="14386"/>
                    <a:pt x="18116" y="8398"/>
                    <a:pt x="27296" y="5267"/>
                  </a:cubicBezTo>
                  <a:cubicBezTo>
                    <a:pt x="28725" y="4781"/>
                    <a:pt x="30244" y="4386"/>
                    <a:pt x="31734" y="4021"/>
                  </a:cubicBezTo>
                  <a:lnTo>
                    <a:pt x="31734" y="39"/>
                  </a:lnTo>
                  <a:cubicBezTo>
                    <a:pt x="31612" y="39"/>
                    <a:pt x="31529" y="0"/>
                    <a:pt x="3148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60" name="Google Shape;760;p14"/>
            <p:cNvSpPr/>
            <p:nvPr/>
          </p:nvSpPr>
          <p:spPr>
            <a:xfrm>
              <a:off x="5875750" y="3324725"/>
              <a:ext cx="1209025" cy="801800"/>
            </a:xfrm>
            <a:custGeom>
              <a:avLst/>
              <a:gdLst/>
              <a:ahLst/>
              <a:cxnLst/>
              <a:rect l="l" t="t" r="r" b="b"/>
              <a:pathLst>
                <a:path w="48361" h="32072" extrusionOk="0">
                  <a:moveTo>
                    <a:pt x="44536" y="1"/>
                  </a:moveTo>
                  <a:cubicBezTo>
                    <a:pt x="44453" y="1"/>
                    <a:pt x="44370" y="2"/>
                    <a:pt x="44287" y="4"/>
                  </a:cubicBezTo>
                  <a:cubicBezTo>
                    <a:pt x="42372" y="156"/>
                    <a:pt x="40427" y="277"/>
                    <a:pt x="38603" y="703"/>
                  </a:cubicBezTo>
                  <a:cubicBezTo>
                    <a:pt x="32889" y="1919"/>
                    <a:pt x="27509" y="4016"/>
                    <a:pt x="22463" y="6964"/>
                  </a:cubicBezTo>
                  <a:cubicBezTo>
                    <a:pt x="16931" y="10186"/>
                    <a:pt x="12007" y="14077"/>
                    <a:pt x="7721" y="18819"/>
                  </a:cubicBezTo>
                  <a:cubicBezTo>
                    <a:pt x="4682" y="22162"/>
                    <a:pt x="2189" y="25840"/>
                    <a:pt x="335" y="29943"/>
                  </a:cubicBezTo>
                  <a:cubicBezTo>
                    <a:pt x="153" y="30339"/>
                    <a:pt x="1" y="30764"/>
                    <a:pt x="1" y="31220"/>
                  </a:cubicBezTo>
                  <a:cubicBezTo>
                    <a:pt x="1" y="31585"/>
                    <a:pt x="122" y="31858"/>
                    <a:pt x="457" y="32010"/>
                  </a:cubicBezTo>
                  <a:cubicBezTo>
                    <a:pt x="549" y="32052"/>
                    <a:pt x="639" y="32071"/>
                    <a:pt x="727" y="32071"/>
                  </a:cubicBezTo>
                  <a:cubicBezTo>
                    <a:pt x="955" y="32071"/>
                    <a:pt x="1162" y="31943"/>
                    <a:pt x="1338" y="31767"/>
                  </a:cubicBezTo>
                  <a:cubicBezTo>
                    <a:pt x="1703" y="31372"/>
                    <a:pt x="2007" y="30916"/>
                    <a:pt x="2311" y="30399"/>
                  </a:cubicBezTo>
                  <a:cubicBezTo>
                    <a:pt x="4530" y="26661"/>
                    <a:pt x="7053" y="23196"/>
                    <a:pt x="9940" y="19974"/>
                  </a:cubicBezTo>
                  <a:cubicBezTo>
                    <a:pt x="13983" y="15414"/>
                    <a:pt x="18664" y="11645"/>
                    <a:pt x="23922" y="8636"/>
                  </a:cubicBezTo>
                  <a:cubicBezTo>
                    <a:pt x="27934" y="6356"/>
                    <a:pt x="32342" y="5141"/>
                    <a:pt x="36810" y="4229"/>
                  </a:cubicBezTo>
                  <a:cubicBezTo>
                    <a:pt x="38482" y="3894"/>
                    <a:pt x="40153" y="3712"/>
                    <a:pt x="41856" y="3560"/>
                  </a:cubicBezTo>
                  <a:cubicBezTo>
                    <a:pt x="43923" y="3347"/>
                    <a:pt x="45929" y="2831"/>
                    <a:pt x="47935" y="2253"/>
                  </a:cubicBezTo>
                  <a:cubicBezTo>
                    <a:pt x="48300" y="2131"/>
                    <a:pt x="48360" y="1888"/>
                    <a:pt x="48300" y="1584"/>
                  </a:cubicBezTo>
                  <a:cubicBezTo>
                    <a:pt x="48208" y="1220"/>
                    <a:pt x="47996" y="1007"/>
                    <a:pt x="47692" y="824"/>
                  </a:cubicBezTo>
                  <a:cubicBezTo>
                    <a:pt x="46729" y="202"/>
                    <a:pt x="45661" y="1"/>
                    <a:pt x="4453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grpSp>
        <p:nvGrpSpPr>
          <p:cNvPr id="761" name="Google Shape;761;p14"/>
          <p:cNvGrpSpPr/>
          <p:nvPr/>
        </p:nvGrpSpPr>
        <p:grpSpPr>
          <a:xfrm>
            <a:off x="408095" y="753403"/>
            <a:ext cx="384713" cy="597025"/>
            <a:chOff x="825500" y="971425"/>
            <a:chExt cx="512950" cy="597025"/>
          </a:xfrm>
        </p:grpSpPr>
        <p:sp>
          <p:nvSpPr>
            <p:cNvPr id="762" name="Google Shape;762;p14"/>
            <p:cNvSpPr/>
            <p:nvPr/>
          </p:nvSpPr>
          <p:spPr>
            <a:xfrm>
              <a:off x="1153775" y="1208750"/>
              <a:ext cx="63875" cy="83850"/>
            </a:xfrm>
            <a:custGeom>
              <a:avLst/>
              <a:gdLst/>
              <a:ahLst/>
              <a:cxnLst/>
              <a:rect l="l" t="t" r="r" b="b"/>
              <a:pathLst>
                <a:path w="2555" h="3354" extrusionOk="0">
                  <a:moveTo>
                    <a:pt x="1607" y="1"/>
                  </a:moveTo>
                  <a:cubicBezTo>
                    <a:pt x="1210" y="1"/>
                    <a:pt x="945" y="280"/>
                    <a:pt x="700" y="599"/>
                  </a:cubicBezTo>
                  <a:cubicBezTo>
                    <a:pt x="305" y="1116"/>
                    <a:pt x="122" y="1663"/>
                    <a:pt x="31" y="2271"/>
                  </a:cubicBezTo>
                  <a:cubicBezTo>
                    <a:pt x="1" y="2666"/>
                    <a:pt x="92" y="3000"/>
                    <a:pt x="457" y="3243"/>
                  </a:cubicBezTo>
                  <a:cubicBezTo>
                    <a:pt x="610" y="3320"/>
                    <a:pt x="755" y="3353"/>
                    <a:pt x="892" y="3353"/>
                  </a:cubicBezTo>
                  <a:cubicBezTo>
                    <a:pt x="1137" y="3353"/>
                    <a:pt x="1356" y="3247"/>
                    <a:pt x="1551" y="3091"/>
                  </a:cubicBezTo>
                  <a:cubicBezTo>
                    <a:pt x="2159" y="2575"/>
                    <a:pt x="2524" y="1967"/>
                    <a:pt x="2554" y="1177"/>
                  </a:cubicBezTo>
                  <a:cubicBezTo>
                    <a:pt x="2554" y="660"/>
                    <a:pt x="2432" y="204"/>
                    <a:pt x="1916" y="52"/>
                  </a:cubicBezTo>
                  <a:cubicBezTo>
                    <a:pt x="1804" y="17"/>
                    <a:pt x="1702" y="1"/>
                    <a:pt x="160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63" name="Google Shape;763;p14"/>
            <p:cNvSpPr/>
            <p:nvPr/>
          </p:nvSpPr>
          <p:spPr>
            <a:xfrm>
              <a:off x="1278400" y="1060775"/>
              <a:ext cx="60050" cy="82675"/>
            </a:xfrm>
            <a:custGeom>
              <a:avLst/>
              <a:gdLst/>
              <a:ahLst/>
              <a:cxnLst/>
              <a:rect l="l" t="t" r="r" b="b"/>
              <a:pathLst>
                <a:path w="2402" h="3307" extrusionOk="0">
                  <a:moveTo>
                    <a:pt x="1473" y="0"/>
                  </a:moveTo>
                  <a:cubicBezTo>
                    <a:pt x="1273" y="0"/>
                    <a:pt x="1081" y="88"/>
                    <a:pt x="913" y="257"/>
                  </a:cubicBezTo>
                  <a:cubicBezTo>
                    <a:pt x="365" y="743"/>
                    <a:pt x="62" y="1351"/>
                    <a:pt x="1" y="2019"/>
                  </a:cubicBezTo>
                  <a:cubicBezTo>
                    <a:pt x="62" y="2536"/>
                    <a:pt x="31" y="3083"/>
                    <a:pt x="578" y="3266"/>
                  </a:cubicBezTo>
                  <a:cubicBezTo>
                    <a:pt x="678" y="3294"/>
                    <a:pt x="769" y="3307"/>
                    <a:pt x="853" y="3307"/>
                  </a:cubicBezTo>
                  <a:cubicBezTo>
                    <a:pt x="1310" y="3307"/>
                    <a:pt x="1563" y="2926"/>
                    <a:pt x="1794" y="2567"/>
                  </a:cubicBezTo>
                  <a:cubicBezTo>
                    <a:pt x="2037" y="2111"/>
                    <a:pt x="2250" y="1624"/>
                    <a:pt x="2311" y="1108"/>
                  </a:cubicBezTo>
                  <a:cubicBezTo>
                    <a:pt x="2402" y="682"/>
                    <a:pt x="2250" y="348"/>
                    <a:pt x="1855" y="105"/>
                  </a:cubicBezTo>
                  <a:cubicBezTo>
                    <a:pt x="1726" y="34"/>
                    <a:pt x="1598" y="0"/>
                    <a:pt x="14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64" name="Google Shape;764;p14"/>
            <p:cNvSpPr/>
            <p:nvPr/>
          </p:nvSpPr>
          <p:spPr>
            <a:xfrm>
              <a:off x="825500" y="1297725"/>
              <a:ext cx="62350" cy="74350"/>
            </a:xfrm>
            <a:custGeom>
              <a:avLst/>
              <a:gdLst/>
              <a:ahLst/>
              <a:cxnLst/>
              <a:rect l="l" t="t" r="r" b="b"/>
              <a:pathLst>
                <a:path w="2494" h="2974" extrusionOk="0">
                  <a:moveTo>
                    <a:pt x="1537" y="0"/>
                  </a:moveTo>
                  <a:cubicBezTo>
                    <a:pt x="1406" y="0"/>
                    <a:pt x="1267" y="26"/>
                    <a:pt x="1126" y="80"/>
                  </a:cubicBezTo>
                  <a:cubicBezTo>
                    <a:pt x="487" y="353"/>
                    <a:pt x="1" y="1143"/>
                    <a:pt x="1" y="1964"/>
                  </a:cubicBezTo>
                  <a:cubicBezTo>
                    <a:pt x="1" y="2329"/>
                    <a:pt x="92" y="2724"/>
                    <a:pt x="487" y="2876"/>
                  </a:cubicBezTo>
                  <a:cubicBezTo>
                    <a:pt x="623" y="2944"/>
                    <a:pt x="763" y="2974"/>
                    <a:pt x="900" y="2974"/>
                  </a:cubicBezTo>
                  <a:cubicBezTo>
                    <a:pt x="1133" y="2974"/>
                    <a:pt x="1360" y="2888"/>
                    <a:pt x="1551" y="2754"/>
                  </a:cubicBezTo>
                  <a:cubicBezTo>
                    <a:pt x="2159" y="2268"/>
                    <a:pt x="2493" y="1599"/>
                    <a:pt x="2433" y="809"/>
                  </a:cubicBezTo>
                  <a:cubicBezTo>
                    <a:pt x="2362" y="313"/>
                    <a:pt x="1996" y="0"/>
                    <a:pt x="153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65" name="Google Shape;765;p14"/>
            <p:cNvSpPr/>
            <p:nvPr/>
          </p:nvSpPr>
          <p:spPr>
            <a:xfrm>
              <a:off x="992675" y="1153825"/>
              <a:ext cx="62350" cy="76725"/>
            </a:xfrm>
            <a:custGeom>
              <a:avLst/>
              <a:gdLst/>
              <a:ahLst/>
              <a:cxnLst/>
              <a:rect l="l" t="t" r="r" b="b"/>
              <a:pathLst>
                <a:path w="2494" h="3069" extrusionOk="0">
                  <a:moveTo>
                    <a:pt x="1400" y="1"/>
                  </a:moveTo>
                  <a:cubicBezTo>
                    <a:pt x="1061" y="1"/>
                    <a:pt x="865" y="314"/>
                    <a:pt x="670" y="608"/>
                  </a:cubicBezTo>
                  <a:cubicBezTo>
                    <a:pt x="396" y="972"/>
                    <a:pt x="214" y="1367"/>
                    <a:pt x="92" y="1763"/>
                  </a:cubicBezTo>
                  <a:cubicBezTo>
                    <a:pt x="1" y="2249"/>
                    <a:pt x="31" y="2644"/>
                    <a:pt x="487" y="2918"/>
                  </a:cubicBezTo>
                  <a:cubicBezTo>
                    <a:pt x="660" y="3021"/>
                    <a:pt x="829" y="3068"/>
                    <a:pt x="991" y="3068"/>
                  </a:cubicBezTo>
                  <a:cubicBezTo>
                    <a:pt x="1257" y="3068"/>
                    <a:pt x="1507" y="2943"/>
                    <a:pt x="1733" y="2735"/>
                  </a:cubicBezTo>
                  <a:cubicBezTo>
                    <a:pt x="2159" y="2340"/>
                    <a:pt x="2372" y="1823"/>
                    <a:pt x="2433" y="1094"/>
                  </a:cubicBezTo>
                  <a:cubicBezTo>
                    <a:pt x="2493" y="638"/>
                    <a:pt x="2129" y="304"/>
                    <a:pt x="1673" y="60"/>
                  </a:cubicBezTo>
                  <a:cubicBezTo>
                    <a:pt x="1572" y="19"/>
                    <a:pt x="1482" y="1"/>
                    <a:pt x="140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66" name="Google Shape;766;p14"/>
            <p:cNvSpPr/>
            <p:nvPr/>
          </p:nvSpPr>
          <p:spPr>
            <a:xfrm>
              <a:off x="829300" y="1492525"/>
              <a:ext cx="57775" cy="75925"/>
            </a:xfrm>
            <a:custGeom>
              <a:avLst/>
              <a:gdLst/>
              <a:ahLst/>
              <a:cxnLst/>
              <a:rect l="l" t="t" r="r" b="b"/>
              <a:pathLst>
                <a:path w="2311" h="3037" extrusionOk="0">
                  <a:moveTo>
                    <a:pt x="1393" y="0"/>
                  </a:moveTo>
                  <a:cubicBezTo>
                    <a:pt x="1140" y="0"/>
                    <a:pt x="906" y="136"/>
                    <a:pt x="700" y="342"/>
                  </a:cubicBezTo>
                  <a:cubicBezTo>
                    <a:pt x="305" y="798"/>
                    <a:pt x="31" y="1345"/>
                    <a:pt x="31" y="1984"/>
                  </a:cubicBezTo>
                  <a:cubicBezTo>
                    <a:pt x="1" y="2440"/>
                    <a:pt x="31" y="2865"/>
                    <a:pt x="548" y="2987"/>
                  </a:cubicBezTo>
                  <a:cubicBezTo>
                    <a:pt x="663" y="3021"/>
                    <a:pt x="769" y="3036"/>
                    <a:pt x="868" y="3036"/>
                  </a:cubicBezTo>
                  <a:cubicBezTo>
                    <a:pt x="1212" y="3036"/>
                    <a:pt x="1467" y="2845"/>
                    <a:pt x="1703" y="2561"/>
                  </a:cubicBezTo>
                  <a:cubicBezTo>
                    <a:pt x="2037" y="2105"/>
                    <a:pt x="2311" y="1558"/>
                    <a:pt x="2311" y="950"/>
                  </a:cubicBezTo>
                  <a:cubicBezTo>
                    <a:pt x="2311" y="586"/>
                    <a:pt x="2159" y="251"/>
                    <a:pt x="1764" y="99"/>
                  </a:cubicBezTo>
                  <a:cubicBezTo>
                    <a:pt x="1637" y="31"/>
                    <a:pt x="1513" y="0"/>
                    <a:pt x="139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67" name="Google Shape;767;p14"/>
            <p:cNvSpPr/>
            <p:nvPr/>
          </p:nvSpPr>
          <p:spPr>
            <a:xfrm>
              <a:off x="1017000" y="971425"/>
              <a:ext cx="57025" cy="60825"/>
            </a:xfrm>
            <a:custGeom>
              <a:avLst/>
              <a:gdLst/>
              <a:ahLst/>
              <a:cxnLst/>
              <a:rect l="l" t="t" r="r" b="b"/>
              <a:pathLst>
                <a:path w="2281" h="2433" extrusionOk="0">
                  <a:moveTo>
                    <a:pt x="1399" y="1"/>
                  </a:moveTo>
                  <a:cubicBezTo>
                    <a:pt x="639" y="1"/>
                    <a:pt x="1" y="639"/>
                    <a:pt x="1" y="1490"/>
                  </a:cubicBezTo>
                  <a:cubicBezTo>
                    <a:pt x="1" y="2007"/>
                    <a:pt x="396" y="2402"/>
                    <a:pt x="882" y="2432"/>
                  </a:cubicBezTo>
                  <a:cubicBezTo>
                    <a:pt x="1612" y="2432"/>
                    <a:pt x="2250" y="1733"/>
                    <a:pt x="2250" y="943"/>
                  </a:cubicBezTo>
                  <a:cubicBezTo>
                    <a:pt x="2280" y="335"/>
                    <a:pt x="1976" y="31"/>
                    <a:pt x="139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768" name="Google Shape;768;p14"/>
            <p:cNvSpPr/>
            <p:nvPr/>
          </p:nvSpPr>
          <p:spPr>
            <a:xfrm>
              <a:off x="991175" y="1358825"/>
              <a:ext cx="59300" cy="61725"/>
            </a:xfrm>
            <a:custGeom>
              <a:avLst/>
              <a:gdLst/>
              <a:ahLst/>
              <a:cxnLst/>
              <a:rect l="l" t="t" r="r" b="b"/>
              <a:pathLst>
                <a:path w="2372" h="2469" extrusionOk="0">
                  <a:moveTo>
                    <a:pt x="1486" y="0"/>
                  </a:moveTo>
                  <a:cubicBezTo>
                    <a:pt x="837" y="0"/>
                    <a:pt x="90" y="861"/>
                    <a:pt x="61" y="1557"/>
                  </a:cubicBezTo>
                  <a:cubicBezTo>
                    <a:pt x="0" y="2104"/>
                    <a:pt x="365" y="2468"/>
                    <a:pt x="851" y="2468"/>
                  </a:cubicBezTo>
                  <a:cubicBezTo>
                    <a:pt x="1520" y="2438"/>
                    <a:pt x="2341" y="1648"/>
                    <a:pt x="2341" y="888"/>
                  </a:cubicBezTo>
                  <a:cubicBezTo>
                    <a:pt x="2371" y="341"/>
                    <a:pt x="2067" y="67"/>
                    <a:pt x="1581" y="6"/>
                  </a:cubicBezTo>
                  <a:cubicBezTo>
                    <a:pt x="1549" y="2"/>
                    <a:pt x="1518" y="0"/>
                    <a:pt x="148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sp>
        <p:nvSpPr>
          <p:cNvPr id="769" name="Google Shape;769;p14"/>
          <p:cNvSpPr/>
          <p:nvPr/>
        </p:nvSpPr>
        <p:spPr>
          <a:xfrm rot="10800000" flipH="1">
            <a:off x="2749661" y="-134650"/>
            <a:ext cx="1535055" cy="758652"/>
          </a:xfrm>
          <a:custGeom>
            <a:avLst/>
            <a:gdLst/>
            <a:ahLst/>
            <a:cxnLst/>
            <a:rect l="l" t="t" r="r" b="b"/>
            <a:pathLst>
              <a:path w="51513" h="19094" extrusionOk="0">
                <a:moveTo>
                  <a:pt x="18964" y="1"/>
                </a:moveTo>
                <a:cubicBezTo>
                  <a:pt x="18623" y="1"/>
                  <a:pt x="18274" y="214"/>
                  <a:pt x="17904" y="643"/>
                </a:cubicBezTo>
                <a:cubicBezTo>
                  <a:pt x="16688" y="2011"/>
                  <a:pt x="15472" y="3379"/>
                  <a:pt x="14317" y="4747"/>
                </a:cubicBezTo>
                <a:cubicBezTo>
                  <a:pt x="13010" y="6297"/>
                  <a:pt x="11764" y="7847"/>
                  <a:pt x="10457" y="9397"/>
                </a:cubicBezTo>
                <a:cubicBezTo>
                  <a:pt x="8785" y="7877"/>
                  <a:pt x="7205" y="6418"/>
                  <a:pt x="5533" y="5020"/>
                </a:cubicBezTo>
                <a:cubicBezTo>
                  <a:pt x="4408" y="4047"/>
                  <a:pt x="3162" y="3288"/>
                  <a:pt x="1946" y="2497"/>
                </a:cubicBezTo>
                <a:cubicBezTo>
                  <a:pt x="1671" y="2296"/>
                  <a:pt x="1399" y="2202"/>
                  <a:pt x="1157" y="2202"/>
                </a:cubicBezTo>
                <a:cubicBezTo>
                  <a:pt x="704" y="2202"/>
                  <a:pt x="354" y="2531"/>
                  <a:pt x="274" y="3105"/>
                </a:cubicBezTo>
                <a:cubicBezTo>
                  <a:pt x="244" y="3622"/>
                  <a:pt x="153" y="4199"/>
                  <a:pt x="153" y="4747"/>
                </a:cubicBezTo>
                <a:cubicBezTo>
                  <a:pt x="92" y="7847"/>
                  <a:pt x="1" y="11008"/>
                  <a:pt x="62" y="14108"/>
                </a:cubicBezTo>
                <a:cubicBezTo>
                  <a:pt x="92" y="15172"/>
                  <a:pt x="62" y="16297"/>
                  <a:pt x="214" y="17361"/>
                </a:cubicBezTo>
                <a:cubicBezTo>
                  <a:pt x="396" y="18637"/>
                  <a:pt x="700" y="19093"/>
                  <a:pt x="1521" y="19093"/>
                </a:cubicBezTo>
                <a:cubicBezTo>
                  <a:pt x="3405" y="19093"/>
                  <a:pt x="5259" y="19093"/>
                  <a:pt x="7113" y="19063"/>
                </a:cubicBezTo>
                <a:cubicBezTo>
                  <a:pt x="11521" y="18911"/>
                  <a:pt x="15898" y="18668"/>
                  <a:pt x="20305" y="18607"/>
                </a:cubicBezTo>
                <a:cubicBezTo>
                  <a:pt x="21181" y="18593"/>
                  <a:pt x="22056" y="18587"/>
                  <a:pt x="22930" y="18587"/>
                </a:cubicBezTo>
                <a:cubicBezTo>
                  <a:pt x="27702" y="18587"/>
                  <a:pt x="32458" y="18768"/>
                  <a:pt x="37235" y="18820"/>
                </a:cubicBezTo>
                <a:cubicBezTo>
                  <a:pt x="37830" y="18833"/>
                  <a:pt x="38425" y="18841"/>
                  <a:pt x="39019" y="18841"/>
                </a:cubicBezTo>
                <a:cubicBezTo>
                  <a:pt x="41130" y="18841"/>
                  <a:pt x="43241" y="18746"/>
                  <a:pt x="45351" y="18485"/>
                </a:cubicBezTo>
                <a:cubicBezTo>
                  <a:pt x="46841" y="18303"/>
                  <a:pt x="48300" y="18029"/>
                  <a:pt x="49819" y="18029"/>
                </a:cubicBezTo>
                <a:cubicBezTo>
                  <a:pt x="49868" y="18030"/>
                  <a:pt x="49916" y="18031"/>
                  <a:pt x="49962" y="18031"/>
                </a:cubicBezTo>
                <a:cubicBezTo>
                  <a:pt x="51238" y="18031"/>
                  <a:pt x="51513" y="17617"/>
                  <a:pt x="51278" y="16297"/>
                </a:cubicBezTo>
                <a:cubicBezTo>
                  <a:pt x="50731" y="13622"/>
                  <a:pt x="50336" y="10978"/>
                  <a:pt x="50184" y="8272"/>
                </a:cubicBezTo>
                <a:cubicBezTo>
                  <a:pt x="50093" y="6722"/>
                  <a:pt x="49941" y="5142"/>
                  <a:pt x="49789" y="3591"/>
                </a:cubicBezTo>
                <a:cubicBezTo>
                  <a:pt x="49759" y="3014"/>
                  <a:pt x="49667" y="2406"/>
                  <a:pt x="49424" y="1889"/>
                </a:cubicBezTo>
                <a:cubicBezTo>
                  <a:pt x="49212" y="1447"/>
                  <a:pt x="48865" y="1210"/>
                  <a:pt x="48511" y="1210"/>
                </a:cubicBezTo>
                <a:cubicBezTo>
                  <a:pt x="48257" y="1210"/>
                  <a:pt x="47998" y="1332"/>
                  <a:pt x="47783" y="1585"/>
                </a:cubicBezTo>
                <a:cubicBezTo>
                  <a:pt x="46780" y="2710"/>
                  <a:pt x="45594" y="3683"/>
                  <a:pt x="44500" y="4655"/>
                </a:cubicBezTo>
                <a:cubicBezTo>
                  <a:pt x="43254" y="5810"/>
                  <a:pt x="41977" y="6905"/>
                  <a:pt x="40640" y="8029"/>
                </a:cubicBezTo>
                <a:cubicBezTo>
                  <a:pt x="40062" y="7361"/>
                  <a:pt x="39485" y="6722"/>
                  <a:pt x="38968" y="6023"/>
                </a:cubicBezTo>
                <a:cubicBezTo>
                  <a:pt x="37783" y="4534"/>
                  <a:pt x="36688" y="3014"/>
                  <a:pt x="35503" y="1525"/>
                </a:cubicBezTo>
                <a:cubicBezTo>
                  <a:pt x="35141" y="1088"/>
                  <a:pt x="34802" y="875"/>
                  <a:pt x="34460" y="875"/>
                </a:cubicBezTo>
                <a:cubicBezTo>
                  <a:pt x="34111" y="875"/>
                  <a:pt x="33759" y="1095"/>
                  <a:pt x="33375" y="1525"/>
                </a:cubicBezTo>
                <a:cubicBezTo>
                  <a:pt x="31947" y="3196"/>
                  <a:pt x="30488" y="4898"/>
                  <a:pt x="28998" y="6540"/>
                </a:cubicBezTo>
                <a:lnTo>
                  <a:pt x="26171" y="9640"/>
                </a:lnTo>
                <a:cubicBezTo>
                  <a:pt x="25868" y="9184"/>
                  <a:pt x="25564" y="8789"/>
                  <a:pt x="25290" y="8364"/>
                </a:cubicBezTo>
                <a:cubicBezTo>
                  <a:pt x="23527" y="5841"/>
                  <a:pt x="21977" y="3136"/>
                  <a:pt x="20032" y="704"/>
                </a:cubicBezTo>
                <a:cubicBezTo>
                  <a:pt x="19673" y="236"/>
                  <a:pt x="19323" y="1"/>
                  <a:pt x="18964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">
  <p:cSld name="CUSTOM_7">
    <p:spTree>
      <p:nvGrpSpPr>
        <p:cNvPr id="1" name="Shape 1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01" name="Google Shape;1101;p20"/>
          <p:cNvGrpSpPr/>
          <p:nvPr/>
        </p:nvGrpSpPr>
        <p:grpSpPr>
          <a:xfrm>
            <a:off x="0" y="-12"/>
            <a:ext cx="6858000" cy="5143520"/>
            <a:chOff x="238125" y="846675"/>
            <a:chExt cx="7143750" cy="4018375"/>
          </a:xfrm>
        </p:grpSpPr>
        <p:sp>
          <p:nvSpPr>
            <p:cNvPr id="1102" name="Google Shape;1102;p20"/>
            <p:cNvSpPr/>
            <p:nvPr/>
          </p:nvSpPr>
          <p:spPr>
            <a:xfrm>
              <a:off x="73684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03" name="Google Shape;1103;p20"/>
            <p:cNvSpPr/>
            <p:nvPr/>
          </p:nvSpPr>
          <p:spPr>
            <a:xfrm>
              <a:off x="71360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04" name="Google Shape;1104;p20"/>
            <p:cNvSpPr/>
            <p:nvPr/>
          </p:nvSpPr>
          <p:spPr>
            <a:xfrm>
              <a:off x="69038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05" name="Google Shape;1105;p20"/>
            <p:cNvSpPr/>
            <p:nvPr/>
          </p:nvSpPr>
          <p:spPr>
            <a:xfrm>
              <a:off x="66713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06" name="Google Shape;1106;p20"/>
            <p:cNvSpPr/>
            <p:nvPr/>
          </p:nvSpPr>
          <p:spPr>
            <a:xfrm>
              <a:off x="64386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07" name="Google Shape;1107;p20"/>
            <p:cNvSpPr/>
            <p:nvPr/>
          </p:nvSpPr>
          <p:spPr>
            <a:xfrm>
              <a:off x="62064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08" name="Google Shape;1108;p20"/>
            <p:cNvSpPr/>
            <p:nvPr/>
          </p:nvSpPr>
          <p:spPr>
            <a:xfrm>
              <a:off x="59739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09" name="Google Shape;1109;p20"/>
            <p:cNvSpPr/>
            <p:nvPr/>
          </p:nvSpPr>
          <p:spPr>
            <a:xfrm>
              <a:off x="57414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10" name="Google Shape;1110;p20"/>
            <p:cNvSpPr/>
            <p:nvPr/>
          </p:nvSpPr>
          <p:spPr>
            <a:xfrm>
              <a:off x="55093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11" name="Google Shape;1111;p20"/>
            <p:cNvSpPr/>
            <p:nvPr/>
          </p:nvSpPr>
          <p:spPr>
            <a:xfrm>
              <a:off x="52765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12" name="Google Shape;1112;p20"/>
            <p:cNvSpPr/>
            <p:nvPr/>
          </p:nvSpPr>
          <p:spPr>
            <a:xfrm>
              <a:off x="50446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13" name="Google Shape;1113;p20"/>
            <p:cNvSpPr/>
            <p:nvPr/>
          </p:nvSpPr>
          <p:spPr>
            <a:xfrm>
              <a:off x="48119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14" name="Google Shape;1114;p20"/>
            <p:cNvSpPr/>
            <p:nvPr/>
          </p:nvSpPr>
          <p:spPr>
            <a:xfrm>
              <a:off x="45794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15" name="Google Shape;1115;p20"/>
            <p:cNvSpPr/>
            <p:nvPr/>
          </p:nvSpPr>
          <p:spPr>
            <a:xfrm>
              <a:off x="43472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16" name="Google Shape;1116;p20"/>
            <p:cNvSpPr/>
            <p:nvPr/>
          </p:nvSpPr>
          <p:spPr>
            <a:xfrm>
              <a:off x="41148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17" name="Google Shape;1117;p20"/>
            <p:cNvSpPr/>
            <p:nvPr/>
          </p:nvSpPr>
          <p:spPr>
            <a:xfrm>
              <a:off x="38823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18" name="Google Shape;1118;p20"/>
            <p:cNvSpPr/>
            <p:nvPr/>
          </p:nvSpPr>
          <p:spPr>
            <a:xfrm>
              <a:off x="36501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24" y="160734"/>
                  </a:lnTo>
                  <a:lnTo>
                    <a:pt x="524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19" name="Google Shape;1119;p20"/>
            <p:cNvSpPr/>
            <p:nvPr/>
          </p:nvSpPr>
          <p:spPr>
            <a:xfrm>
              <a:off x="34173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20" name="Google Shape;1120;p20"/>
            <p:cNvSpPr/>
            <p:nvPr/>
          </p:nvSpPr>
          <p:spPr>
            <a:xfrm>
              <a:off x="31852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21" name="Google Shape;1121;p20"/>
            <p:cNvSpPr/>
            <p:nvPr/>
          </p:nvSpPr>
          <p:spPr>
            <a:xfrm>
              <a:off x="29527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22" name="Google Shape;1122;p20"/>
            <p:cNvSpPr/>
            <p:nvPr/>
          </p:nvSpPr>
          <p:spPr>
            <a:xfrm>
              <a:off x="27202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23" name="Google Shape;1123;p20"/>
            <p:cNvSpPr/>
            <p:nvPr/>
          </p:nvSpPr>
          <p:spPr>
            <a:xfrm>
              <a:off x="24881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24" name="Google Shape;1124;p20"/>
            <p:cNvSpPr/>
            <p:nvPr/>
          </p:nvSpPr>
          <p:spPr>
            <a:xfrm>
              <a:off x="22556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25" name="Google Shape;1125;p20"/>
            <p:cNvSpPr/>
            <p:nvPr/>
          </p:nvSpPr>
          <p:spPr>
            <a:xfrm>
              <a:off x="20228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26" name="Google Shape;1126;p20"/>
            <p:cNvSpPr/>
            <p:nvPr/>
          </p:nvSpPr>
          <p:spPr>
            <a:xfrm>
              <a:off x="17907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27" name="Google Shape;1127;p20"/>
            <p:cNvSpPr/>
            <p:nvPr/>
          </p:nvSpPr>
          <p:spPr>
            <a:xfrm>
              <a:off x="15582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28" name="Google Shape;1128;p20"/>
            <p:cNvSpPr/>
            <p:nvPr/>
          </p:nvSpPr>
          <p:spPr>
            <a:xfrm>
              <a:off x="13260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29" name="Google Shape;1129;p20"/>
            <p:cNvSpPr/>
            <p:nvPr/>
          </p:nvSpPr>
          <p:spPr>
            <a:xfrm>
              <a:off x="10935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30" name="Google Shape;1130;p20"/>
            <p:cNvSpPr/>
            <p:nvPr/>
          </p:nvSpPr>
          <p:spPr>
            <a:xfrm>
              <a:off x="8608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31" name="Google Shape;1131;p20"/>
            <p:cNvSpPr/>
            <p:nvPr/>
          </p:nvSpPr>
          <p:spPr>
            <a:xfrm>
              <a:off x="628925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32" name="Google Shape;1132;p20"/>
            <p:cNvSpPr/>
            <p:nvPr/>
          </p:nvSpPr>
          <p:spPr>
            <a:xfrm>
              <a:off x="3961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33" name="Google Shape;1133;p20"/>
            <p:cNvSpPr/>
            <p:nvPr/>
          </p:nvSpPr>
          <p:spPr>
            <a:xfrm>
              <a:off x="238125" y="47132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34" name="Google Shape;1134;p20"/>
            <p:cNvSpPr/>
            <p:nvPr/>
          </p:nvSpPr>
          <p:spPr>
            <a:xfrm>
              <a:off x="238125" y="448075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35" name="Google Shape;1135;p20"/>
            <p:cNvSpPr/>
            <p:nvPr/>
          </p:nvSpPr>
          <p:spPr>
            <a:xfrm>
              <a:off x="238125" y="42485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36" name="Google Shape;1136;p20"/>
            <p:cNvSpPr/>
            <p:nvPr/>
          </p:nvSpPr>
          <p:spPr>
            <a:xfrm>
              <a:off x="238125" y="40158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37" name="Google Shape;1137;p20"/>
            <p:cNvSpPr/>
            <p:nvPr/>
          </p:nvSpPr>
          <p:spPr>
            <a:xfrm>
              <a:off x="238125" y="37839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38" name="Google Shape;1138;p20"/>
            <p:cNvSpPr/>
            <p:nvPr/>
          </p:nvSpPr>
          <p:spPr>
            <a:xfrm>
              <a:off x="238125" y="35511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39" name="Google Shape;1139;p20"/>
            <p:cNvSpPr/>
            <p:nvPr/>
          </p:nvSpPr>
          <p:spPr>
            <a:xfrm>
              <a:off x="238125" y="331870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40" name="Google Shape;1140;p20"/>
            <p:cNvSpPr/>
            <p:nvPr/>
          </p:nvSpPr>
          <p:spPr>
            <a:xfrm>
              <a:off x="238125" y="3086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41" name="Google Shape;1141;p20"/>
            <p:cNvSpPr/>
            <p:nvPr/>
          </p:nvSpPr>
          <p:spPr>
            <a:xfrm>
              <a:off x="238125" y="28540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42" name="Google Shape;1142;p20"/>
            <p:cNvSpPr/>
            <p:nvPr/>
          </p:nvSpPr>
          <p:spPr>
            <a:xfrm>
              <a:off x="238125" y="2621575"/>
              <a:ext cx="7136925" cy="13125"/>
            </a:xfrm>
            <a:custGeom>
              <a:avLst/>
              <a:gdLst/>
              <a:ahLst/>
              <a:cxnLst/>
              <a:rect l="l" t="t" r="r" b="b"/>
              <a:pathLst>
                <a:path w="285477" h="525" extrusionOk="0">
                  <a:moveTo>
                    <a:pt x="0" y="1"/>
                  </a:moveTo>
                  <a:lnTo>
                    <a:pt x="0" y="525"/>
                  </a:lnTo>
                  <a:lnTo>
                    <a:pt x="285476" y="525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43" name="Google Shape;1143;p20"/>
            <p:cNvSpPr/>
            <p:nvPr/>
          </p:nvSpPr>
          <p:spPr>
            <a:xfrm>
              <a:off x="238125" y="23894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44" name="Google Shape;1144;p20"/>
            <p:cNvSpPr/>
            <p:nvPr/>
          </p:nvSpPr>
          <p:spPr>
            <a:xfrm>
              <a:off x="238125" y="21566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45" name="Google Shape;1145;p20"/>
            <p:cNvSpPr/>
            <p:nvPr/>
          </p:nvSpPr>
          <p:spPr>
            <a:xfrm>
              <a:off x="238125" y="19244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46" name="Google Shape;1146;p20"/>
            <p:cNvSpPr/>
            <p:nvPr/>
          </p:nvSpPr>
          <p:spPr>
            <a:xfrm>
              <a:off x="238125" y="16920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47" name="Google Shape;1147;p20"/>
            <p:cNvSpPr/>
            <p:nvPr/>
          </p:nvSpPr>
          <p:spPr>
            <a:xfrm>
              <a:off x="238125" y="1459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48" name="Google Shape;1148;p20"/>
            <p:cNvSpPr/>
            <p:nvPr/>
          </p:nvSpPr>
          <p:spPr>
            <a:xfrm>
              <a:off x="238125" y="1227375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49" name="Google Shape;1149;p20"/>
            <p:cNvSpPr/>
            <p:nvPr/>
          </p:nvSpPr>
          <p:spPr>
            <a:xfrm>
              <a:off x="238125" y="9946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sp>
        <p:nvSpPr>
          <p:cNvPr id="1150" name="Google Shape;1150;p20"/>
          <p:cNvSpPr txBox="1">
            <a:spLocks noGrp="1"/>
          </p:cNvSpPr>
          <p:nvPr>
            <p:ph type="title"/>
          </p:nvPr>
        </p:nvSpPr>
        <p:spPr>
          <a:xfrm>
            <a:off x="534920" y="440375"/>
            <a:ext cx="5788125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1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151" name="Google Shape;1151;p20"/>
          <p:cNvSpPr txBox="1">
            <a:spLocks noGrp="1"/>
          </p:cNvSpPr>
          <p:nvPr>
            <p:ph type="subTitle" idx="1"/>
          </p:nvPr>
        </p:nvSpPr>
        <p:spPr>
          <a:xfrm>
            <a:off x="534920" y="1138025"/>
            <a:ext cx="5788125" cy="346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152" name="Google Shape;1152;p20"/>
          <p:cNvGrpSpPr/>
          <p:nvPr/>
        </p:nvGrpSpPr>
        <p:grpSpPr>
          <a:xfrm>
            <a:off x="5811242" y="3288085"/>
            <a:ext cx="1419603" cy="2462053"/>
            <a:chOff x="6112075" y="3626475"/>
            <a:chExt cx="998525" cy="1298825"/>
          </a:xfrm>
        </p:grpSpPr>
        <p:sp>
          <p:nvSpPr>
            <p:cNvPr id="1153" name="Google Shape;1153;p20"/>
            <p:cNvSpPr/>
            <p:nvPr/>
          </p:nvSpPr>
          <p:spPr>
            <a:xfrm>
              <a:off x="6112075" y="3626475"/>
              <a:ext cx="998525" cy="1298825"/>
            </a:xfrm>
            <a:custGeom>
              <a:avLst/>
              <a:gdLst/>
              <a:ahLst/>
              <a:cxnLst/>
              <a:rect l="l" t="t" r="r" b="b"/>
              <a:pathLst>
                <a:path w="39941" h="51953" extrusionOk="0">
                  <a:moveTo>
                    <a:pt x="39941" y="1"/>
                  </a:moveTo>
                  <a:cubicBezTo>
                    <a:pt x="38603" y="305"/>
                    <a:pt x="37418" y="822"/>
                    <a:pt x="36202" y="1186"/>
                  </a:cubicBezTo>
                  <a:cubicBezTo>
                    <a:pt x="31704" y="2645"/>
                    <a:pt x="27387" y="4591"/>
                    <a:pt x="23497" y="7265"/>
                  </a:cubicBezTo>
                  <a:cubicBezTo>
                    <a:pt x="19089" y="10305"/>
                    <a:pt x="15168" y="13922"/>
                    <a:pt x="11642" y="17965"/>
                  </a:cubicBezTo>
                  <a:cubicBezTo>
                    <a:pt x="8542" y="21491"/>
                    <a:pt x="6110" y="25442"/>
                    <a:pt x="4439" y="29819"/>
                  </a:cubicBezTo>
                  <a:cubicBezTo>
                    <a:pt x="3223" y="33010"/>
                    <a:pt x="2372" y="36293"/>
                    <a:pt x="1521" y="39606"/>
                  </a:cubicBezTo>
                  <a:cubicBezTo>
                    <a:pt x="791" y="42342"/>
                    <a:pt x="92" y="45077"/>
                    <a:pt x="31" y="47935"/>
                  </a:cubicBezTo>
                  <a:cubicBezTo>
                    <a:pt x="31" y="48847"/>
                    <a:pt x="1" y="49728"/>
                    <a:pt x="305" y="50579"/>
                  </a:cubicBezTo>
                  <a:cubicBezTo>
                    <a:pt x="609" y="51400"/>
                    <a:pt x="1095" y="51916"/>
                    <a:pt x="1977" y="51947"/>
                  </a:cubicBezTo>
                  <a:cubicBezTo>
                    <a:pt x="2029" y="51950"/>
                    <a:pt x="2080" y="51952"/>
                    <a:pt x="2131" y="51952"/>
                  </a:cubicBezTo>
                  <a:cubicBezTo>
                    <a:pt x="2926" y="51952"/>
                    <a:pt x="3457" y="51506"/>
                    <a:pt x="3800" y="50792"/>
                  </a:cubicBezTo>
                  <a:cubicBezTo>
                    <a:pt x="3983" y="50397"/>
                    <a:pt x="4104" y="49941"/>
                    <a:pt x="4135" y="49515"/>
                  </a:cubicBezTo>
                  <a:cubicBezTo>
                    <a:pt x="4287" y="48056"/>
                    <a:pt x="4378" y="46567"/>
                    <a:pt x="4560" y="45077"/>
                  </a:cubicBezTo>
                  <a:cubicBezTo>
                    <a:pt x="4864" y="42494"/>
                    <a:pt x="5350" y="39880"/>
                    <a:pt x="5958" y="37327"/>
                  </a:cubicBezTo>
                  <a:cubicBezTo>
                    <a:pt x="7174" y="32251"/>
                    <a:pt x="8846" y="27296"/>
                    <a:pt x="11855" y="22949"/>
                  </a:cubicBezTo>
                  <a:cubicBezTo>
                    <a:pt x="14378" y="19241"/>
                    <a:pt x="17326" y="15959"/>
                    <a:pt x="20700" y="12980"/>
                  </a:cubicBezTo>
                  <a:cubicBezTo>
                    <a:pt x="24895" y="9302"/>
                    <a:pt x="29667" y="6840"/>
                    <a:pt x="35077" y="5411"/>
                  </a:cubicBezTo>
                  <a:cubicBezTo>
                    <a:pt x="36719" y="5016"/>
                    <a:pt x="38299" y="4621"/>
                    <a:pt x="39941" y="4195"/>
                  </a:cubicBezTo>
                  <a:lnTo>
                    <a:pt x="3994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54" name="Google Shape;1154;p20"/>
            <p:cNvSpPr/>
            <p:nvPr/>
          </p:nvSpPr>
          <p:spPr>
            <a:xfrm>
              <a:off x="6317250" y="3902875"/>
              <a:ext cx="793350" cy="986100"/>
            </a:xfrm>
            <a:custGeom>
              <a:avLst/>
              <a:gdLst/>
              <a:ahLst/>
              <a:cxnLst/>
              <a:rect l="l" t="t" r="r" b="b"/>
              <a:pathLst>
                <a:path w="31734" h="39444" extrusionOk="0">
                  <a:moveTo>
                    <a:pt x="31486" y="0"/>
                  </a:moveTo>
                  <a:cubicBezTo>
                    <a:pt x="31475" y="0"/>
                    <a:pt x="31466" y="3"/>
                    <a:pt x="31460" y="9"/>
                  </a:cubicBezTo>
                  <a:cubicBezTo>
                    <a:pt x="28694" y="586"/>
                    <a:pt x="25898" y="1194"/>
                    <a:pt x="23253" y="2137"/>
                  </a:cubicBezTo>
                  <a:cubicBezTo>
                    <a:pt x="19727" y="3413"/>
                    <a:pt x="16293" y="4933"/>
                    <a:pt x="13375" y="7334"/>
                  </a:cubicBezTo>
                  <a:cubicBezTo>
                    <a:pt x="8420" y="11316"/>
                    <a:pt x="4925" y="16301"/>
                    <a:pt x="2584" y="22137"/>
                  </a:cubicBezTo>
                  <a:cubicBezTo>
                    <a:pt x="1247" y="25450"/>
                    <a:pt x="426" y="28854"/>
                    <a:pt x="153" y="32441"/>
                  </a:cubicBezTo>
                  <a:cubicBezTo>
                    <a:pt x="31" y="33961"/>
                    <a:pt x="1" y="35480"/>
                    <a:pt x="274" y="37000"/>
                  </a:cubicBezTo>
                  <a:cubicBezTo>
                    <a:pt x="426" y="37760"/>
                    <a:pt x="609" y="38490"/>
                    <a:pt x="1095" y="39037"/>
                  </a:cubicBezTo>
                  <a:cubicBezTo>
                    <a:pt x="1253" y="39275"/>
                    <a:pt x="1481" y="39444"/>
                    <a:pt x="1798" y="39444"/>
                  </a:cubicBezTo>
                  <a:cubicBezTo>
                    <a:pt x="1845" y="39444"/>
                    <a:pt x="1894" y="39440"/>
                    <a:pt x="1946" y="39432"/>
                  </a:cubicBezTo>
                  <a:cubicBezTo>
                    <a:pt x="2280" y="39341"/>
                    <a:pt x="2463" y="39037"/>
                    <a:pt x="2493" y="38702"/>
                  </a:cubicBezTo>
                  <a:cubicBezTo>
                    <a:pt x="2584" y="38094"/>
                    <a:pt x="2675" y="37456"/>
                    <a:pt x="2767" y="36848"/>
                  </a:cubicBezTo>
                  <a:cubicBezTo>
                    <a:pt x="3709" y="32046"/>
                    <a:pt x="5138" y="27426"/>
                    <a:pt x="7296" y="23049"/>
                  </a:cubicBezTo>
                  <a:cubicBezTo>
                    <a:pt x="11551" y="14386"/>
                    <a:pt x="18116" y="8398"/>
                    <a:pt x="27296" y="5267"/>
                  </a:cubicBezTo>
                  <a:cubicBezTo>
                    <a:pt x="28725" y="4781"/>
                    <a:pt x="30244" y="4386"/>
                    <a:pt x="31734" y="4021"/>
                  </a:cubicBezTo>
                  <a:lnTo>
                    <a:pt x="31734" y="39"/>
                  </a:lnTo>
                  <a:cubicBezTo>
                    <a:pt x="31612" y="39"/>
                    <a:pt x="31529" y="0"/>
                    <a:pt x="314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grpSp>
        <p:nvGrpSpPr>
          <p:cNvPr id="1155" name="Google Shape;1155;p20"/>
          <p:cNvGrpSpPr/>
          <p:nvPr/>
        </p:nvGrpSpPr>
        <p:grpSpPr>
          <a:xfrm>
            <a:off x="5908745" y="3386638"/>
            <a:ext cx="208613" cy="419700"/>
            <a:chOff x="3072550" y="1183838"/>
            <a:chExt cx="278150" cy="419700"/>
          </a:xfrm>
        </p:grpSpPr>
        <p:sp>
          <p:nvSpPr>
            <p:cNvPr id="1156" name="Google Shape;1156;p20"/>
            <p:cNvSpPr/>
            <p:nvPr/>
          </p:nvSpPr>
          <p:spPr>
            <a:xfrm>
              <a:off x="3072550" y="1389988"/>
              <a:ext cx="155800" cy="213550"/>
            </a:xfrm>
            <a:custGeom>
              <a:avLst/>
              <a:gdLst/>
              <a:ahLst/>
              <a:cxnLst/>
              <a:rect l="l" t="t" r="r" b="b"/>
              <a:pathLst>
                <a:path w="6232" h="8542" extrusionOk="0">
                  <a:moveTo>
                    <a:pt x="3436" y="1"/>
                  </a:moveTo>
                  <a:cubicBezTo>
                    <a:pt x="3040" y="1"/>
                    <a:pt x="2980" y="305"/>
                    <a:pt x="2919" y="609"/>
                  </a:cubicBezTo>
                  <a:cubicBezTo>
                    <a:pt x="2919" y="761"/>
                    <a:pt x="2980" y="913"/>
                    <a:pt x="2980" y="1065"/>
                  </a:cubicBezTo>
                  <a:lnTo>
                    <a:pt x="2980" y="3983"/>
                  </a:lnTo>
                  <a:cubicBezTo>
                    <a:pt x="2098" y="4195"/>
                    <a:pt x="1247" y="4104"/>
                    <a:pt x="457" y="4256"/>
                  </a:cubicBezTo>
                  <a:cubicBezTo>
                    <a:pt x="244" y="4287"/>
                    <a:pt x="1" y="4378"/>
                    <a:pt x="1" y="4682"/>
                  </a:cubicBezTo>
                  <a:cubicBezTo>
                    <a:pt x="1" y="4955"/>
                    <a:pt x="244" y="5046"/>
                    <a:pt x="457" y="5138"/>
                  </a:cubicBezTo>
                  <a:cubicBezTo>
                    <a:pt x="774" y="5180"/>
                    <a:pt x="1077" y="5237"/>
                    <a:pt x="1385" y="5237"/>
                  </a:cubicBezTo>
                  <a:cubicBezTo>
                    <a:pt x="1520" y="5237"/>
                    <a:pt x="1656" y="5226"/>
                    <a:pt x="1794" y="5198"/>
                  </a:cubicBezTo>
                  <a:cubicBezTo>
                    <a:pt x="2008" y="5163"/>
                    <a:pt x="2242" y="5148"/>
                    <a:pt x="2486" y="5148"/>
                  </a:cubicBezTo>
                  <a:cubicBezTo>
                    <a:pt x="2657" y="5148"/>
                    <a:pt x="2834" y="5155"/>
                    <a:pt x="3010" y="5168"/>
                  </a:cubicBezTo>
                  <a:cubicBezTo>
                    <a:pt x="3040" y="6171"/>
                    <a:pt x="2919" y="7113"/>
                    <a:pt x="3223" y="8025"/>
                  </a:cubicBezTo>
                  <a:cubicBezTo>
                    <a:pt x="3284" y="8238"/>
                    <a:pt x="3284" y="8542"/>
                    <a:pt x="3588" y="8542"/>
                  </a:cubicBezTo>
                  <a:cubicBezTo>
                    <a:pt x="3891" y="8542"/>
                    <a:pt x="3922" y="8208"/>
                    <a:pt x="3983" y="7964"/>
                  </a:cubicBezTo>
                  <a:cubicBezTo>
                    <a:pt x="4195" y="7296"/>
                    <a:pt x="4135" y="6566"/>
                    <a:pt x="4135" y="5898"/>
                  </a:cubicBezTo>
                  <a:cubicBezTo>
                    <a:pt x="4135" y="5373"/>
                    <a:pt x="4185" y="4973"/>
                    <a:pt x="4764" y="4973"/>
                  </a:cubicBezTo>
                  <a:cubicBezTo>
                    <a:pt x="4823" y="4973"/>
                    <a:pt x="4886" y="4977"/>
                    <a:pt x="4955" y="4986"/>
                  </a:cubicBezTo>
                  <a:cubicBezTo>
                    <a:pt x="4974" y="4988"/>
                    <a:pt x="4993" y="4990"/>
                    <a:pt x="5013" y="4990"/>
                  </a:cubicBezTo>
                  <a:cubicBezTo>
                    <a:pt x="5216" y="4990"/>
                    <a:pt x="5460" y="4856"/>
                    <a:pt x="5654" y="4773"/>
                  </a:cubicBezTo>
                  <a:cubicBezTo>
                    <a:pt x="5928" y="4712"/>
                    <a:pt x="6232" y="4591"/>
                    <a:pt x="6171" y="4256"/>
                  </a:cubicBezTo>
                  <a:cubicBezTo>
                    <a:pt x="6080" y="3922"/>
                    <a:pt x="5746" y="3891"/>
                    <a:pt x="5472" y="3891"/>
                  </a:cubicBezTo>
                  <a:lnTo>
                    <a:pt x="4104" y="3891"/>
                  </a:lnTo>
                  <a:cubicBezTo>
                    <a:pt x="4104" y="3679"/>
                    <a:pt x="4104" y="3496"/>
                    <a:pt x="4135" y="3375"/>
                  </a:cubicBezTo>
                  <a:cubicBezTo>
                    <a:pt x="4104" y="2432"/>
                    <a:pt x="4043" y="1490"/>
                    <a:pt x="3952" y="548"/>
                  </a:cubicBezTo>
                  <a:cubicBezTo>
                    <a:pt x="3922" y="274"/>
                    <a:pt x="3770" y="1"/>
                    <a:pt x="34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57" name="Google Shape;1157;p20"/>
            <p:cNvSpPr/>
            <p:nvPr/>
          </p:nvSpPr>
          <p:spPr>
            <a:xfrm>
              <a:off x="3200225" y="1183838"/>
              <a:ext cx="150475" cy="221375"/>
            </a:xfrm>
            <a:custGeom>
              <a:avLst/>
              <a:gdLst/>
              <a:ahLst/>
              <a:cxnLst/>
              <a:rect l="l" t="t" r="r" b="b"/>
              <a:pathLst>
                <a:path w="6019" h="8855" extrusionOk="0">
                  <a:moveTo>
                    <a:pt x="2979" y="0"/>
                  </a:moveTo>
                  <a:cubicBezTo>
                    <a:pt x="2735" y="0"/>
                    <a:pt x="2605" y="221"/>
                    <a:pt x="2523" y="466"/>
                  </a:cubicBezTo>
                  <a:cubicBezTo>
                    <a:pt x="2432" y="769"/>
                    <a:pt x="2432" y="1104"/>
                    <a:pt x="2432" y="1438"/>
                  </a:cubicBezTo>
                  <a:lnTo>
                    <a:pt x="2432" y="4022"/>
                  </a:lnTo>
                  <a:cubicBezTo>
                    <a:pt x="2350" y="4019"/>
                    <a:pt x="2269" y="4017"/>
                    <a:pt x="2190" y="4017"/>
                  </a:cubicBezTo>
                  <a:cubicBezTo>
                    <a:pt x="1540" y="4017"/>
                    <a:pt x="992" y="4120"/>
                    <a:pt x="395" y="4174"/>
                  </a:cubicBezTo>
                  <a:cubicBezTo>
                    <a:pt x="213" y="4235"/>
                    <a:pt x="0" y="4265"/>
                    <a:pt x="0" y="4569"/>
                  </a:cubicBezTo>
                  <a:cubicBezTo>
                    <a:pt x="0" y="4873"/>
                    <a:pt x="213" y="4934"/>
                    <a:pt x="456" y="4994"/>
                  </a:cubicBezTo>
                  <a:lnTo>
                    <a:pt x="2371" y="4994"/>
                  </a:lnTo>
                  <a:lnTo>
                    <a:pt x="2371" y="5663"/>
                  </a:lnTo>
                  <a:cubicBezTo>
                    <a:pt x="2432" y="6575"/>
                    <a:pt x="2310" y="7487"/>
                    <a:pt x="2614" y="8368"/>
                  </a:cubicBezTo>
                  <a:cubicBezTo>
                    <a:pt x="2675" y="8581"/>
                    <a:pt x="2736" y="8855"/>
                    <a:pt x="3040" y="8855"/>
                  </a:cubicBezTo>
                  <a:cubicBezTo>
                    <a:pt x="3344" y="8824"/>
                    <a:pt x="3344" y="8520"/>
                    <a:pt x="3405" y="8338"/>
                  </a:cubicBezTo>
                  <a:cubicBezTo>
                    <a:pt x="3587" y="7760"/>
                    <a:pt x="3557" y="7183"/>
                    <a:pt x="3557" y="6605"/>
                  </a:cubicBezTo>
                  <a:cubicBezTo>
                    <a:pt x="3557" y="4782"/>
                    <a:pt x="3557" y="4782"/>
                    <a:pt x="5350" y="4599"/>
                  </a:cubicBezTo>
                  <a:cubicBezTo>
                    <a:pt x="5624" y="4569"/>
                    <a:pt x="6019" y="4569"/>
                    <a:pt x="6019" y="4174"/>
                  </a:cubicBezTo>
                  <a:cubicBezTo>
                    <a:pt x="6019" y="3839"/>
                    <a:pt x="5684" y="3779"/>
                    <a:pt x="5380" y="3687"/>
                  </a:cubicBezTo>
                  <a:cubicBezTo>
                    <a:pt x="5250" y="3655"/>
                    <a:pt x="5121" y="3642"/>
                    <a:pt x="4992" y="3642"/>
                  </a:cubicBezTo>
                  <a:cubicBezTo>
                    <a:pt x="4521" y="3642"/>
                    <a:pt x="4058" y="3816"/>
                    <a:pt x="3557" y="3839"/>
                  </a:cubicBezTo>
                  <a:cubicBezTo>
                    <a:pt x="3526" y="3657"/>
                    <a:pt x="3526" y="3505"/>
                    <a:pt x="3557" y="3414"/>
                  </a:cubicBezTo>
                  <a:cubicBezTo>
                    <a:pt x="3526" y="2472"/>
                    <a:pt x="3526" y="1529"/>
                    <a:pt x="3496" y="587"/>
                  </a:cubicBezTo>
                  <a:cubicBezTo>
                    <a:pt x="3435" y="283"/>
                    <a:pt x="3374" y="40"/>
                    <a:pt x="3070" y="10"/>
                  </a:cubicBezTo>
                  <a:cubicBezTo>
                    <a:pt x="3038" y="3"/>
                    <a:pt x="3008" y="0"/>
                    <a:pt x="297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grpSp>
        <p:nvGrpSpPr>
          <p:cNvPr id="1158" name="Google Shape;1158;p20"/>
          <p:cNvGrpSpPr/>
          <p:nvPr/>
        </p:nvGrpSpPr>
        <p:grpSpPr>
          <a:xfrm>
            <a:off x="4277851" y="410500"/>
            <a:ext cx="144206" cy="194650"/>
            <a:chOff x="4716150" y="3916750"/>
            <a:chExt cx="192275" cy="194650"/>
          </a:xfrm>
        </p:grpSpPr>
        <p:sp>
          <p:nvSpPr>
            <p:cNvPr id="1159" name="Google Shape;1159;p20"/>
            <p:cNvSpPr/>
            <p:nvPr/>
          </p:nvSpPr>
          <p:spPr>
            <a:xfrm>
              <a:off x="4751125" y="4033775"/>
              <a:ext cx="77525" cy="77625"/>
            </a:xfrm>
            <a:custGeom>
              <a:avLst/>
              <a:gdLst/>
              <a:ahLst/>
              <a:cxnLst/>
              <a:rect l="l" t="t" r="r" b="b"/>
              <a:pathLst>
                <a:path w="3101" h="3105" extrusionOk="0">
                  <a:moveTo>
                    <a:pt x="1672" y="1"/>
                  </a:moveTo>
                  <a:cubicBezTo>
                    <a:pt x="760" y="1"/>
                    <a:pt x="0" y="791"/>
                    <a:pt x="30" y="1673"/>
                  </a:cubicBezTo>
                  <a:cubicBezTo>
                    <a:pt x="30" y="2463"/>
                    <a:pt x="638" y="3101"/>
                    <a:pt x="1398" y="3101"/>
                  </a:cubicBezTo>
                  <a:cubicBezTo>
                    <a:pt x="1425" y="3103"/>
                    <a:pt x="1452" y="3104"/>
                    <a:pt x="1479" y="3104"/>
                  </a:cubicBezTo>
                  <a:cubicBezTo>
                    <a:pt x="2303" y="3104"/>
                    <a:pt x="3100" y="2222"/>
                    <a:pt x="3100" y="1369"/>
                  </a:cubicBezTo>
                  <a:cubicBezTo>
                    <a:pt x="3070" y="609"/>
                    <a:pt x="2462" y="1"/>
                    <a:pt x="1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60" name="Google Shape;1160;p20"/>
            <p:cNvSpPr/>
            <p:nvPr/>
          </p:nvSpPr>
          <p:spPr>
            <a:xfrm>
              <a:off x="4837750" y="3916750"/>
              <a:ext cx="70675" cy="72225"/>
            </a:xfrm>
            <a:custGeom>
              <a:avLst/>
              <a:gdLst/>
              <a:ahLst/>
              <a:cxnLst/>
              <a:rect l="l" t="t" r="r" b="b"/>
              <a:pathLst>
                <a:path w="2827" h="2889" extrusionOk="0">
                  <a:moveTo>
                    <a:pt x="1429" y="1"/>
                  </a:moveTo>
                  <a:cubicBezTo>
                    <a:pt x="639" y="1"/>
                    <a:pt x="0" y="700"/>
                    <a:pt x="0" y="1490"/>
                  </a:cubicBezTo>
                  <a:cubicBezTo>
                    <a:pt x="0" y="2281"/>
                    <a:pt x="578" y="2889"/>
                    <a:pt x="1398" y="2889"/>
                  </a:cubicBezTo>
                  <a:cubicBezTo>
                    <a:pt x="2189" y="2889"/>
                    <a:pt x="2827" y="2220"/>
                    <a:pt x="2827" y="1399"/>
                  </a:cubicBezTo>
                  <a:cubicBezTo>
                    <a:pt x="2827" y="639"/>
                    <a:pt x="2189" y="1"/>
                    <a:pt x="14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161" name="Google Shape;1161;p20"/>
            <p:cNvSpPr/>
            <p:nvPr/>
          </p:nvSpPr>
          <p:spPr>
            <a:xfrm>
              <a:off x="4716150" y="3934100"/>
              <a:ext cx="47150" cy="45750"/>
            </a:xfrm>
            <a:custGeom>
              <a:avLst/>
              <a:gdLst/>
              <a:ahLst/>
              <a:cxnLst/>
              <a:rect l="l" t="t" r="r" b="b"/>
              <a:pathLst>
                <a:path w="1886" h="1830" extrusionOk="0">
                  <a:moveTo>
                    <a:pt x="956" y="0"/>
                  </a:moveTo>
                  <a:cubicBezTo>
                    <a:pt x="922" y="0"/>
                    <a:pt x="887" y="2"/>
                    <a:pt x="852" y="6"/>
                  </a:cubicBezTo>
                  <a:cubicBezTo>
                    <a:pt x="366" y="6"/>
                    <a:pt x="1" y="401"/>
                    <a:pt x="1" y="857"/>
                  </a:cubicBezTo>
                  <a:cubicBezTo>
                    <a:pt x="31" y="1404"/>
                    <a:pt x="457" y="1830"/>
                    <a:pt x="974" y="1830"/>
                  </a:cubicBezTo>
                  <a:cubicBezTo>
                    <a:pt x="1521" y="1830"/>
                    <a:pt x="1885" y="1404"/>
                    <a:pt x="1855" y="888"/>
                  </a:cubicBezTo>
                  <a:cubicBezTo>
                    <a:pt x="1855" y="404"/>
                    <a:pt x="1456" y="0"/>
                    <a:pt x="95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sp>
        <p:nvSpPr>
          <p:cNvPr id="1162" name="Google Shape;1162;p20"/>
          <p:cNvSpPr/>
          <p:nvPr/>
        </p:nvSpPr>
        <p:spPr>
          <a:xfrm flipH="1">
            <a:off x="4616336" y="-368787"/>
            <a:ext cx="1869695" cy="1753213"/>
          </a:xfrm>
          <a:custGeom>
            <a:avLst/>
            <a:gdLst/>
            <a:ahLst/>
            <a:cxnLst/>
            <a:rect l="l" t="t" r="r" b="b"/>
            <a:pathLst>
              <a:path w="47266" h="33241" extrusionOk="0">
                <a:moveTo>
                  <a:pt x="27926" y="2412"/>
                </a:moveTo>
                <a:cubicBezTo>
                  <a:pt x="29499" y="2412"/>
                  <a:pt x="31072" y="2541"/>
                  <a:pt x="32645" y="2780"/>
                </a:cubicBezTo>
                <a:cubicBezTo>
                  <a:pt x="36749" y="3449"/>
                  <a:pt x="39849" y="5638"/>
                  <a:pt x="42463" y="8799"/>
                </a:cubicBezTo>
                <a:cubicBezTo>
                  <a:pt x="44986" y="11838"/>
                  <a:pt x="44530" y="16671"/>
                  <a:pt x="40761" y="19133"/>
                </a:cubicBezTo>
                <a:cubicBezTo>
                  <a:pt x="38785" y="20471"/>
                  <a:pt x="36597" y="21109"/>
                  <a:pt x="34256" y="21443"/>
                </a:cubicBezTo>
                <a:cubicBezTo>
                  <a:pt x="32890" y="21645"/>
                  <a:pt x="31523" y="21764"/>
                  <a:pt x="30108" y="21764"/>
                </a:cubicBezTo>
                <a:cubicBezTo>
                  <a:pt x="29603" y="21764"/>
                  <a:pt x="29092" y="21749"/>
                  <a:pt x="28572" y="21717"/>
                </a:cubicBezTo>
                <a:cubicBezTo>
                  <a:pt x="28380" y="21720"/>
                  <a:pt x="28186" y="21721"/>
                  <a:pt x="27992" y="21721"/>
                </a:cubicBezTo>
                <a:cubicBezTo>
                  <a:pt x="27558" y="21721"/>
                  <a:pt x="27120" y="21716"/>
                  <a:pt x="26678" y="21716"/>
                </a:cubicBezTo>
                <a:cubicBezTo>
                  <a:pt x="25502" y="21716"/>
                  <a:pt x="24302" y="21756"/>
                  <a:pt x="23101" y="22051"/>
                </a:cubicBezTo>
                <a:cubicBezTo>
                  <a:pt x="21156" y="22538"/>
                  <a:pt x="19666" y="23723"/>
                  <a:pt x="18207" y="24969"/>
                </a:cubicBezTo>
                <a:cubicBezTo>
                  <a:pt x="16596" y="26307"/>
                  <a:pt x="15107" y="27826"/>
                  <a:pt x="13283" y="28890"/>
                </a:cubicBezTo>
                <a:cubicBezTo>
                  <a:pt x="12008" y="29627"/>
                  <a:pt x="10700" y="30077"/>
                  <a:pt x="9367" y="30077"/>
                </a:cubicBezTo>
                <a:cubicBezTo>
                  <a:pt x="8445" y="30077"/>
                  <a:pt x="7510" y="29861"/>
                  <a:pt x="6566" y="29377"/>
                </a:cubicBezTo>
                <a:cubicBezTo>
                  <a:pt x="4712" y="28404"/>
                  <a:pt x="3496" y="26945"/>
                  <a:pt x="3496" y="24635"/>
                </a:cubicBezTo>
                <a:cubicBezTo>
                  <a:pt x="3526" y="23358"/>
                  <a:pt x="3769" y="22142"/>
                  <a:pt x="4256" y="20957"/>
                </a:cubicBezTo>
                <a:cubicBezTo>
                  <a:pt x="5471" y="17917"/>
                  <a:pt x="7447" y="15334"/>
                  <a:pt x="9301" y="12659"/>
                </a:cubicBezTo>
                <a:cubicBezTo>
                  <a:pt x="10396" y="11078"/>
                  <a:pt x="11551" y="9559"/>
                  <a:pt x="12675" y="8008"/>
                </a:cubicBezTo>
                <a:cubicBezTo>
                  <a:pt x="13283" y="7157"/>
                  <a:pt x="14195" y="6641"/>
                  <a:pt x="15076" y="6063"/>
                </a:cubicBezTo>
                <a:cubicBezTo>
                  <a:pt x="17508" y="4452"/>
                  <a:pt x="20213" y="3358"/>
                  <a:pt x="23071" y="2841"/>
                </a:cubicBezTo>
                <a:cubicBezTo>
                  <a:pt x="24689" y="2548"/>
                  <a:pt x="26308" y="2412"/>
                  <a:pt x="27926" y="2412"/>
                </a:cubicBezTo>
                <a:close/>
                <a:moveTo>
                  <a:pt x="28503" y="1"/>
                </a:moveTo>
                <a:cubicBezTo>
                  <a:pt x="26457" y="1"/>
                  <a:pt x="24423" y="203"/>
                  <a:pt x="22402" y="592"/>
                </a:cubicBezTo>
                <a:cubicBezTo>
                  <a:pt x="18633" y="1321"/>
                  <a:pt x="15259" y="2902"/>
                  <a:pt x="12310" y="5364"/>
                </a:cubicBezTo>
                <a:cubicBezTo>
                  <a:pt x="10183" y="7127"/>
                  <a:pt x="8359" y="9163"/>
                  <a:pt x="6566" y="11261"/>
                </a:cubicBezTo>
                <a:cubicBezTo>
                  <a:pt x="4164" y="14118"/>
                  <a:pt x="2219" y="17279"/>
                  <a:pt x="973" y="20775"/>
                </a:cubicBezTo>
                <a:cubicBezTo>
                  <a:pt x="0" y="23662"/>
                  <a:pt x="61" y="26550"/>
                  <a:pt x="1854" y="29133"/>
                </a:cubicBezTo>
                <a:cubicBezTo>
                  <a:pt x="3800" y="31930"/>
                  <a:pt x="6657" y="33146"/>
                  <a:pt x="9940" y="33237"/>
                </a:cubicBezTo>
                <a:cubicBezTo>
                  <a:pt x="10019" y="33239"/>
                  <a:pt x="10099" y="33241"/>
                  <a:pt x="10178" y="33241"/>
                </a:cubicBezTo>
                <a:cubicBezTo>
                  <a:pt x="11971" y="33241"/>
                  <a:pt x="13626" y="32592"/>
                  <a:pt x="15198" y="31747"/>
                </a:cubicBezTo>
                <a:cubicBezTo>
                  <a:pt x="17478" y="30562"/>
                  <a:pt x="19301" y="28829"/>
                  <a:pt x="21125" y="27097"/>
                </a:cubicBezTo>
                <a:cubicBezTo>
                  <a:pt x="22615" y="25699"/>
                  <a:pt x="24226" y="24726"/>
                  <a:pt x="26353" y="24635"/>
                </a:cubicBezTo>
                <a:cubicBezTo>
                  <a:pt x="29180" y="24513"/>
                  <a:pt x="31946" y="24574"/>
                  <a:pt x="34712" y="24149"/>
                </a:cubicBezTo>
                <a:cubicBezTo>
                  <a:pt x="37235" y="23723"/>
                  <a:pt x="39697" y="23206"/>
                  <a:pt x="41946" y="21990"/>
                </a:cubicBezTo>
                <a:cubicBezTo>
                  <a:pt x="45290" y="20167"/>
                  <a:pt x="47266" y="17522"/>
                  <a:pt x="47235" y="13632"/>
                </a:cubicBezTo>
                <a:cubicBezTo>
                  <a:pt x="47235" y="11717"/>
                  <a:pt x="46931" y="10227"/>
                  <a:pt x="46019" y="8951"/>
                </a:cubicBezTo>
                <a:cubicBezTo>
                  <a:pt x="44256" y="6185"/>
                  <a:pt x="41977" y="3905"/>
                  <a:pt x="39089" y="2294"/>
                </a:cubicBezTo>
                <a:cubicBezTo>
                  <a:pt x="36901" y="1078"/>
                  <a:pt x="34499" y="501"/>
                  <a:pt x="31976" y="197"/>
                </a:cubicBezTo>
                <a:cubicBezTo>
                  <a:pt x="30815" y="65"/>
                  <a:pt x="29657" y="1"/>
                  <a:pt x="2850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CUSTOM_18">
    <p:spTree>
      <p:nvGrpSpPr>
        <p:cNvPr id="1" name="Shape 12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8" name="Google Shape;1238;p22"/>
          <p:cNvGrpSpPr/>
          <p:nvPr/>
        </p:nvGrpSpPr>
        <p:grpSpPr>
          <a:xfrm>
            <a:off x="0" y="-12"/>
            <a:ext cx="6858000" cy="5143520"/>
            <a:chOff x="238125" y="846675"/>
            <a:chExt cx="7143750" cy="4018375"/>
          </a:xfrm>
        </p:grpSpPr>
        <p:sp>
          <p:nvSpPr>
            <p:cNvPr id="1239" name="Google Shape;1239;p22"/>
            <p:cNvSpPr/>
            <p:nvPr/>
          </p:nvSpPr>
          <p:spPr>
            <a:xfrm>
              <a:off x="73684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40" name="Google Shape;1240;p22"/>
            <p:cNvSpPr/>
            <p:nvPr/>
          </p:nvSpPr>
          <p:spPr>
            <a:xfrm>
              <a:off x="71360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41" name="Google Shape;1241;p22"/>
            <p:cNvSpPr/>
            <p:nvPr/>
          </p:nvSpPr>
          <p:spPr>
            <a:xfrm>
              <a:off x="69038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42" name="Google Shape;1242;p22"/>
            <p:cNvSpPr/>
            <p:nvPr/>
          </p:nvSpPr>
          <p:spPr>
            <a:xfrm>
              <a:off x="66713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43" name="Google Shape;1243;p22"/>
            <p:cNvSpPr/>
            <p:nvPr/>
          </p:nvSpPr>
          <p:spPr>
            <a:xfrm>
              <a:off x="64386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44" name="Google Shape;1244;p22"/>
            <p:cNvSpPr/>
            <p:nvPr/>
          </p:nvSpPr>
          <p:spPr>
            <a:xfrm>
              <a:off x="62064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45" name="Google Shape;1245;p22"/>
            <p:cNvSpPr/>
            <p:nvPr/>
          </p:nvSpPr>
          <p:spPr>
            <a:xfrm>
              <a:off x="59739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46" name="Google Shape;1246;p22"/>
            <p:cNvSpPr/>
            <p:nvPr/>
          </p:nvSpPr>
          <p:spPr>
            <a:xfrm>
              <a:off x="57414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47" name="Google Shape;1247;p22"/>
            <p:cNvSpPr/>
            <p:nvPr/>
          </p:nvSpPr>
          <p:spPr>
            <a:xfrm>
              <a:off x="55093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48" name="Google Shape;1248;p22"/>
            <p:cNvSpPr/>
            <p:nvPr/>
          </p:nvSpPr>
          <p:spPr>
            <a:xfrm>
              <a:off x="52765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49" name="Google Shape;1249;p22"/>
            <p:cNvSpPr/>
            <p:nvPr/>
          </p:nvSpPr>
          <p:spPr>
            <a:xfrm>
              <a:off x="50446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50" name="Google Shape;1250;p22"/>
            <p:cNvSpPr/>
            <p:nvPr/>
          </p:nvSpPr>
          <p:spPr>
            <a:xfrm>
              <a:off x="48119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51" name="Google Shape;1251;p22"/>
            <p:cNvSpPr/>
            <p:nvPr/>
          </p:nvSpPr>
          <p:spPr>
            <a:xfrm>
              <a:off x="45794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52" name="Google Shape;1252;p22"/>
            <p:cNvSpPr/>
            <p:nvPr/>
          </p:nvSpPr>
          <p:spPr>
            <a:xfrm>
              <a:off x="43472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53" name="Google Shape;1253;p22"/>
            <p:cNvSpPr/>
            <p:nvPr/>
          </p:nvSpPr>
          <p:spPr>
            <a:xfrm>
              <a:off x="41148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54" name="Google Shape;1254;p22"/>
            <p:cNvSpPr/>
            <p:nvPr/>
          </p:nvSpPr>
          <p:spPr>
            <a:xfrm>
              <a:off x="38823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55" name="Google Shape;1255;p22"/>
            <p:cNvSpPr/>
            <p:nvPr/>
          </p:nvSpPr>
          <p:spPr>
            <a:xfrm>
              <a:off x="3650150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24" y="160734"/>
                  </a:lnTo>
                  <a:lnTo>
                    <a:pt x="524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56" name="Google Shape;1256;p22"/>
            <p:cNvSpPr/>
            <p:nvPr/>
          </p:nvSpPr>
          <p:spPr>
            <a:xfrm>
              <a:off x="34173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57" name="Google Shape;1257;p22"/>
            <p:cNvSpPr/>
            <p:nvPr/>
          </p:nvSpPr>
          <p:spPr>
            <a:xfrm>
              <a:off x="31852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58" name="Google Shape;1258;p22"/>
            <p:cNvSpPr/>
            <p:nvPr/>
          </p:nvSpPr>
          <p:spPr>
            <a:xfrm>
              <a:off x="295275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59" name="Google Shape;1259;p22"/>
            <p:cNvSpPr/>
            <p:nvPr/>
          </p:nvSpPr>
          <p:spPr>
            <a:xfrm>
              <a:off x="27202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60" name="Google Shape;1260;p22"/>
            <p:cNvSpPr/>
            <p:nvPr/>
          </p:nvSpPr>
          <p:spPr>
            <a:xfrm>
              <a:off x="24881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61" name="Google Shape;1261;p22"/>
            <p:cNvSpPr/>
            <p:nvPr/>
          </p:nvSpPr>
          <p:spPr>
            <a:xfrm>
              <a:off x="225562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62" name="Google Shape;1262;p22"/>
            <p:cNvSpPr/>
            <p:nvPr/>
          </p:nvSpPr>
          <p:spPr>
            <a:xfrm>
              <a:off x="20228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63" name="Google Shape;1263;p22"/>
            <p:cNvSpPr/>
            <p:nvPr/>
          </p:nvSpPr>
          <p:spPr>
            <a:xfrm>
              <a:off x="1790700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64" name="Google Shape;1264;p22"/>
            <p:cNvSpPr/>
            <p:nvPr/>
          </p:nvSpPr>
          <p:spPr>
            <a:xfrm>
              <a:off x="155822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65" name="Google Shape;1265;p22"/>
            <p:cNvSpPr/>
            <p:nvPr/>
          </p:nvSpPr>
          <p:spPr>
            <a:xfrm>
              <a:off x="132605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66" name="Google Shape;1266;p22"/>
            <p:cNvSpPr/>
            <p:nvPr/>
          </p:nvSpPr>
          <p:spPr>
            <a:xfrm>
              <a:off x="1093575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67" name="Google Shape;1267;p22"/>
            <p:cNvSpPr/>
            <p:nvPr/>
          </p:nvSpPr>
          <p:spPr>
            <a:xfrm>
              <a:off x="860800" y="846675"/>
              <a:ext cx="13425" cy="4018375"/>
            </a:xfrm>
            <a:custGeom>
              <a:avLst/>
              <a:gdLst/>
              <a:ahLst/>
              <a:cxnLst/>
              <a:rect l="l" t="t" r="r" b="b"/>
              <a:pathLst>
                <a:path w="537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37" y="160734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68" name="Google Shape;1268;p22"/>
            <p:cNvSpPr/>
            <p:nvPr/>
          </p:nvSpPr>
          <p:spPr>
            <a:xfrm>
              <a:off x="628925" y="846675"/>
              <a:ext cx="13125" cy="4018375"/>
            </a:xfrm>
            <a:custGeom>
              <a:avLst/>
              <a:gdLst/>
              <a:ahLst/>
              <a:cxnLst/>
              <a:rect l="l" t="t" r="r" b="b"/>
              <a:pathLst>
                <a:path w="525" h="160735" extrusionOk="0">
                  <a:moveTo>
                    <a:pt x="1" y="0"/>
                  </a:moveTo>
                  <a:lnTo>
                    <a:pt x="1" y="160734"/>
                  </a:lnTo>
                  <a:lnTo>
                    <a:pt x="525" y="160734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69" name="Google Shape;1269;p22"/>
            <p:cNvSpPr/>
            <p:nvPr/>
          </p:nvSpPr>
          <p:spPr>
            <a:xfrm>
              <a:off x="396175" y="846675"/>
              <a:ext cx="13400" cy="4018375"/>
            </a:xfrm>
            <a:custGeom>
              <a:avLst/>
              <a:gdLst/>
              <a:ahLst/>
              <a:cxnLst/>
              <a:rect l="l" t="t" r="r" b="b"/>
              <a:pathLst>
                <a:path w="536" h="160735" extrusionOk="0">
                  <a:moveTo>
                    <a:pt x="0" y="0"/>
                  </a:moveTo>
                  <a:lnTo>
                    <a:pt x="0" y="160734"/>
                  </a:lnTo>
                  <a:lnTo>
                    <a:pt x="536" y="160734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70" name="Google Shape;1270;p22"/>
            <p:cNvSpPr/>
            <p:nvPr/>
          </p:nvSpPr>
          <p:spPr>
            <a:xfrm>
              <a:off x="238125" y="47132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71" name="Google Shape;1271;p22"/>
            <p:cNvSpPr/>
            <p:nvPr/>
          </p:nvSpPr>
          <p:spPr>
            <a:xfrm>
              <a:off x="238125" y="448075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72" name="Google Shape;1272;p22"/>
            <p:cNvSpPr/>
            <p:nvPr/>
          </p:nvSpPr>
          <p:spPr>
            <a:xfrm>
              <a:off x="238125" y="42485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73" name="Google Shape;1273;p22"/>
            <p:cNvSpPr/>
            <p:nvPr/>
          </p:nvSpPr>
          <p:spPr>
            <a:xfrm>
              <a:off x="238125" y="40158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74" name="Google Shape;1274;p22"/>
            <p:cNvSpPr/>
            <p:nvPr/>
          </p:nvSpPr>
          <p:spPr>
            <a:xfrm>
              <a:off x="238125" y="37839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75" name="Google Shape;1275;p22"/>
            <p:cNvSpPr/>
            <p:nvPr/>
          </p:nvSpPr>
          <p:spPr>
            <a:xfrm>
              <a:off x="238125" y="35511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76" name="Google Shape;1276;p22"/>
            <p:cNvSpPr/>
            <p:nvPr/>
          </p:nvSpPr>
          <p:spPr>
            <a:xfrm>
              <a:off x="238125" y="3318700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77" name="Google Shape;1277;p22"/>
            <p:cNvSpPr/>
            <p:nvPr/>
          </p:nvSpPr>
          <p:spPr>
            <a:xfrm>
              <a:off x="238125" y="3086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78" name="Google Shape;1278;p22"/>
            <p:cNvSpPr/>
            <p:nvPr/>
          </p:nvSpPr>
          <p:spPr>
            <a:xfrm>
              <a:off x="238125" y="28540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79" name="Google Shape;1279;p22"/>
            <p:cNvSpPr/>
            <p:nvPr/>
          </p:nvSpPr>
          <p:spPr>
            <a:xfrm>
              <a:off x="238125" y="2621575"/>
              <a:ext cx="7136925" cy="13125"/>
            </a:xfrm>
            <a:custGeom>
              <a:avLst/>
              <a:gdLst/>
              <a:ahLst/>
              <a:cxnLst/>
              <a:rect l="l" t="t" r="r" b="b"/>
              <a:pathLst>
                <a:path w="285477" h="525" extrusionOk="0">
                  <a:moveTo>
                    <a:pt x="0" y="1"/>
                  </a:moveTo>
                  <a:lnTo>
                    <a:pt x="0" y="525"/>
                  </a:lnTo>
                  <a:lnTo>
                    <a:pt x="285476" y="525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80" name="Google Shape;1280;p22"/>
            <p:cNvSpPr/>
            <p:nvPr/>
          </p:nvSpPr>
          <p:spPr>
            <a:xfrm>
              <a:off x="238125" y="23894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81" name="Google Shape;1281;p22"/>
            <p:cNvSpPr/>
            <p:nvPr/>
          </p:nvSpPr>
          <p:spPr>
            <a:xfrm>
              <a:off x="238125" y="215665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82" name="Google Shape;1282;p22"/>
            <p:cNvSpPr/>
            <p:nvPr/>
          </p:nvSpPr>
          <p:spPr>
            <a:xfrm>
              <a:off x="238125" y="192447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83" name="Google Shape;1283;p22"/>
            <p:cNvSpPr/>
            <p:nvPr/>
          </p:nvSpPr>
          <p:spPr>
            <a:xfrm>
              <a:off x="238125" y="16920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84" name="Google Shape;1284;p22"/>
            <p:cNvSpPr/>
            <p:nvPr/>
          </p:nvSpPr>
          <p:spPr>
            <a:xfrm>
              <a:off x="238125" y="1459525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1"/>
                  </a:moveTo>
                  <a:lnTo>
                    <a:pt x="0" y="537"/>
                  </a:lnTo>
                  <a:lnTo>
                    <a:pt x="285476" y="537"/>
                  </a:lnTo>
                  <a:lnTo>
                    <a:pt x="285476" y="1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85" name="Google Shape;1285;p22"/>
            <p:cNvSpPr/>
            <p:nvPr/>
          </p:nvSpPr>
          <p:spPr>
            <a:xfrm>
              <a:off x="238125" y="1227375"/>
              <a:ext cx="7136925" cy="13400"/>
            </a:xfrm>
            <a:custGeom>
              <a:avLst/>
              <a:gdLst/>
              <a:ahLst/>
              <a:cxnLst/>
              <a:rect l="l" t="t" r="r" b="b"/>
              <a:pathLst>
                <a:path w="285477" h="536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86" name="Google Shape;1286;p22"/>
            <p:cNvSpPr/>
            <p:nvPr/>
          </p:nvSpPr>
          <p:spPr>
            <a:xfrm>
              <a:off x="238125" y="994600"/>
              <a:ext cx="7136925" cy="13425"/>
            </a:xfrm>
            <a:custGeom>
              <a:avLst/>
              <a:gdLst/>
              <a:ahLst/>
              <a:cxnLst/>
              <a:rect l="l" t="t" r="r" b="b"/>
              <a:pathLst>
                <a:path w="285477" h="537" extrusionOk="0">
                  <a:moveTo>
                    <a:pt x="0" y="0"/>
                  </a:moveTo>
                  <a:lnTo>
                    <a:pt x="0" y="536"/>
                  </a:lnTo>
                  <a:lnTo>
                    <a:pt x="285476" y="536"/>
                  </a:lnTo>
                  <a:lnTo>
                    <a:pt x="285476" y="0"/>
                  </a:lnTo>
                  <a:close/>
                </a:path>
              </a:pathLst>
            </a:custGeom>
            <a:solidFill>
              <a:srgbClr val="C6C5AF">
                <a:alpha val="216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sp>
        <p:nvSpPr>
          <p:cNvPr id="1287" name="Google Shape;1287;p22"/>
          <p:cNvSpPr/>
          <p:nvPr/>
        </p:nvSpPr>
        <p:spPr>
          <a:xfrm rot="10800000">
            <a:off x="265764" y="3379278"/>
            <a:ext cx="1050932" cy="2062463"/>
          </a:xfrm>
          <a:custGeom>
            <a:avLst/>
            <a:gdLst/>
            <a:ahLst/>
            <a:cxnLst/>
            <a:rect l="l" t="t" r="r" b="b"/>
            <a:pathLst>
              <a:path w="37874" h="55746" extrusionOk="0">
                <a:moveTo>
                  <a:pt x="31544" y="15711"/>
                </a:moveTo>
                <a:cubicBezTo>
                  <a:pt x="32578" y="15711"/>
                  <a:pt x="33615" y="15720"/>
                  <a:pt x="34660" y="15720"/>
                </a:cubicBezTo>
                <a:cubicBezTo>
                  <a:pt x="35061" y="15720"/>
                  <a:pt x="35464" y="15719"/>
                  <a:pt x="35868" y="15715"/>
                </a:cubicBezTo>
                <a:lnTo>
                  <a:pt x="35868" y="15715"/>
                </a:lnTo>
                <a:cubicBezTo>
                  <a:pt x="35746" y="18755"/>
                  <a:pt x="35685" y="21673"/>
                  <a:pt x="35594" y="24712"/>
                </a:cubicBezTo>
                <a:cubicBezTo>
                  <a:pt x="32554" y="24742"/>
                  <a:pt x="29545" y="24864"/>
                  <a:pt x="26506" y="24986"/>
                </a:cubicBezTo>
                <a:lnTo>
                  <a:pt x="26506" y="15867"/>
                </a:lnTo>
                <a:cubicBezTo>
                  <a:pt x="28195" y="15736"/>
                  <a:pt x="29866" y="15711"/>
                  <a:pt x="31544" y="15711"/>
                </a:cubicBezTo>
                <a:close/>
                <a:moveTo>
                  <a:pt x="24427" y="15864"/>
                </a:moveTo>
                <a:cubicBezTo>
                  <a:pt x="24593" y="15864"/>
                  <a:pt x="24759" y="15865"/>
                  <a:pt x="24925" y="15867"/>
                </a:cubicBezTo>
                <a:lnTo>
                  <a:pt x="24925" y="25016"/>
                </a:lnTo>
                <a:cubicBezTo>
                  <a:pt x="24675" y="25013"/>
                  <a:pt x="24425" y="25012"/>
                  <a:pt x="24177" y="25012"/>
                </a:cubicBezTo>
                <a:cubicBezTo>
                  <a:pt x="21527" y="25012"/>
                  <a:pt x="18971" y="25156"/>
                  <a:pt x="16414" y="25350"/>
                </a:cubicBezTo>
                <a:lnTo>
                  <a:pt x="16414" y="16171"/>
                </a:lnTo>
                <a:cubicBezTo>
                  <a:pt x="19105" y="16085"/>
                  <a:pt x="21742" y="15864"/>
                  <a:pt x="24427" y="15864"/>
                </a:cubicBezTo>
                <a:close/>
                <a:moveTo>
                  <a:pt x="14864" y="16201"/>
                </a:moveTo>
                <a:lnTo>
                  <a:pt x="14864" y="25411"/>
                </a:lnTo>
                <a:cubicBezTo>
                  <a:pt x="12311" y="25502"/>
                  <a:pt x="9849" y="25624"/>
                  <a:pt x="7356" y="25715"/>
                </a:cubicBezTo>
                <a:cubicBezTo>
                  <a:pt x="7265" y="22676"/>
                  <a:pt x="7144" y="19727"/>
                  <a:pt x="7022" y="16748"/>
                </a:cubicBezTo>
                <a:cubicBezTo>
                  <a:pt x="9636" y="16384"/>
                  <a:pt x="12220" y="16384"/>
                  <a:pt x="14864" y="16201"/>
                </a:cubicBezTo>
                <a:close/>
                <a:moveTo>
                  <a:pt x="35381" y="25867"/>
                </a:moveTo>
                <a:lnTo>
                  <a:pt x="35381" y="34287"/>
                </a:lnTo>
                <a:cubicBezTo>
                  <a:pt x="32372" y="34378"/>
                  <a:pt x="29393" y="34469"/>
                  <a:pt x="26445" y="34560"/>
                </a:cubicBezTo>
                <a:lnTo>
                  <a:pt x="26445" y="26110"/>
                </a:lnTo>
                <a:cubicBezTo>
                  <a:pt x="29454" y="25928"/>
                  <a:pt x="32402" y="25897"/>
                  <a:pt x="35381" y="25867"/>
                </a:cubicBezTo>
                <a:close/>
                <a:moveTo>
                  <a:pt x="24925" y="26171"/>
                </a:moveTo>
                <a:lnTo>
                  <a:pt x="24925" y="34712"/>
                </a:lnTo>
                <a:cubicBezTo>
                  <a:pt x="22159" y="34834"/>
                  <a:pt x="19332" y="34925"/>
                  <a:pt x="16414" y="35077"/>
                </a:cubicBezTo>
                <a:lnTo>
                  <a:pt x="16414" y="26536"/>
                </a:lnTo>
                <a:cubicBezTo>
                  <a:pt x="19180" y="26323"/>
                  <a:pt x="21977" y="26171"/>
                  <a:pt x="24925" y="26171"/>
                </a:cubicBezTo>
                <a:close/>
                <a:moveTo>
                  <a:pt x="14895" y="26688"/>
                </a:moveTo>
                <a:cubicBezTo>
                  <a:pt x="14864" y="29515"/>
                  <a:pt x="15077" y="32311"/>
                  <a:pt x="15016" y="35199"/>
                </a:cubicBezTo>
                <a:cubicBezTo>
                  <a:pt x="12524" y="35320"/>
                  <a:pt x="10092" y="35472"/>
                  <a:pt x="7630" y="35594"/>
                </a:cubicBezTo>
                <a:cubicBezTo>
                  <a:pt x="7569" y="32645"/>
                  <a:pt x="7448" y="29819"/>
                  <a:pt x="7356" y="26931"/>
                </a:cubicBezTo>
                <a:cubicBezTo>
                  <a:pt x="9940" y="26809"/>
                  <a:pt x="12372" y="26718"/>
                  <a:pt x="14895" y="26688"/>
                </a:cubicBezTo>
                <a:close/>
                <a:moveTo>
                  <a:pt x="35381" y="35381"/>
                </a:moveTo>
                <a:lnTo>
                  <a:pt x="35381" y="35381"/>
                </a:lnTo>
                <a:cubicBezTo>
                  <a:pt x="35290" y="38390"/>
                  <a:pt x="35564" y="41278"/>
                  <a:pt x="35472" y="44165"/>
                </a:cubicBezTo>
                <a:cubicBezTo>
                  <a:pt x="34941" y="44138"/>
                  <a:pt x="34410" y="44126"/>
                  <a:pt x="33880" y="44126"/>
                </a:cubicBezTo>
                <a:cubicBezTo>
                  <a:pt x="31501" y="44126"/>
                  <a:pt x="29135" y="44359"/>
                  <a:pt x="26749" y="44408"/>
                </a:cubicBezTo>
                <a:cubicBezTo>
                  <a:pt x="26445" y="41612"/>
                  <a:pt x="26718" y="38816"/>
                  <a:pt x="26445" y="35928"/>
                </a:cubicBezTo>
                <a:cubicBezTo>
                  <a:pt x="29393" y="35685"/>
                  <a:pt x="32372" y="35685"/>
                  <a:pt x="35381" y="35381"/>
                </a:cubicBezTo>
                <a:close/>
                <a:moveTo>
                  <a:pt x="25047" y="36050"/>
                </a:moveTo>
                <a:cubicBezTo>
                  <a:pt x="25199" y="38846"/>
                  <a:pt x="25077" y="41582"/>
                  <a:pt x="25290" y="44408"/>
                </a:cubicBezTo>
                <a:cubicBezTo>
                  <a:pt x="22372" y="44591"/>
                  <a:pt x="19575" y="44834"/>
                  <a:pt x="16718" y="44834"/>
                </a:cubicBezTo>
                <a:cubicBezTo>
                  <a:pt x="16597" y="42068"/>
                  <a:pt x="16414" y="39302"/>
                  <a:pt x="16445" y="36445"/>
                </a:cubicBezTo>
                <a:cubicBezTo>
                  <a:pt x="19332" y="36293"/>
                  <a:pt x="22159" y="36202"/>
                  <a:pt x="25047" y="36050"/>
                </a:cubicBezTo>
                <a:close/>
                <a:moveTo>
                  <a:pt x="6232" y="0"/>
                </a:moveTo>
                <a:cubicBezTo>
                  <a:pt x="5654" y="0"/>
                  <a:pt x="5685" y="578"/>
                  <a:pt x="5593" y="1004"/>
                </a:cubicBezTo>
                <a:lnTo>
                  <a:pt x="5593" y="1125"/>
                </a:lnTo>
                <a:cubicBezTo>
                  <a:pt x="5533" y="2523"/>
                  <a:pt x="5441" y="3891"/>
                  <a:pt x="5472" y="5259"/>
                </a:cubicBezTo>
                <a:cubicBezTo>
                  <a:pt x="5502" y="8359"/>
                  <a:pt x="5624" y="11520"/>
                  <a:pt x="5745" y="14682"/>
                </a:cubicBezTo>
                <a:cubicBezTo>
                  <a:pt x="5776" y="15289"/>
                  <a:pt x="5593" y="15472"/>
                  <a:pt x="4986" y="15502"/>
                </a:cubicBezTo>
                <a:cubicBezTo>
                  <a:pt x="3618" y="15624"/>
                  <a:pt x="2189" y="15776"/>
                  <a:pt x="821" y="16019"/>
                </a:cubicBezTo>
                <a:cubicBezTo>
                  <a:pt x="457" y="16080"/>
                  <a:pt x="122" y="16232"/>
                  <a:pt x="153" y="16688"/>
                </a:cubicBezTo>
                <a:cubicBezTo>
                  <a:pt x="180" y="17120"/>
                  <a:pt x="519" y="17240"/>
                  <a:pt x="893" y="17240"/>
                </a:cubicBezTo>
                <a:cubicBezTo>
                  <a:pt x="940" y="17240"/>
                  <a:pt x="987" y="17238"/>
                  <a:pt x="1034" y="17235"/>
                </a:cubicBezTo>
                <a:lnTo>
                  <a:pt x="3405" y="16992"/>
                </a:lnTo>
                <a:cubicBezTo>
                  <a:pt x="4165" y="16931"/>
                  <a:pt x="4986" y="16840"/>
                  <a:pt x="5776" y="16779"/>
                </a:cubicBezTo>
                <a:cubicBezTo>
                  <a:pt x="5837" y="19758"/>
                  <a:pt x="5958" y="22706"/>
                  <a:pt x="6080" y="25624"/>
                </a:cubicBezTo>
                <a:cubicBezTo>
                  <a:pt x="5381" y="25654"/>
                  <a:pt x="4773" y="25685"/>
                  <a:pt x="4226" y="25746"/>
                </a:cubicBezTo>
                <a:cubicBezTo>
                  <a:pt x="3101" y="25806"/>
                  <a:pt x="1976" y="25837"/>
                  <a:pt x="882" y="25897"/>
                </a:cubicBezTo>
                <a:cubicBezTo>
                  <a:pt x="487" y="25928"/>
                  <a:pt x="61" y="25989"/>
                  <a:pt x="31" y="26445"/>
                </a:cubicBezTo>
                <a:cubicBezTo>
                  <a:pt x="1" y="26992"/>
                  <a:pt x="457" y="26961"/>
                  <a:pt x="791" y="26992"/>
                </a:cubicBezTo>
                <a:cubicBezTo>
                  <a:pt x="1034" y="27040"/>
                  <a:pt x="1277" y="27055"/>
                  <a:pt x="1520" y="27055"/>
                </a:cubicBezTo>
                <a:cubicBezTo>
                  <a:pt x="1885" y="27055"/>
                  <a:pt x="2250" y="27022"/>
                  <a:pt x="2615" y="27022"/>
                </a:cubicBezTo>
                <a:lnTo>
                  <a:pt x="6110" y="27022"/>
                </a:lnTo>
                <a:cubicBezTo>
                  <a:pt x="6110" y="27174"/>
                  <a:pt x="6141" y="27356"/>
                  <a:pt x="6141" y="27569"/>
                </a:cubicBezTo>
                <a:cubicBezTo>
                  <a:pt x="6232" y="30031"/>
                  <a:pt x="6353" y="32493"/>
                  <a:pt x="6414" y="34955"/>
                </a:cubicBezTo>
                <a:cubicBezTo>
                  <a:pt x="6445" y="36171"/>
                  <a:pt x="6900" y="36688"/>
                  <a:pt x="8116" y="36688"/>
                </a:cubicBezTo>
                <a:cubicBezTo>
                  <a:pt x="9271" y="36688"/>
                  <a:pt x="10457" y="36688"/>
                  <a:pt x="11581" y="36597"/>
                </a:cubicBezTo>
                <a:cubicBezTo>
                  <a:pt x="11977" y="36587"/>
                  <a:pt x="12372" y="36583"/>
                  <a:pt x="12768" y="36583"/>
                </a:cubicBezTo>
                <a:cubicBezTo>
                  <a:pt x="13561" y="36583"/>
                  <a:pt x="14358" y="36597"/>
                  <a:pt x="15168" y="36597"/>
                </a:cubicBezTo>
                <a:cubicBezTo>
                  <a:pt x="15168" y="36627"/>
                  <a:pt x="15198" y="36779"/>
                  <a:pt x="15198" y="36901"/>
                </a:cubicBezTo>
                <a:cubicBezTo>
                  <a:pt x="15229" y="38390"/>
                  <a:pt x="15229" y="39879"/>
                  <a:pt x="15350" y="41338"/>
                </a:cubicBezTo>
                <a:cubicBezTo>
                  <a:pt x="15411" y="42706"/>
                  <a:pt x="15381" y="44135"/>
                  <a:pt x="15776" y="45442"/>
                </a:cubicBezTo>
                <a:cubicBezTo>
                  <a:pt x="15863" y="45875"/>
                  <a:pt x="16086" y="46143"/>
                  <a:pt x="16499" y="46143"/>
                </a:cubicBezTo>
                <a:cubicBezTo>
                  <a:pt x="16521" y="46143"/>
                  <a:pt x="16543" y="46142"/>
                  <a:pt x="16566" y="46141"/>
                </a:cubicBezTo>
                <a:cubicBezTo>
                  <a:pt x="18086" y="46111"/>
                  <a:pt x="19575" y="46019"/>
                  <a:pt x="21095" y="45959"/>
                </a:cubicBezTo>
                <a:cubicBezTo>
                  <a:pt x="22493" y="45867"/>
                  <a:pt x="23861" y="45746"/>
                  <a:pt x="25290" y="45685"/>
                </a:cubicBezTo>
                <a:cubicBezTo>
                  <a:pt x="25351" y="46354"/>
                  <a:pt x="25381" y="46962"/>
                  <a:pt x="25411" y="47570"/>
                </a:cubicBezTo>
                <a:cubicBezTo>
                  <a:pt x="25503" y="49029"/>
                  <a:pt x="25381" y="50457"/>
                  <a:pt x="25563" y="51916"/>
                </a:cubicBezTo>
                <a:cubicBezTo>
                  <a:pt x="25655" y="52372"/>
                  <a:pt x="25594" y="53010"/>
                  <a:pt x="26202" y="53010"/>
                </a:cubicBezTo>
                <a:cubicBezTo>
                  <a:pt x="26901" y="53010"/>
                  <a:pt x="26870" y="52281"/>
                  <a:pt x="26870" y="51825"/>
                </a:cubicBezTo>
                <a:cubicBezTo>
                  <a:pt x="26901" y="50366"/>
                  <a:pt x="26901" y="48877"/>
                  <a:pt x="26810" y="47387"/>
                </a:cubicBezTo>
                <a:cubicBezTo>
                  <a:pt x="26779" y="46810"/>
                  <a:pt x="26810" y="46263"/>
                  <a:pt x="26810" y="45655"/>
                </a:cubicBezTo>
                <a:cubicBezTo>
                  <a:pt x="29667" y="45503"/>
                  <a:pt x="32554" y="45351"/>
                  <a:pt x="35472" y="45199"/>
                </a:cubicBezTo>
                <a:lnTo>
                  <a:pt x="35472" y="45199"/>
                </a:lnTo>
                <a:cubicBezTo>
                  <a:pt x="35381" y="48147"/>
                  <a:pt x="35472" y="51095"/>
                  <a:pt x="35442" y="54044"/>
                </a:cubicBezTo>
                <a:cubicBezTo>
                  <a:pt x="35442" y="54469"/>
                  <a:pt x="35442" y="54834"/>
                  <a:pt x="35564" y="55260"/>
                </a:cubicBezTo>
                <a:cubicBezTo>
                  <a:pt x="35624" y="55533"/>
                  <a:pt x="35776" y="55746"/>
                  <a:pt x="36080" y="55746"/>
                </a:cubicBezTo>
                <a:cubicBezTo>
                  <a:pt x="36445" y="55746"/>
                  <a:pt x="36597" y="55533"/>
                  <a:pt x="36658" y="55229"/>
                </a:cubicBezTo>
                <a:cubicBezTo>
                  <a:pt x="36749" y="54925"/>
                  <a:pt x="36779" y="54621"/>
                  <a:pt x="36779" y="54317"/>
                </a:cubicBezTo>
                <a:lnTo>
                  <a:pt x="36779" y="47995"/>
                </a:lnTo>
                <a:cubicBezTo>
                  <a:pt x="36749" y="42038"/>
                  <a:pt x="36840" y="36080"/>
                  <a:pt x="37053" y="30122"/>
                </a:cubicBezTo>
                <a:cubicBezTo>
                  <a:pt x="37205" y="24378"/>
                  <a:pt x="37448" y="18633"/>
                  <a:pt x="37570" y="12888"/>
                </a:cubicBezTo>
                <a:cubicBezTo>
                  <a:pt x="37600" y="8998"/>
                  <a:pt x="37448" y="5016"/>
                  <a:pt x="37752" y="1125"/>
                </a:cubicBezTo>
                <a:cubicBezTo>
                  <a:pt x="37813" y="730"/>
                  <a:pt x="37874" y="304"/>
                  <a:pt x="37387" y="213"/>
                </a:cubicBezTo>
                <a:cubicBezTo>
                  <a:pt x="37323" y="199"/>
                  <a:pt x="37263" y="192"/>
                  <a:pt x="37208" y="192"/>
                </a:cubicBezTo>
                <a:cubicBezTo>
                  <a:pt x="36798" y="192"/>
                  <a:pt x="36643" y="564"/>
                  <a:pt x="36536" y="912"/>
                </a:cubicBezTo>
                <a:cubicBezTo>
                  <a:pt x="36324" y="1672"/>
                  <a:pt x="36202" y="2432"/>
                  <a:pt x="36172" y="3253"/>
                </a:cubicBezTo>
                <a:cubicBezTo>
                  <a:pt x="35989" y="6718"/>
                  <a:pt x="35928" y="10213"/>
                  <a:pt x="35898" y="13648"/>
                </a:cubicBezTo>
                <a:cubicBezTo>
                  <a:pt x="35898" y="13891"/>
                  <a:pt x="35989" y="14165"/>
                  <a:pt x="35776" y="14378"/>
                </a:cubicBezTo>
                <a:cubicBezTo>
                  <a:pt x="32706" y="14408"/>
                  <a:pt x="29636" y="14347"/>
                  <a:pt x="26506" y="14530"/>
                </a:cubicBezTo>
                <a:lnTo>
                  <a:pt x="26506" y="13800"/>
                </a:lnTo>
                <a:cubicBezTo>
                  <a:pt x="26506" y="11216"/>
                  <a:pt x="26566" y="8602"/>
                  <a:pt x="26506" y="6019"/>
                </a:cubicBezTo>
                <a:cubicBezTo>
                  <a:pt x="26506" y="4864"/>
                  <a:pt x="26566" y="3770"/>
                  <a:pt x="26323" y="2675"/>
                </a:cubicBezTo>
                <a:cubicBezTo>
                  <a:pt x="26269" y="2376"/>
                  <a:pt x="26141" y="2149"/>
                  <a:pt x="25853" y="2149"/>
                </a:cubicBezTo>
                <a:cubicBezTo>
                  <a:pt x="25819" y="2149"/>
                  <a:pt x="25784" y="2152"/>
                  <a:pt x="25746" y="2159"/>
                </a:cubicBezTo>
                <a:cubicBezTo>
                  <a:pt x="25411" y="2189"/>
                  <a:pt x="25259" y="2402"/>
                  <a:pt x="25259" y="2766"/>
                </a:cubicBezTo>
                <a:lnTo>
                  <a:pt x="25259" y="3010"/>
                </a:lnTo>
                <a:cubicBezTo>
                  <a:pt x="25107" y="6627"/>
                  <a:pt x="24986" y="10274"/>
                  <a:pt x="24986" y="13891"/>
                </a:cubicBezTo>
                <a:cubicBezTo>
                  <a:pt x="24986" y="14074"/>
                  <a:pt x="25077" y="14317"/>
                  <a:pt x="24925" y="14499"/>
                </a:cubicBezTo>
                <a:cubicBezTo>
                  <a:pt x="22098" y="14621"/>
                  <a:pt x="19302" y="14712"/>
                  <a:pt x="16536" y="14834"/>
                </a:cubicBezTo>
                <a:cubicBezTo>
                  <a:pt x="16536" y="13010"/>
                  <a:pt x="16475" y="11277"/>
                  <a:pt x="16536" y="9514"/>
                </a:cubicBezTo>
                <a:cubicBezTo>
                  <a:pt x="16566" y="6961"/>
                  <a:pt x="16718" y="4469"/>
                  <a:pt x="16566" y="1915"/>
                </a:cubicBezTo>
                <a:cubicBezTo>
                  <a:pt x="16536" y="1611"/>
                  <a:pt x="16566" y="1186"/>
                  <a:pt x="16110" y="1186"/>
                </a:cubicBezTo>
                <a:cubicBezTo>
                  <a:pt x="15685" y="1186"/>
                  <a:pt x="15563" y="1551"/>
                  <a:pt x="15533" y="1915"/>
                </a:cubicBezTo>
                <a:cubicBezTo>
                  <a:pt x="15502" y="2311"/>
                  <a:pt x="15411" y="2645"/>
                  <a:pt x="15411" y="3010"/>
                </a:cubicBezTo>
                <a:cubicBezTo>
                  <a:pt x="15350" y="6475"/>
                  <a:pt x="15016" y="9970"/>
                  <a:pt x="14955" y="13435"/>
                </a:cubicBezTo>
                <a:cubicBezTo>
                  <a:pt x="14955" y="13922"/>
                  <a:pt x="14925" y="14408"/>
                  <a:pt x="14895" y="14925"/>
                </a:cubicBezTo>
                <a:cubicBezTo>
                  <a:pt x="12220" y="15077"/>
                  <a:pt x="9636" y="15168"/>
                  <a:pt x="7022" y="15320"/>
                </a:cubicBezTo>
                <a:cubicBezTo>
                  <a:pt x="7022" y="15107"/>
                  <a:pt x="6992" y="14955"/>
                  <a:pt x="7113" y="14742"/>
                </a:cubicBezTo>
                <a:cubicBezTo>
                  <a:pt x="6992" y="10153"/>
                  <a:pt x="6718" y="5593"/>
                  <a:pt x="6688" y="1004"/>
                </a:cubicBezTo>
                <a:cubicBezTo>
                  <a:pt x="6688" y="608"/>
                  <a:pt x="6840" y="0"/>
                  <a:pt x="6232" y="0"/>
                </a:cubicBezTo>
                <a:close/>
              </a:path>
            </a:pathLst>
          </a:custGeom>
          <a:solidFill>
            <a:srgbClr val="DEAFD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grpSp>
        <p:nvGrpSpPr>
          <p:cNvPr id="1288" name="Google Shape;1288;p22"/>
          <p:cNvGrpSpPr/>
          <p:nvPr/>
        </p:nvGrpSpPr>
        <p:grpSpPr>
          <a:xfrm flipH="1">
            <a:off x="3013608" y="4389575"/>
            <a:ext cx="208613" cy="419700"/>
            <a:chOff x="3072550" y="1183838"/>
            <a:chExt cx="278150" cy="419700"/>
          </a:xfrm>
        </p:grpSpPr>
        <p:sp>
          <p:nvSpPr>
            <p:cNvPr id="1289" name="Google Shape;1289;p22"/>
            <p:cNvSpPr/>
            <p:nvPr/>
          </p:nvSpPr>
          <p:spPr>
            <a:xfrm>
              <a:off x="3072550" y="1389988"/>
              <a:ext cx="155800" cy="213550"/>
            </a:xfrm>
            <a:custGeom>
              <a:avLst/>
              <a:gdLst/>
              <a:ahLst/>
              <a:cxnLst/>
              <a:rect l="l" t="t" r="r" b="b"/>
              <a:pathLst>
                <a:path w="6232" h="8542" extrusionOk="0">
                  <a:moveTo>
                    <a:pt x="3436" y="1"/>
                  </a:moveTo>
                  <a:cubicBezTo>
                    <a:pt x="3040" y="1"/>
                    <a:pt x="2980" y="305"/>
                    <a:pt x="2919" y="609"/>
                  </a:cubicBezTo>
                  <a:cubicBezTo>
                    <a:pt x="2919" y="761"/>
                    <a:pt x="2980" y="913"/>
                    <a:pt x="2980" y="1065"/>
                  </a:cubicBezTo>
                  <a:lnTo>
                    <a:pt x="2980" y="3983"/>
                  </a:lnTo>
                  <a:cubicBezTo>
                    <a:pt x="2098" y="4195"/>
                    <a:pt x="1247" y="4104"/>
                    <a:pt x="457" y="4256"/>
                  </a:cubicBezTo>
                  <a:cubicBezTo>
                    <a:pt x="244" y="4287"/>
                    <a:pt x="1" y="4378"/>
                    <a:pt x="1" y="4682"/>
                  </a:cubicBezTo>
                  <a:cubicBezTo>
                    <a:pt x="1" y="4955"/>
                    <a:pt x="244" y="5046"/>
                    <a:pt x="457" y="5138"/>
                  </a:cubicBezTo>
                  <a:cubicBezTo>
                    <a:pt x="774" y="5180"/>
                    <a:pt x="1077" y="5237"/>
                    <a:pt x="1385" y="5237"/>
                  </a:cubicBezTo>
                  <a:cubicBezTo>
                    <a:pt x="1520" y="5237"/>
                    <a:pt x="1656" y="5226"/>
                    <a:pt x="1794" y="5198"/>
                  </a:cubicBezTo>
                  <a:cubicBezTo>
                    <a:pt x="2008" y="5163"/>
                    <a:pt x="2242" y="5148"/>
                    <a:pt x="2486" y="5148"/>
                  </a:cubicBezTo>
                  <a:cubicBezTo>
                    <a:pt x="2657" y="5148"/>
                    <a:pt x="2834" y="5155"/>
                    <a:pt x="3010" y="5168"/>
                  </a:cubicBezTo>
                  <a:cubicBezTo>
                    <a:pt x="3040" y="6171"/>
                    <a:pt x="2919" y="7113"/>
                    <a:pt x="3223" y="8025"/>
                  </a:cubicBezTo>
                  <a:cubicBezTo>
                    <a:pt x="3284" y="8238"/>
                    <a:pt x="3284" y="8542"/>
                    <a:pt x="3588" y="8542"/>
                  </a:cubicBezTo>
                  <a:cubicBezTo>
                    <a:pt x="3891" y="8542"/>
                    <a:pt x="3922" y="8208"/>
                    <a:pt x="3983" y="7964"/>
                  </a:cubicBezTo>
                  <a:cubicBezTo>
                    <a:pt x="4195" y="7296"/>
                    <a:pt x="4135" y="6566"/>
                    <a:pt x="4135" y="5898"/>
                  </a:cubicBezTo>
                  <a:cubicBezTo>
                    <a:pt x="4135" y="5373"/>
                    <a:pt x="4185" y="4973"/>
                    <a:pt x="4764" y="4973"/>
                  </a:cubicBezTo>
                  <a:cubicBezTo>
                    <a:pt x="4823" y="4973"/>
                    <a:pt x="4886" y="4977"/>
                    <a:pt x="4955" y="4986"/>
                  </a:cubicBezTo>
                  <a:cubicBezTo>
                    <a:pt x="4974" y="4988"/>
                    <a:pt x="4993" y="4990"/>
                    <a:pt x="5013" y="4990"/>
                  </a:cubicBezTo>
                  <a:cubicBezTo>
                    <a:pt x="5216" y="4990"/>
                    <a:pt x="5460" y="4856"/>
                    <a:pt x="5654" y="4773"/>
                  </a:cubicBezTo>
                  <a:cubicBezTo>
                    <a:pt x="5928" y="4712"/>
                    <a:pt x="6232" y="4591"/>
                    <a:pt x="6171" y="4256"/>
                  </a:cubicBezTo>
                  <a:cubicBezTo>
                    <a:pt x="6080" y="3922"/>
                    <a:pt x="5746" y="3891"/>
                    <a:pt x="5472" y="3891"/>
                  </a:cubicBezTo>
                  <a:lnTo>
                    <a:pt x="4104" y="3891"/>
                  </a:lnTo>
                  <a:cubicBezTo>
                    <a:pt x="4104" y="3679"/>
                    <a:pt x="4104" y="3496"/>
                    <a:pt x="4135" y="3375"/>
                  </a:cubicBezTo>
                  <a:cubicBezTo>
                    <a:pt x="4104" y="2432"/>
                    <a:pt x="4043" y="1490"/>
                    <a:pt x="3952" y="548"/>
                  </a:cubicBezTo>
                  <a:cubicBezTo>
                    <a:pt x="3922" y="274"/>
                    <a:pt x="3770" y="1"/>
                    <a:pt x="34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90" name="Google Shape;1290;p22"/>
            <p:cNvSpPr/>
            <p:nvPr/>
          </p:nvSpPr>
          <p:spPr>
            <a:xfrm>
              <a:off x="3200225" y="1183838"/>
              <a:ext cx="150475" cy="221375"/>
            </a:xfrm>
            <a:custGeom>
              <a:avLst/>
              <a:gdLst/>
              <a:ahLst/>
              <a:cxnLst/>
              <a:rect l="l" t="t" r="r" b="b"/>
              <a:pathLst>
                <a:path w="6019" h="8855" extrusionOk="0">
                  <a:moveTo>
                    <a:pt x="2979" y="0"/>
                  </a:moveTo>
                  <a:cubicBezTo>
                    <a:pt x="2735" y="0"/>
                    <a:pt x="2605" y="221"/>
                    <a:pt x="2523" y="466"/>
                  </a:cubicBezTo>
                  <a:cubicBezTo>
                    <a:pt x="2432" y="769"/>
                    <a:pt x="2432" y="1104"/>
                    <a:pt x="2432" y="1438"/>
                  </a:cubicBezTo>
                  <a:lnTo>
                    <a:pt x="2432" y="4022"/>
                  </a:lnTo>
                  <a:cubicBezTo>
                    <a:pt x="2350" y="4019"/>
                    <a:pt x="2269" y="4017"/>
                    <a:pt x="2190" y="4017"/>
                  </a:cubicBezTo>
                  <a:cubicBezTo>
                    <a:pt x="1540" y="4017"/>
                    <a:pt x="992" y="4120"/>
                    <a:pt x="395" y="4174"/>
                  </a:cubicBezTo>
                  <a:cubicBezTo>
                    <a:pt x="213" y="4235"/>
                    <a:pt x="0" y="4265"/>
                    <a:pt x="0" y="4569"/>
                  </a:cubicBezTo>
                  <a:cubicBezTo>
                    <a:pt x="0" y="4873"/>
                    <a:pt x="213" y="4934"/>
                    <a:pt x="456" y="4994"/>
                  </a:cubicBezTo>
                  <a:lnTo>
                    <a:pt x="2371" y="4994"/>
                  </a:lnTo>
                  <a:lnTo>
                    <a:pt x="2371" y="5663"/>
                  </a:lnTo>
                  <a:cubicBezTo>
                    <a:pt x="2432" y="6575"/>
                    <a:pt x="2310" y="7487"/>
                    <a:pt x="2614" y="8368"/>
                  </a:cubicBezTo>
                  <a:cubicBezTo>
                    <a:pt x="2675" y="8581"/>
                    <a:pt x="2736" y="8855"/>
                    <a:pt x="3040" y="8855"/>
                  </a:cubicBezTo>
                  <a:cubicBezTo>
                    <a:pt x="3344" y="8824"/>
                    <a:pt x="3344" y="8520"/>
                    <a:pt x="3405" y="8338"/>
                  </a:cubicBezTo>
                  <a:cubicBezTo>
                    <a:pt x="3587" y="7760"/>
                    <a:pt x="3557" y="7183"/>
                    <a:pt x="3557" y="6605"/>
                  </a:cubicBezTo>
                  <a:cubicBezTo>
                    <a:pt x="3557" y="4782"/>
                    <a:pt x="3557" y="4782"/>
                    <a:pt x="5350" y="4599"/>
                  </a:cubicBezTo>
                  <a:cubicBezTo>
                    <a:pt x="5624" y="4569"/>
                    <a:pt x="6019" y="4569"/>
                    <a:pt x="6019" y="4174"/>
                  </a:cubicBezTo>
                  <a:cubicBezTo>
                    <a:pt x="6019" y="3839"/>
                    <a:pt x="5684" y="3779"/>
                    <a:pt x="5380" y="3687"/>
                  </a:cubicBezTo>
                  <a:cubicBezTo>
                    <a:pt x="5250" y="3655"/>
                    <a:pt x="5121" y="3642"/>
                    <a:pt x="4992" y="3642"/>
                  </a:cubicBezTo>
                  <a:cubicBezTo>
                    <a:pt x="4521" y="3642"/>
                    <a:pt x="4058" y="3816"/>
                    <a:pt x="3557" y="3839"/>
                  </a:cubicBezTo>
                  <a:cubicBezTo>
                    <a:pt x="3526" y="3657"/>
                    <a:pt x="3526" y="3505"/>
                    <a:pt x="3557" y="3414"/>
                  </a:cubicBezTo>
                  <a:cubicBezTo>
                    <a:pt x="3526" y="2472"/>
                    <a:pt x="3526" y="1529"/>
                    <a:pt x="3496" y="587"/>
                  </a:cubicBezTo>
                  <a:cubicBezTo>
                    <a:pt x="3435" y="283"/>
                    <a:pt x="3374" y="40"/>
                    <a:pt x="3070" y="10"/>
                  </a:cubicBezTo>
                  <a:cubicBezTo>
                    <a:pt x="3038" y="3"/>
                    <a:pt x="3008" y="0"/>
                    <a:pt x="297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grpSp>
        <p:nvGrpSpPr>
          <p:cNvPr id="1291" name="Google Shape;1291;p22"/>
          <p:cNvGrpSpPr/>
          <p:nvPr/>
        </p:nvGrpSpPr>
        <p:grpSpPr>
          <a:xfrm rot="1711689" flipH="1">
            <a:off x="6253406" y="597494"/>
            <a:ext cx="334001" cy="633813"/>
            <a:chOff x="5651575" y="2974475"/>
            <a:chExt cx="445325" cy="633800"/>
          </a:xfrm>
        </p:grpSpPr>
        <p:sp>
          <p:nvSpPr>
            <p:cNvPr id="1292" name="Google Shape;1292;p22"/>
            <p:cNvSpPr/>
            <p:nvPr/>
          </p:nvSpPr>
          <p:spPr>
            <a:xfrm>
              <a:off x="5860550" y="2974475"/>
              <a:ext cx="71450" cy="83625"/>
            </a:xfrm>
            <a:custGeom>
              <a:avLst/>
              <a:gdLst/>
              <a:ahLst/>
              <a:cxnLst/>
              <a:rect l="l" t="t" r="r" b="b"/>
              <a:pathLst>
                <a:path w="2858" h="3345" extrusionOk="0">
                  <a:moveTo>
                    <a:pt x="1485" y="0"/>
                  </a:moveTo>
                  <a:cubicBezTo>
                    <a:pt x="1466" y="0"/>
                    <a:pt x="1448" y="1"/>
                    <a:pt x="1429" y="1"/>
                  </a:cubicBezTo>
                  <a:cubicBezTo>
                    <a:pt x="639" y="1"/>
                    <a:pt x="1" y="670"/>
                    <a:pt x="1" y="1582"/>
                  </a:cubicBezTo>
                  <a:cubicBezTo>
                    <a:pt x="1" y="2585"/>
                    <a:pt x="639" y="3345"/>
                    <a:pt x="1429" y="3345"/>
                  </a:cubicBezTo>
                  <a:cubicBezTo>
                    <a:pt x="2220" y="3315"/>
                    <a:pt x="2858" y="2615"/>
                    <a:pt x="2858" y="1643"/>
                  </a:cubicBezTo>
                  <a:cubicBezTo>
                    <a:pt x="2858" y="662"/>
                    <a:pt x="2305" y="0"/>
                    <a:pt x="148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93" name="Google Shape;1293;p22"/>
            <p:cNvSpPr/>
            <p:nvPr/>
          </p:nvSpPr>
          <p:spPr>
            <a:xfrm>
              <a:off x="5820275" y="3532250"/>
              <a:ext cx="63875" cy="76025"/>
            </a:xfrm>
            <a:custGeom>
              <a:avLst/>
              <a:gdLst/>
              <a:ahLst/>
              <a:cxnLst/>
              <a:rect l="l" t="t" r="r" b="b"/>
              <a:pathLst>
                <a:path w="2555" h="3041" extrusionOk="0">
                  <a:moveTo>
                    <a:pt x="1460" y="1"/>
                  </a:moveTo>
                  <a:cubicBezTo>
                    <a:pt x="609" y="1"/>
                    <a:pt x="1" y="761"/>
                    <a:pt x="1" y="1733"/>
                  </a:cubicBezTo>
                  <a:cubicBezTo>
                    <a:pt x="1" y="2493"/>
                    <a:pt x="548" y="3040"/>
                    <a:pt x="1277" y="3040"/>
                  </a:cubicBezTo>
                  <a:cubicBezTo>
                    <a:pt x="2037" y="3010"/>
                    <a:pt x="2554" y="2341"/>
                    <a:pt x="2554" y="1429"/>
                  </a:cubicBezTo>
                  <a:cubicBezTo>
                    <a:pt x="2524" y="639"/>
                    <a:pt x="2068" y="1"/>
                    <a:pt x="146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94" name="Google Shape;1294;p22"/>
            <p:cNvSpPr/>
            <p:nvPr/>
          </p:nvSpPr>
          <p:spPr>
            <a:xfrm>
              <a:off x="5773925" y="3358250"/>
              <a:ext cx="68425" cy="71475"/>
            </a:xfrm>
            <a:custGeom>
              <a:avLst/>
              <a:gdLst/>
              <a:ahLst/>
              <a:cxnLst/>
              <a:rect l="l" t="t" r="r" b="b"/>
              <a:pathLst>
                <a:path w="2737" h="2859" extrusionOk="0">
                  <a:moveTo>
                    <a:pt x="1369" y="0"/>
                  </a:moveTo>
                  <a:cubicBezTo>
                    <a:pt x="639" y="0"/>
                    <a:pt x="31" y="608"/>
                    <a:pt x="31" y="1398"/>
                  </a:cubicBezTo>
                  <a:cubicBezTo>
                    <a:pt x="1" y="2219"/>
                    <a:pt x="578" y="2797"/>
                    <a:pt x="1338" y="2857"/>
                  </a:cubicBezTo>
                  <a:cubicBezTo>
                    <a:pt x="1354" y="2858"/>
                    <a:pt x="1370" y="2858"/>
                    <a:pt x="1386" y="2858"/>
                  </a:cubicBezTo>
                  <a:cubicBezTo>
                    <a:pt x="2097" y="2858"/>
                    <a:pt x="2736" y="2202"/>
                    <a:pt x="2736" y="1459"/>
                  </a:cubicBezTo>
                  <a:cubicBezTo>
                    <a:pt x="2736" y="699"/>
                    <a:pt x="2098" y="0"/>
                    <a:pt x="13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95" name="Google Shape;1295;p22"/>
            <p:cNvSpPr/>
            <p:nvPr/>
          </p:nvSpPr>
          <p:spPr>
            <a:xfrm>
              <a:off x="5861325" y="3150025"/>
              <a:ext cx="63100" cy="71475"/>
            </a:xfrm>
            <a:custGeom>
              <a:avLst/>
              <a:gdLst/>
              <a:ahLst/>
              <a:cxnLst/>
              <a:rect l="l" t="t" r="r" b="b"/>
              <a:pathLst>
                <a:path w="2524" h="2859" extrusionOk="0">
                  <a:moveTo>
                    <a:pt x="1307" y="1"/>
                  </a:moveTo>
                  <a:cubicBezTo>
                    <a:pt x="578" y="1"/>
                    <a:pt x="0" y="578"/>
                    <a:pt x="0" y="1429"/>
                  </a:cubicBezTo>
                  <a:cubicBezTo>
                    <a:pt x="0" y="2220"/>
                    <a:pt x="487" y="2828"/>
                    <a:pt x="1155" y="2858"/>
                  </a:cubicBezTo>
                  <a:cubicBezTo>
                    <a:pt x="1171" y="2859"/>
                    <a:pt x="1187" y="2859"/>
                    <a:pt x="1203" y="2859"/>
                  </a:cubicBezTo>
                  <a:cubicBezTo>
                    <a:pt x="1940" y="2859"/>
                    <a:pt x="2523" y="2171"/>
                    <a:pt x="2523" y="1338"/>
                  </a:cubicBezTo>
                  <a:cubicBezTo>
                    <a:pt x="2523" y="578"/>
                    <a:pt x="1976" y="1"/>
                    <a:pt x="130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96" name="Google Shape;1296;p22"/>
            <p:cNvSpPr/>
            <p:nvPr/>
          </p:nvSpPr>
          <p:spPr>
            <a:xfrm>
              <a:off x="6020125" y="3152275"/>
              <a:ext cx="63875" cy="72250"/>
            </a:xfrm>
            <a:custGeom>
              <a:avLst/>
              <a:gdLst/>
              <a:ahLst/>
              <a:cxnLst/>
              <a:rect l="l" t="t" r="r" b="b"/>
              <a:pathLst>
                <a:path w="2555" h="2890" extrusionOk="0">
                  <a:moveTo>
                    <a:pt x="1592" y="1"/>
                  </a:moveTo>
                  <a:cubicBezTo>
                    <a:pt x="1579" y="1"/>
                    <a:pt x="1565" y="1"/>
                    <a:pt x="1551" y="2"/>
                  </a:cubicBezTo>
                  <a:cubicBezTo>
                    <a:pt x="791" y="2"/>
                    <a:pt x="31" y="731"/>
                    <a:pt x="1" y="1491"/>
                  </a:cubicBezTo>
                  <a:cubicBezTo>
                    <a:pt x="1" y="2190"/>
                    <a:pt x="578" y="2890"/>
                    <a:pt x="1247" y="2890"/>
                  </a:cubicBezTo>
                  <a:cubicBezTo>
                    <a:pt x="1977" y="2890"/>
                    <a:pt x="2554" y="2282"/>
                    <a:pt x="2554" y="1522"/>
                  </a:cubicBezTo>
                  <a:cubicBezTo>
                    <a:pt x="2554" y="631"/>
                    <a:pt x="2177" y="1"/>
                    <a:pt x="159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97" name="Google Shape;1297;p22"/>
            <p:cNvSpPr/>
            <p:nvPr/>
          </p:nvSpPr>
          <p:spPr>
            <a:xfrm>
              <a:off x="5711625" y="3222225"/>
              <a:ext cx="62325" cy="71450"/>
            </a:xfrm>
            <a:custGeom>
              <a:avLst/>
              <a:gdLst/>
              <a:ahLst/>
              <a:cxnLst/>
              <a:rect l="l" t="t" r="r" b="b"/>
              <a:pathLst>
                <a:path w="2493" h="2858" extrusionOk="0">
                  <a:moveTo>
                    <a:pt x="1307" y="0"/>
                  </a:moveTo>
                  <a:cubicBezTo>
                    <a:pt x="639" y="0"/>
                    <a:pt x="61" y="699"/>
                    <a:pt x="31" y="1611"/>
                  </a:cubicBezTo>
                  <a:cubicBezTo>
                    <a:pt x="0" y="2280"/>
                    <a:pt x="517" y="2858"/>
                    <a:pt x="1155" y="2858"/>
                  </a:cubicBezTo>
                  <a:cubicBezTo>
                    <a:pt x="1854" y="2858"/>
                    <a:pt x="2432" y="2250"/>
                    <a:pt x="2462" y="1399"/>
                  </a:cubicBezTo>
                  <a:cubicBezTo>
                    <a:pt x="2493" y="608"/>
                    <a:pt x="2006" y="0"/>
                    <a:pt x="130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98" name="Google Shape;1298;p22"/>
            <p:cNvSpPr/>
            <p:nvPr/>
          </p:nvSpPr>
          <p:spPr>
            <a:xfrm>
              <a:off x="5922100" y="3308850"/>
              <a:ext cx="63875" cy="66900"/>
            </a:xfrm>
            <a:custGeom>
              <a:avLst/>
              <a:gdLst/>
              <a:ahLst/>
              <a:cxnLst/>
              <a:rect l="l" t="t" r="r" b="b"/>
              <a:pathLst>
                <a:path w="2555" h="2676" extrusionOk="0">
                  <a:moveTo>
                    <a:pt x="1338" y="0"/>
                  </a:moveTo>
                  <a:cubicBezTo>
                    <a:pt x="609" y="0"/>
                    <a:pt x="1" y="639"/>
                    <a:pt x="1" y="1399"/>
                  </a:cubicBezTo>
                  <a:cubicBezTo>
                    <a:pt x="1" y="2098"/>
                    <a:pt x="578" y="2675"/>
                    <a:pt x="1217" y="2675"/>
                  </a:cubicBezTo>
                  <a:cubicBezTo>
                    <a:pt x="1916" y="2675"/>
                    <a:pt x="2524" y="2067"/>
                    <a:pt x="2524" y="1307"/>
                  </a:cubicBezTo>
                  <a:cubicBezTo>
                    <a:pt x="2554" y="608"/>
                    <a:pt x="2007" y="31"/>
                    <a:pt x="133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299" name="Google Shape;1299;p22"/>
            <p:cNvSpPr/>
            <p:nvPr/>
          </p:nvSpPr>
          <p:spPr>
            <a:xfrm>
              <a:off x="6036100" y="3007175"/>
              <a:ext cx="60800" cy="65375"/>
            </a:xfrm>
            <a:custGeom>
              <a:avLst/>
              <a:gdLst/>
              <a:ahLst/>
              <a:cxnLst/>
              <a:rect l="l" t="t" r="r" b="b"/>
              <a:pathLst>
                <a:path w="2432" h="2615" extrusionOk="0">
                  <a:moveTo>
                    <a:pt x="1216" y="0"/>
                  </a:moveTo>
                  <a:cubicBezTo>
                    <a:pt x="578" y="31"/>
                    <a:pt x="0" y="639"/>
                    <a:pt x="0" y="1307"/>
                  </a:cubicBezTo>
                  <a:cubicBezTo>
                    <a:pt x="0" y="2037"/>
                    <a:pt x="517" y="2614"/>
                    <a:pt x="1186" y="2614"/>
                  </a:cubicBezTo>
                  <a:cubicBezTo>
                    <a:pt x="1946" y="2614"/>
                    <a:pt x="2432" y="2007"/>
                    <a:pt x="2432" y="1155"/>
                  </a:cubicBezTo>
                  <a:cubicBezTo>
                    <a:pt x="2432" y="517"/>
                    <a:pt x="1854" y="0"/>
                    <a:pt x="12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300" name="Google Shape;1300;p22"/>
            <p:cNvSpPr/>
            <p:nvPr/>
          </p:nvSpPr>
          <p:spPr>
            <a:xfrm>
              <a:off x="5651575" y="3388650"/>
              <a:ext cx="60075" cy="63850"/>
            </a:xfrm>
            <a:custGeom>
              <a:avLst/>
              <a:gdLst/>
              <a:ahLst/>
              <a:cxnLst/>
              <a:rect l="l" t="t" r="r" b="b"/>
              <a:pathLst>
                <a:path w="2403" h="2554" extrusionOk="0">
                  <a:moveTo>
                    <a:pt x="1217" y="0"/>
                  </a:moveTo>
                  <a:cubicBezTo>
                    <a:pt x="579" y="0"/>
                    <a:pt x="31" y="486"/>
                    <a:pt x="1" y="1185"/>
                  </a:cubicBezTo>
                  <a:cubicBezTo>
                    <a:pt x="1" y="1854"/>
                    <a:pt x="609" y="2553"/>
                    <a:pt x="1247" y="2553"/>
                  </a:cubicBezTo>
                  <a:cubicBezTo>
                    <a:pt x="1886" y="2553"/>
                    <a:pt x="2402" y="1976"/>
                    <a:pt x="2402" y="1246"/>
                  </a:cubicBezTo>
                  <a:cubicBezTo>
                    <a:pt x="2402" y="578"/>
                    <a:pt x="1855" y="0"/>
                    <a:pt x="12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301" name="Google Shape;1301;p22"/>
            <p:cNvSpPr/>
            <p:nvPr/>
          </p:nvSpPr>
          <p:spPr>
            <a:xfrm>
              <a:off x="5729100" y="3083925"/>
              <a:ext cx="53225" cy="59300"/>
            </a:xfrm>
            <a:custGeom>
              <a:avLst/>
              <a:gdLst/>
              <a:ahLst/>
              <a:cxnLst/>
              <a:rect l="l" t="t" r="r" b="b"/>
              <a:pathLst>
                <a:path w="2129" h="2372" extrusionOk="0">
                  <a:moveTo>
                    <a:pt x="1064" y="0"/>
                  </a:moveTo>
                  <a:cubicBezTo>
                    <a:pt x="517" y="31"/>
                    <a:pt x="0" y="548"/>
                    <a:pt x="0" y="1216"/>
                  </a:cubicBezTo>
                  <a:cubicBezTo>
                    <a:pt x="0" y="1824"/>
                    <a:pt x="456" y="2371"/>
                    <a:pt x="1003" y="2371"/>
                  </a:cubicBezTo>
                  <a:cubicBezTo>
                    <a:pt x="1611" y="2371"/>
                    <a:pt x="2128" y="1733"/>
                    <a:pt x="2128" y="1095"/>
                  </a:cubicBezTo>
                  <a:cubicBezTo>
                    <a:pt x="2098" y="456"/>
                    <a:pt x="1672" y="0"/>
                    <a:pt x="10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grpSp>
        <p:nvGrpSpPr>
          <p:cNvPr id="1302" name="Google Shape;1302;p22"/>
          <p:cNvGrpSpPr/>
          <p:nvPr/>
        </p:nvGrpSpPr>
        <p:grpSpPr>
          <a:xfrm flipH="1">
            <a:off x="1316695" y="442175"/>
            <a:ext cx="144206" cy="194650"/>
            <a:chOff x="4716150" y="3916750"/>
            <a:chExt cx="192275" cy="194650"/>
          </a:xfrm>
        </p:grpSpPr>
        <p:sp>
          <p:nvSpPr>
            <p:cNvPr id="1303" name="Google Shape;1303;p22"/>
            <p:cNvSpPr/>
            <p:nvPr/>
          </p:nvSpPr>
          <p:spPr>
            <a:xfrm>
              <a:off x="4751125" y="4033775"/>
              <a:ext cx="77525" cy="77625"/>
            </a:xfrm>
            <a:custGeom>
              <a:avLst/>
              <a:gdLst/>
              <a:ahLst/>
              <a:cxnLst/>
              <a:rect l="l" t="t" r="r" b="b"/>
              <a:pathLst>
                <a:path w="3101" h="3105" extrusionOk="0">
                  <a:moveTo>
                    <a:pt x="1672" y="1"/>
                  </a:moveTo>
                  <a:cubicBezTo>
                    <a:pt x="760" y="1"/>
                    <a:pt x="0" y="791"/>
                    <a:pt x="30" y="1673"/>
                  </a:cubicBezTo>
                  <a:cubicBezTo>
                    <a:pt x="30" y="2463"/>
                    <a:pt x="638" y="3101"/>
                    <a:pt x="1398" y="3101"/>
                  </a:cubicBezTo>
                  <a:cubicBezTo>
                    <a:pt x="1425" y="3103"/>
                    <a:pt x="1452" y="3104"/>
                    <a:pt x="1479" y="3104"/>
                  </a:cubicBezTo>
                  <a:cubicBezTo>
                    <a:pt x="2303" y="3104"/>
                    <a:pt x="3100" y="2222"/>
                    <a:pt x="3100" y="1369"/>
                  </a:cubicBezTo>
                  <a:cubicBezTo>
                    <a:pt x="3070" y="609"/>
                    <a:pt x="2462" y="1"/>
                    <a:pt x="167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304" name="Google Shape;1304;p22"/>
            <p:cNvSpPr/>
            <p:nvPr/>
          </p:nvSpPr>
          <p:spPr>
            <a:xfrm>
              <a:off x="4837750" y="3916750"/>
              <a:ext cx="70675" cy="72225"/>
            </a:xfrm>
            <a:custGeom>
              <a:avLst/>
              <a:gdLst/>
              <a:ahLst/>
              <a:cxnLst/>
              <a:rect l="l" t="t" r="r" b="b"/>
              <a:pathLst>
                <a:path w="2827" h="2889" extrusionOk="0">
                  <a:moveTo>
                    <a:pt x="1429" y="1"/>
                  </a:moveTo>
                  <a:cubicBezTo>
                    <a:pt x="639" y="1"/>
                    <a:pt x="0" y="700"/>
                    <a:pt x="0" y="1490"/>
                  </a:cubicBezTo>
                  <a:cubicBezTo>
                    <a:pt x="0" y="2281"/>
                    <a:pt x="578" y="2889"/>
                    <a:pt x="1398" y="2889"/>
                  </a:cubicBezTo>
                  <a:cubicBezTo>
                    <a:pt x="2189" y="2889"/>
                    <a:pt x="2827" y="2220"/>
                    <a:pt x="2827" y="1399"/>
                  </a:cubicBezTo>
                  <a:cubicBezTo>
                    <a:pt x="2827" y="639"/>
                    <a:pt x="2189" y="1"/>
                    <a:pt x="14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  <p:sp>
          <p:nvSpPr>
            <p:cNvPr id="1305" name="Google Shape;1305;p22"/>
            <p:cNvSpPr/>
            <p:nvPr/>
          </p:nvSpPr>
          <p:spPr>
            <a:xfrm>
              <a:off x="4716150" y="3934100"/>
              <a:ext cx="47150" cy="45750"/>
            </a:xfrm>
            <a:custGeom>
              <a:avLst/>
              <a:gdLst/>
              <a:ahLst/>
              <a:cxnLst/>
              <a:rect l="l" t="t" r="r" b="b"/>
              <a:pathLst>
                <a:path w="1886" h="1830" extrusionOk="0">
                  <a:moveTo>
                    <a:pt x="956" y="0"/>
                  </a:moveTo>
                  <a:cubicBezTo>
                    <a:pt x="922" y="0"/>
                    <a:pt x="887" y="2"/>
                    <a:pt x="852" y="6"/>
                  </a:cubicBezTo>
                  <a:cubicBezTo>
                    <a:pt x="366" y="6"/>
                    <a:pt x="1" y="401"/>
                    <a:pt x="1" y="857"/>
                  </a:cubicBezTo>
                  <a:cubicBezTo>
                    <a:pt x="31" y="1404"/>
                    <a:pt x="457" y="1830"/>
                    <a:pt x="974" y="1830"/>
                  </a:cubicBezTo>
                  <a:cubicBezTo>
                    <a:pt x="1521" y="1830"/>
                    <a:pt x="1885" y="1404"/>
                    <a:pt x="1855" y="888"/>
                  </a:cubicBezTo>
                  <a:cubicBezTo>
                    <a:pt x="1855" y="404"/>
                    <a:pt x="1456" y="0"/>
                    <a:pt x="95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/>
            </a:p>
          </p:txBody>
        </p:sp>
      </p:grpSp>
      <p:sp>
        <p:nvSpPr>
          <p:cNvPr id="1306" name="Google Shape;1306;p22"/>
          <p:cNvSpPr txBox="1">
            <a:spLocks noGrp="1"/>
          </p:cNvSpPr>
          <p:nvPr>
            <p:ph type="title"/>
          </p:nvPr>
        </p:nvSpPr>
        <p:spPr>
          <a:xfrm>
            <a:off x="3037069" y="440375"/>
            <a:ext cx="3285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1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307" name="Google Shape;1307;p22"/>
          <p:cNvSpPr txBox="1">
            <a:spLocks noGrp="1"/>
          </p:cNvSpPr>
          <p:nvPr>
            <p:ph type="subTitle" idx="1"/>
          </p:nvPr>
        </p:nvSpPr>
        <p:spPr>
          <a:xfrm>
            <a:off x="3189169" y="1244425"/>
            <a:ext cx="3133800" cy="3153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Nunito"/>
              <a:buChar char="●"/>
              <a:defRPr sz="15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Font typeface="Nunito"/>
              <a:buChar char="○"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Font typeface="Nunito"/>
              <a:buChar char="■"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Font typeface="Nunito"/>
              <a:buChar char="●"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Font typeface="Nunito"/>
              <a:buChar char="○"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Font typeface="Nunito"/>
              <a:buChar char="■"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Font typeface="Nunito"/>
              <a:buChar char="●"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Font typeface="Nunito"/>
              <a:buChar char="○"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Font typeface="Nunito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233775" y="445025"/>
            <a:ext cx="639045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mmetto One"/>
              <a:buNone/>
              <a:defRPr sz="3000">
                <a:solidFill>
                  <a:schemeClr val="dk1"/>
                </a:solidFill>
                <a:latin typeface="Rammetto One"/>
                <a:ea typeface="Rammetto One"/>
                <a:cs typeface="Rammetto One"/>
                <a:sym typeface="Rammetto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233775" y="1152475"/>
            <a:ext cx="639045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Lato"/>
              <a:buChar char="●"/>
              <a:defRPr sz="18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2" r:id="rId4"/>
    <p:sldLayoutId id="2147483656" r:id="rId5"/>
    <p:sldLayoutId id="2147483659" r:id="rId6"/>
    <p:sldLayoutId id="2147483660" r:id="rId7"/>
    <p:sldLayoutId id="2147483666" r:id="rId8"/>
    <p:sldLayoutId id="2147483668" r:id="rId9"/>
    <p:sldLayoutId id="2147483675" r:id="rId10"/>
    <p:sldLayoutId id="2147483682" r:id="rId11"/>
    <p:sldLayoutId id="2147483683" r:id="rId12"/>
    <p:sldLayoutId id="2147483684" r:id="rId1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audio" Target="../media/audio1.wav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flipH="1">
            <a:off x="1860217" y="1153610"/>
            <a:ext cx="3310984" cy="1776768"/>
          </a:xfrm>
        </p:spPr>
        <p:txBody>
          <a:bodyPr/>
          <a:lstStyle/>
          <a:p>
            <a:r>
              <a:rPr lang="en-US" sz="6000">
                <a:solidFill>
                  <a:schemeClr val="accent2"/>
                </a:solidFill>
                <a:latin typeface="UTM Khuccamta" panose="02040603050506020204" pitchFamily="18" charset="0"/>
              </a:rPr>
              <a:t>VẬT LÍ </a:t>
            </a:r>
            <a:r>
              <a:rPr lang="en-US" sz="8000">
                <a:solidFill>
                  <a:schemeClr val="accent2"/>
                </a:solidFill>
                <a:latin typeface="UTM Khuccamta" panose="02040603050506020204" pitchFamily="18" charset="0"/>
              </a:rPr>
              <a:t>9</a:t>
            </a:r>
          </a:p>
        </p:txBody>
      </p:sp>
      <p:grpSp>
        <p:nvGrpSpPr>
          <p:cNvPr id="4" name="Google Shape;3305;p74"/>
          <p:cNvGrpSpPr/>
          <p:nvPr/>
        </p:nvGrpSpPr>
        <p:grpSpPr>
          <a:xfrm>
            <a:off x="2448035" y="3531053"/>
            <a:ext cx="1061729" cy="835017"/>
            <a:chOff x="7453510" y="3721507"/>
            <a:chExt cx="1161503" cy="913486"/>
          </a:xfrm>
        </p:grpSpPr>
        <p:sp>
          <p:nvSpPr>
            <p:cNvPr id="5" name="Google Shape;3306;p74"/>
            <p:cNvSpPr/>
            <p:nvPr/>
          </p:nvSpPr>
          <p:spPr>
            <a:xfrm>
              <a:off x="7466613" y="3721507"/>
              <a:ext cx="1148400" cy="913485"/>
            </a:xfrm>
            <a:custGeom>
              <a:avLst/>
              <a:gdLst/>
              <a:ahLst/>
              <a:cxnLst/>
              <a:rect l="l" t="t" r="r" b="b"/>
              <a:pathLst>
                <a:path w="34409" h="34348" extrusionOk="0">
                  <a:moveTo>
                    <a:pt x="1" y="1"/>
                  </a:moveTo>
                  <a:lnTo>
                    <a:pt x="6445" y="34348"/>
                  </a:lnTo>
                  <a:lnTo>
                    <a:pt x="34409" y="32889"/>
                  </a:lnTo>
                  <a:lnTo>
                    <a:pt x="23861" y="471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 w="762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" name="Google Shape;3307;p74"/>
            <p:cNvSpPr/>
            <p:nvPr/>
          </p:nvSpPr>
          <p:spPr>
            <a:xfrm>
              <a:off x="7453510" y="3721508"/>
              <a:ext cx="1148400" cy="913485"/>
            </a:xfrm>
            <a:custGeom>
              <a:avLst/>
              <a:gdLst/>
              <a:ahLst/>
              <a:cxnLst/>
              <a:rect l="l" t="t" r="r" b="b"/>
              <a:pathLst>
                <a:path w="34409" h="34348" extrusionOk="0">
                  <a:moveTo>
                    <a:pt x="1" y="1"/>
                  </a:moveTo>
                  <a:lnTo>
                    <a:pt x="6445" y="34348"/>
                  </a:lnTo>
                  <a:lnTo>
                    <a:pt x="34409" y="32889"/>
                  </a:lnTo>
                  <a:lnTo>
                    <a:pt x="23861" y="471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" name="Google Shape;3308;p74"/>
            <p:cNvSpPr/>
            <p:nvPr/>
          </p:nvSpPr>
          <p:spPr>
            <a:xfrm>
              <a:off x="7564400" y="3831950"/>
              <a:ext cx="165000" cy="165000"/>
            </a:xfrm>
            <a:prstGeom prst="ellipse">
              <a:avLst/>
            </a:prstGeom>
            <a:solidFill>
              <a:srgbClr val="F2DD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" name="Google Shape;3309;p74"/>
            <p:cNvSpPr/>
            <p:nvPr/>
          </p:nvSpPr>
          <p:spPr>
            <a:xfrm>
              <a:off x="7824375" y="4010825"/>
              <a:ext cx="165000" cy="165000"/>
            </a:xfrm>
            <a:prstGeom prst="ellipse">
              <a:avLst/>
            </a:prstGeom>
            <a:solidFill>
              <a:srgbClr val="F2DD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" name="Google Shape;3310;p74"/>
            <p:cNvSpPr/>
            <p:nvPr/>
          </p:nvSpPr>
          <p:spPr>
            <a:xfrm>
              <a:off x="7763300" y="4355200"/>
              <a:ext cx="165000" cy="165000"/>
            </a:xfrm>
            <a:prstGeom prst="ellipse">
              <a:avLst/>
            </a:prstGeom>
            <a:solidFill>
              <a:srgbClr val="F2DD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" name="Google Shape;3311;p74"/>
            <p:cNvSpPr/>
            <p:nvPr/>
          </p:nvSpPr>
          <p:spPr>
            <a:xfrm>
              <a:off x="8281425" y="4385150"/>
              <a:ext cx="165000" cy="165000"/>
            </a:xfrm>
            <a:prstGeom prst="ellipse">
              <a:avLst/>
            </a:prstGeom>
            <a:solidFill>
              <a:srgbClr val="F2DD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" name="Google Shape;3312;p74"/>
            <p:cNvSpPr/>
            <p:nvPr/>
          </p:nvSpPr>
          <p:spPr>
            <a:xfrm>
              <a:off x="8071375" y="3900425"/>
              <a:ext cx="165000" cy="165000"/>
            </a:xfrm>
            <a:prstGeom prst="ellipse">
              <a:avLst/>
            </a:prstGeom>
            <a:solidFill>
              <a:srgbClr val="F2DD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" name="Google Shape;3313;p74"/>
            <p:cNvSpPr/>
            <p:nvPr/>
          </p:nvSpPr>
          <p:spPr>
            <a:xfrm rot="21319755">
              <a:off x="7725885" y="4031588"/>
              <a:ext cx="627728" cy="349107"/>
            </a:xfrm>
            <a:custGeom>
              <a:avLst/>
              <a:gdLst/>
              <a:ahLst/>
              <a:cxnLst/>
              <a:rect l="l" t="t" r="r" b="b"/>
              <a:pathLst>
                <a:path w="33406" h="22950" extrusionOk="0">
                  <a:moveTo>
                    <a:pt x="0" y="1"/>
                  </a:moveTo>
                  <a:lnTo>
                    <a:pt x="0" y="22950"/>
                  </a:lnTo>
                  <a:lnTo>
                    <a:pt x="4803" y="22950"/>
                  </a:lnTo>
                  <a:lnTo>
                    <a:pt x="4803" y="2797"/>
                  </a:lnTo>
                  <a:lnTo>
                    <a:pt x="14195" y="18542"/>
                  </a:lnTo>
                  <a:lnTo>
                    <a:pt x="19180" y="18542"/>
                  </a:lnTo>
                  <a:lnTo>
                    <a:pt x="28572" y="2797"/>
                  </a:lnTo>
                  <a:lnTo>
                    <a:pt x="28572" y="22950"/>
                  </a:lnTo>
                  <a:lnTo>
                    <a:pt x="33405" y="22950"/>
                  </a:lnTo>
                  <a:lnTo>
                    <a:pt x="33405" y="1"/>
                  </a:lnTo>
                  <a:lnTo>
                    <a:pt x="26049" y="1"/>
                  </a:lnTo>
                  <a:lnTo>
                    <a:pt x="16688" y="15624"/>
                  </a:lnTo>
                  <a:lnTo>
                    <a:pt x="735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" name="Google Shape;3314;p74"/>
            <p:cNvSpPr/>
            <p:nvPr/>
          </p:nvSpPr>
          <p:spPr>
            <a:xfrm rot="21319755">
              <a:off x="7714140" y="4035228"/>
              <a:ext cx="621873" cy="409627"/>
            </a:xfrm>
            <a:custGeom>
              <a:avLst/>
              <a:gdLst/>
              <a:ahLst/>
              <a:cxnLst/>
              <a:rect l="l" t="t" r="r" b="b"/>
              <a:pathLst>
                <a:path w="33376" h="22919" extrusionOk="0">
                  <a:moveTo>
                    <a:pt x="1" y="1"/>
                  </a:moveTo>
                  <a:lnTo>
                    <a:pt x="1" y="22919"/>
                  </a:lnTo>
                  <a:lnTo>
                    <a:pt x="4773" y="22919"/>
                  </a:lnTo>
                  <a:lnTo>
                    <a:pt x="4773" y="2797"/>
                  </a:lnTo>
                  <a:lnTo>
                    <a:pt x="14196" y="18512"/>
                  </a:lnTo>
                  <a:lnTo>
                    <a:pt x="19150" y="18512"/>
                  </a:lnTo>
                  <a:lnTo>
                    <a:pt x="28573" y="2797"/>
                  </a:lnTo>
                  <a:lnTo>
                    <a:pt x="28573" y="22919"/>
                  </a:lnTo>
                  <a:lnTo>
                    <a:pt x="33375" y="22919"/>
                  </a:lnTo>
                  <a:lnTo>
                    <a:pt x="33375" y="1"/>
                  </a:lnTo>
                  <a:lnTo>
                    <a:pt x="26019" y="1"/>
                  </a:lnTo>
                  <a:lnTo>
                    <a:pt x="16658" y="15594"/>
                  </a:lnTo>
                  <a:lnTo>
                    <a:pt x="735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" name="Google Shape;3315;p74"/>
            <p:cNvSpPr/>
            <p:nvPr/>
          </p:nvSpPr>
          <p:spPr>
            <a:xfrm rot="-280245">
              <a:off x="7702760" y="4018395"/>
              <a:ext cx="525665" cy="360970"/>
            </a:xfrm>
            <a:custGeom>
              <a:avLst/>
              <a:gdLst/>
              <a:ahLst/>
              <a:cxnLst/>
              <a:rect l="l" t="t" r="r" b="b"/>
              <a:pathLst>
                <a:path w="33376" h="22919" extrusionOk="0">
                  <a:moveTo>
                    <a:pt x="1" y="1"/>
                  </a:moveTo>
                  <a:lnTo>
                    <a:pt x="1" y="22919"/>
                  </a:lnTo>
                  <a:lnTo>
                    <a:pt x="4773" y="22919"/>
                  </a:lnTo>
                  <a:lnTo>
                    <a:pt x="4773" y="2797"/>
                  </a:lnTo>
                  <a:lnTo>
                    <a:pt x="14196" y="18512"/>
                  </a:lnTo>
                  <a:lnTo>
                    <a:pt x="19150" y="18512"/>
                  </a:lnTo>
                  <a:lnTo>
                    <a:pt x="28573" y="2797"/>
                  </a:lnTo>
                  <a:lnTo>
                    <a:pt x="28573" y="22919"/>
                  </a:lnTo>
                  <a:lnTo>
                    <a:pt x="33375" y="22919"/>
                  </a:lnTo>
                  <a:lnTo>
                    <a:pt x="33375" y="1"/>
                  </a:lnTo>
                  <a:lnTo>
                    <a:pt x="26019" y="1"/>
                  </a:lnTo>
                  <a:lnTo>
                    <a:pt x="16658" y="15594"/>
                  </a:lnTo>
                  <a:lnTo>
                    <a:pt x="7357" y="1"/>
                  </a:lnTo>
                  <a:close/>
                </a:path>
              </a:pathLst>
            </a:custGeom>
            <a:noFill/>
            <a:ln w="9525" cap="flat" cmpd="sng">
              <a:noFill/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7" name="Google Shape;2448;p44"/>
          <p:cNvGrpSpPr/>
          <p:nvPr/>
        </p:nvGrpSpPr>
        <p:grpSpPr>
          <a:xfrm rot="20754518">
            <a:off x="1114547" y="3397589"/>
            <a:ext cx="916479" cy="1081248"/>
            <a:chOff x="448200" y="3800179"/>
            <a:chExt cx="916479" cy="1081248"/>
          </a:xfrm>
        </p:grpSpPr>
        <p:sp>
          <p:nvSpPr>
            <p:cNvPr id="38" name="Google Shape;2449;p44"/>
            <p:cNvSpPr/>
            <p:nvPr/>
          </p:nvSpPr>
          <p:spPr>
            <a:xfrm>
              <a:off x="448200" y="3800179"/>
              <a:ext cx="916479" cy="1067584"/>
            </a:xfrm>
            <a:custGeom>
              <a:avLst/>
              <a:gdLst/>
              <a:ahLst/>
              <a:cxnLst/>
              <a:rect l="l" t="t" r="r" b="b"/>
              <a:pathLst>
                <a:path w="28573" h="33284" extrusionOk="0">
                  <a:moveTo>
                    <a:pt x="18694" y="1"/>
                  </a:moveTo>
                  <a:cubicBezTo>
                    <a:pt x="17782" y="305"/>
                    <a:pt x="17083" y="973"/>
                    <a:pt x="16201" y="1399"/>
                  </a:cubicBezTo>
                  <a:cubicBezTo>
                    <a:pt x="16083" y="1452"/>
                    <a:pt x="15939" y="1475"/>
                    <a:pt x="15777" y="1475"/>
                  </a:cubicBezTo>
                  <a:cubicBezTo>
                    <a:pt x="14735" y="1475"/>
                    <a:pt x="12979" y="518"/>
                    <a:pt x="12979" y="518"/>
                  </a:cubicBezTo>
                  <a:cubicBezTo>
                    <a:pt x="12979" y="518"/>
                    <a:pt x="11946" y="1946"/>
                    <a:pt x="11368" y="2432"/>
                  </a:cubicBezTo>
                  <a:cubicBezTo>
                    <a:pt x="10886" y="2857"/>
                    <a:pt x="10256" y="3073"/>
                    <a:pt x="9627" y="3073"/>
                  </a:cubicBezTo>
                  <a:cubicBezTo>
                    <a:pt x="9266" y="3073"/>
                    <a:pt x="8905" y="3002"/>
                    <a:pt x="8572" y="2858"/>
                  </a:cubicBezTo>
                  <a:cubicBezTo>
                    <a:pt x="8298" y="2736"/>
                    <a:pt x="7873" y="2402"/>
                    <a:pt x="7873" y="2402"/>
                  </a:cubicBezTo>
                  <a:lnTo>
                    <a:pt x="6657" y="3192"/>
                  </a:lnTo>
                  <a:lnTo>
                    <a:pt x="5776" y="2584"/>
                  </a:lnTo>
                  <a:lnTo>
                    <a:pt x="213" y="7265"/>
                  </a:lnTo>
                  <a:lnTo>
                    <a:pt x="0" y="31947"/>
                  </a:lnTo>
                  <a:lnTo>
                    <a:pt x="12402" y="33284"/>
                  </a:lnTo>
                  <a:lnTo>
                    <a:pt x="21551" y="24500"/>
                  </a:lnTo>
                  <a:cubicBezTo>
                    <a:pt x="22266" y="24270"/>
                    <a:pt x="23045" y="24083"/>
                    <a:pt x="23816" y="24083"/>
                  </a:cubicBezTo>
                  <a:cubicBezTo>
                    <a:pt x="23963" y="24083"/>
                    <a:pt x="24110" y="24090"/>
                    <a:pt x="24256" y="24104"/>
                  </a:cubicBezTo>
                  <a:cubicBezTo>
                    <a:pt x="25533" y="19880"/>
                    <a:pt x="26961" y="15746"/>
                    <a:pt x="28268" y="11551"/>
                  </a:cubicBezTo>
                  <a:cubicBezTo>
                    <a:pt x="28360" y="11338"/>
                    <a:pt x="28572" y="10913"/>
                    <a:pt x="28572" y="10913"/>
                  </a:cubicBezTo>
                  <a:cubicBezTo>
                    <a:pt x="28572" y="10913"/>
                    <a:pt x="28025" y="10335"/>
                    <a:pt x="27812" y="10092"/>
                  </a:cubicBezTo>
                  <a:cubicBezTo>
                    <a:pt x="24773" y="6749"/>
                    <a:pt x="21703" y="3344"/>
                    <a:pt x="18694" y="1"/>
                  </a:cubicBezTo>
                  <a:close/>
                </a:path>
              </a:pathLst>
            </a:custGeom>
            <a:solidFill>
              <a:srgbClr val="FFFFFF"/>
            </a:solidFill>
            <a:ln w="762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" name="Google Shape;2450;p44"/>
            <p:cNvSpPr/>
            <p:nvPr/>
          </p:nvSpPr>
          <p:spPr>
            <a:xfrm>
              <a:off x="448200" y="3814804"/>
              <a:ext cx="910609" cy="1066622"/>
            </a:xfrm>
            <a:custGeom>
              <a:avLst/>
              <a:gdLst/>
              <a:ahLst/>
              <a:cxnLst/>
              <a:rect l="l" t="t" r="r" b="b"/>
              <a:pathLst>
                <a:path w="28390" h="33254" extrusionOk="0">
                  <a:moveTo>
                    <a:pt x="18694" y="1"/>
                  </a:moveTo>
                  <a:cubicBezTo>
                    <a:pt x="17782" y="305"/>
                    <a:pt x="17083" y="973"/>
                    <a:pt x="16201" y="1399"/>
                  </a:cubicBezTo>
                  <a:cubicBezTo>
                    <a:pt x="16083" y="1452"/>
                    <a:pt x="15939" y="1475"/>
                    <a:pt x="15777" y="1475"/>
                  </a:cubicBezTo>
                  <a:cubicBezTo>
                    <a:pt x="14735" y="1475"/>
                    <a:pt x="12979" y="517"/>
                    <a:pt x="12979" y="517"/>
                  </a:cubicBezTo>
                  <a:cubicBezTo>
                    <a:pt x="12979" y="517"/>
                    <a:pt x="11946" y="1946"/>
                    <a:pt x="11368" y="2432"/>
                  </a:cubicBezTo>
                  <a:cubicBezTo>
                    <a:pt x="10891" y="2871"/>
                    <a:pt x="10270" y="3095"/>
                    <a:pt x="9648" y="3095"/>
                  </a:cubicBezTo>
                  <a:cubicBezTo>
                    <a:pt x="9280" y="3095"/>
                    <a:pt x="8911" y="3016"/>
                    <a:pt x="8572" y="2858"/>
                  </a:cubicBezTo>
                  <a:cubicBezTo>
                    <a:pt x="8298" y="2736"/>
                    <a:pt x="7873" y="2402"/>
                    <a:pt x="7873" y="2402"/>
                  </a:cubicBezTo>
                  <a:lnTo>
                    <a:pt x="6657" y="3192"/>
                  </a:lnTo>
                  <a:lnTo>
                    <a:pt x="5776" y="2584"/>
                  </a:lnTo>
                  <a:lnTo>
                    <a:pt x="213" y="7265"/>
                  </a:lnTo>
                  <a:lnTo>
                    <a:pt x="0" y="31946"/>
                  </a:lnTo>
                  <a:lnTo>
                    <a:pt x="12311" y="33253"/>
                  </a:lnTo>
                  <a:lnTo>
                    <a:pt x="21490" y="24469"/>
                  </a:lnTo>
                  <a:cubicBezTo>
                    <a:pt x="22215" y="24227"/>
                    <a:pt x="23035" y="24033"/>
                    <a:pt x="23846" y="24033"/>
                  </a:cubicBezTo>
                  <a:cubicBezTo>
                    <a:pt x="23952" y="24033"/>
                    <a:pt x="24059" y="24037"/>
                    <a:pt x="24165" y="24044"/>
                  </a:cubicBezTo>
                  <a:cubicBezTo>
                    <a:pt x="25502" y="19879"/>
                    <a:pt x="26809" y="15654"/>
                    <a:pt x="28116" y="11490"/>
                  </a:cubicBezTo>
                  <a:cubicBezTo>
                    <a:pt x="28208" y="11277"/>
                    <a:pt x="28390" y="10761"/>
                    <a:pt x="28390" y="10761"/>
                  </a:cubicBezTo>
                  <a:cubicBezTo>
                    <a:pt x="28390" y="10761"/>
                    <a:pt x="28025" y="10335"/>
                    <a:pt x="27812" y="10122"/>
                  </a:cubicBezTo>
                  <a:cubicBezTo>
                    <a:pt x="24773" y="6779"/>
                    <a:pt x="21703" y="3344"/>
                    <a:pt x="1869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" name="Google Shape;2451;p44"/>
            <p:cNvSpPr/>
            <p:nvPr/>
          </p:nvSpPr>
          <p:spPr>
            <a:xfrm>
              <a:off x="550548" y="4061456"/>
              <a:ext cx="642526" cy="649358"/>
            </a:xfrm>
            <a:custGeom>
              <a:avLst/>
              <a:gdLst/>
              <a:ahLst/>
              <a:cxnLst/>
              <a:rect l="l" t="t" r="r" b="b"/>
              <a:pathLst>
                <a:path w="20032" h="20245" extrusionOk="0">
                  <a:moveTo>
                    <a:pt x="10062" y="1034"/>
                  </a:moveTo>
                  <a:cubicBezTo>
                    <a:pt x="10518" y="1034"/>
                    <a:pt x="10913" y="1156"/>
                    <a:pt x="11217" y="1369"/>
                  </a:cubicBezTo>
                  <a:cubicBezTo>
                    <a:pt x="11521" y="1612"/>
                    <a:pt x="11794" y="1977"/>
                    <a:pt x="11977" y="2432"/>
                  </a:cubicBezTo>
                  <a:cubicBezTo>
                    <a:pt x="12190" y="2919"/>
                    <a:pt x="12311" y="3527"/>
                    <a:pt x="12433" y="4256"/>
                  </a:cubicBezTo>
                  <a:cubicBezTo>
                    <a:pt x="12524" y="5016"/>
                    <a:pt x="12554" y="5867"/>
                    <a:pt x="12554" y="6870"/>
                  </a:cubicBezTo>
                  <a:cubicBezTo>
                    <a:pt x="12554" y="7661"/>
                    <a:pt x="12524" y="8360"/>
                    <a:pt x="12433" y="8998"/>
                  </a:cubicBezTo>
                  <a:cubicBezTo>
                    <a:pt x="12342" y="9636"/>
                    <a:pt x="12190" y="10183"/>
                    <a:pt x="11977" y="10639"/>
                  </a:cubicBezTo>
                  <a:cubicBezTo>
                    <a:pt x="11794" y="11095"/>
                    <a:pt x="11551" y="11460"/>
                    <a:pt x="11217" y="11734"/>
                  </a:cubicBezTo>
                  <a:cubicBezTo>
                    <a:pt x="10913" y="11977"/>
                    <a:pt x="10518" y="12098"/>
                    <a:pt x="10062" y="12098"/>
                  </a:cubicBezTo>
                  <a:lnTo>
                    <a:pt x="10062" y="1034"/>
                  </a:lnTo>
                  <a:close/>
                  <a:moveTo>
                    <a:pt x="1" y="1"/>
                  </a:moveTo>
                  <a:lnTo>
                    <a:pt x="1" y="1125"/>
                  </a:lnTo>
                  <a:lnTo>
                    <a:pt x="2037" y="1125"/>
                  </a:lnTo>
                  <a:lnTo>
                    <a:pt x="2037" y="19120"/>
                  </a:lnTo>
                  <a:lnTo>
                    <a:pt x="1" y="19120"/>
                  </a:lnTo>
                  <a:lnTo>
                    <a:pt x="1" y="20244"/>
                  </a:lnTo>
                  <a:lnTo>
                    <a:pt x="12098" y="20244"/>
                  </a:lnTo>
                  <a:lnTo>
                    <a:pt x="12098" y="19120"/>
                  </a:lnTo>
                  <a:lnTo>
                    <a:pt x="10062" y="19120"/>
                  </a:lnTo>
                  <a:lnTo>
                    <a:pt x="10062" y="13132"/>
                  </a:lnTo>
                  <a:lnTo>
                    <a:pt x="13193" y="13132"/>
                  </a:lnTo>
                  <a:cubicBezTo>
                    <a:pt x="14287" y="13132"/>
                    <a:pt x="15260" y="12980"/>
                    <a:pt x="16111" y="12676"/>
                  </a:cubicBezTo>
                  <a:cubicBezTo>
                    <a:pt x="16962" y="12341"/>
                    <a:pt x="17691" y="11916"/>
                    <a:pt x="18269" y="11338"/>
                  </a:cubicBezTo>
                  <a:cubicBezTo>
                    <a:pt x="18846" y="10761"/>
                    <a:pt x="19272" y="10092"/>
                    <a:pt x="19576" y="9302"/>
                  </a:cubicBezTo>
                  <a:cubicBezTo>
                    <a:pt x="19880" y="8512"/>
                    <a:pt x="20032" y="7630"/>
                    <a:pt x="20032" y="6657"/>
                  </a:cubicBezTo>
                  <a:cubicBezTo>
                    <a:pt x="20032" y="5715"/>
                    <a:pt x="19910" y="4834"/>
                    <a:pt x="19637" y="4013"/>
                  </a:cubicBezTo>
                  <a:cubicBezTo>
                    <a:pt x="19363" y="3192"/>
                    <a:pt x="18968" y="2493"/>
                    <a:pt x="18421" y="1885"/>
                  </a:cubicBezTo>
                  <a:cubicBezTo>
                    <a:pt x="17904" y="1308"/>
                    <a:pt x="17205" y="852"/>
                    <a:pt x="16384" y="518"/>
                  </a:cubicBezTo>
                  <a:cubicBezTo>
                    <a:pt x="15533" y="153"/>
                    <a:pt x="14560" y="1"/>
                    <a:pt x="134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" name="Google Shape;2452;p44"/>
            <p:cNvSpPr/>
            <p:nvPr/>
          </p:nvSpPr>
          <p:spPr>
            <a:xfrm>
              <a:off x="532041" y="4061456"/>
              <a:ext cx="641532" cy="649358"/>
            </a:xfrm>
            <a:custGeom>
              <a:avLst/>
              <a:gdLst/>
              <a:ahLst/>
              <a:cxnLst/>
              <a:rect l="l" t="t" r="r" b="b"/>
              <a:pathLst>
                <a:path w="20001" h="20245" extrusionOk="0">
                  <a:moveTo>
                    <a:pt x="10061" y="1034"/>
                  </a:moveTo>
                  <a:cubicBezTo>
                    <a:pt x="10517" y="1034"/>
                    <a:pt x="10882" y="1156"/>
                    <a:pt x="11186" y="1369"/>
                  </a:cubicBezTo>
                  <a:cubicBezTo>
                    <a:pt x="11520" y="1612"/>
                    <a:pt x="11764" y="1977"/>
                    <a:pt x="11946" y="2432"/>
                  </a:cubicBezTo>
                  <a:cubicBezTo>
                    <a:pt x="12159" y="2919"/>
                    <a:pt x="12311" y="3527"/>
                    <a:pt x="12402" y="4256"/>
                  </a:cubicBezTo>
                  <a:cubicBezTo>
                    <a:pt x="12493" y="5016"/>
                    <a:pt x="12554" y="5867"/>
                    <a:pt x="12554" y="6870"/>
                  </a:cubicBezTo>
                  <a:cubicBezTo>
                    <a:pt x="12554" y="7661"/>
                    <a:pt x="12493" y="8360"/>
                    <a:pt x="12402" y="8998"/>
                  </a:cubicBezTo>
                  <a:cubicBezTo>
                    <a:pt x="12311" y="9636"/>
                    <a:pt x="12189" y="10183"/>
                    <a:pt x="11976" y="10639"/>
                  </a:cubicBezTo>
                  <a:cubicBezTo>
                    <a:pt x="11764" y="11095"/>
                    <a:pt x="11520" y="11460"/>
                    <a:pt x="11216" y="11734"/>
                  </a:cubicBezTo>
                  <a:cubicBezTo>
                    <a:pt x="10882" y="11977"/>
                    <a:pt x="10517" y="12098"/>
                    <a:pt x="10061" y="12098"/>
                  </a:cubicBezTo>
                  <a:lnTo>
                    <a:pt x="10061" y="1034"/>
                  </a:lnTo>
                  <a:close/>
                  <a:moveTo>
                    <a:pt x="0" y="1"/>
                  </a:moveTo>
                  <a:lnTo>
                    <a:pt x="0" y="1125"/>
                  </a:lnTo>
                  <a:lnTo>
                    <a:pt x="2037" y="1125"/>
                  </a:lnTo>
                  <a:lnTo>
                    <a:pt x="2037" y="19120"/>
                  </a:lnTo>
                  <a:lnTo>
                    <a:pt x="0" y="19120"/>
                  </a:lnTo>
                  <a:lnTo>
                    <a:pt x="0" y="20244"/>
                  </a:lnTo>
                  <a:lnTo>
                    <a:pt x="12068" y="20244"/>
                  </a:lnTo>
                  <a:lnTo>
                    <a:pt x="12068" y="19120"/>
                  </a:lnTo>
                  <a:lnTo>
                    <a:pt x="10061" y="19120"/>
                  </a:lnTo>
                  <a:lnTo>
                    <a:pt x="10061" y="13132"/>
                  </a:lnTo>
                  <a:lnTo>
                    <a:pt x="13192" y="13132"/>
                  </a:lnTo>
                  <a:cubicBezTo>
                    <a:pt x="14286" y="13132"/>
                    <a:pt x="15259" y="12980"/>
                    <a:pt x="16110" y="12676"/>
                  </a:cubicBezTo>
                  <a:cubicBezTo>
                    <a:pt x="16961" y="12341"/>
                    <a:pt x="17660" y="11916"/>
                    <a:pt x="18238" y="11338"/>
                  </a:cubicBezTo>
                  <a:cubicBezTo>
                    <a:pt x="18815" y="10761"/>
                    <a:pt x="19271" y="10092"/>
                    <a:pt x="19545" y="9302"/>
                  </a:cubicBezTo>
                  <a:cubicBezTo>
                    <a:pt x="19849" y="8512"/>
                    <a:pt x="20001" y="7630"/>
                    <a:pt x="20001" y="6657"/>
                  </a:cubicBezTo>
                  <a:cubicBezTo>
                    <a:pt x="20001" y="5715"/>
                    <a:pt x="19879" y="4834"/>
                    <a:pt x="19606" y="4013"/>
                  </a:cubicBezTo>
                  <a:cubicBezTo>
                    <a:pt x="19362" y="3192"/>
                    <a:pt x="18967" y="2493"/>
                    <a:pt x="18420" y="1885"/>
                  </a:cubicBezTo>
                  <a:cubicBezTo>
                    <a:pt x="17873" y="1308"/>
                    <a:pt x="17204" y="852"/>
                    <a:pt x="16353" y="518"/>
                  </a:cubicBezTo>
                  <a:cubicBezTo>
                    <a:pt x="15533" y="153"/>
                    <a:pt x="14530" y="1"/>
                    <a:pt x="1340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3" name="Group 42"/>
          <p:cNvGrpSpPr/>
          <p:nvPr/>
        </p:nvGrpSpPr>
        <p:grpSpPr>
          <a:xfrm rot="554140">
            <a:off x="4013852" y="3327315"/>
            <a:ext cx="1071983" cy="1150359"/>
            <a:chOff x="5331203" y="3356201"/>
            <a:chExt cx="1071983" cy="1150359"/>
          </a:xfrm>
        </p:grpSpPr>
        <p:grpSp>
          <p:nvGrpSpPr>
            <p:cNvPr id="19" name="Google Shape;2528;p47"/>
            <p:cNvGrpSpPr/>
            <p:nvPr/>
          </p:nvGrpSpPr>
          <p:grpSpPr>
            <a:xfrm>
              <a:off x="5331203" y="3356201"/>
              <a:ext cx="1071983" cy="1150359"/>
              <a:chOff x="862226" y="1084008"/>
              <a:chExt cx="1071982" cy="1150359"/>
            </a:xfrm>
          </p:grpSpPr>
          <p:sp>
            <p:nvSpPr>
              <p:cNvPr id="20" name="Google Shape;2529;p47"/>
              <p:cNvSpPr/>
              <p:nvPr/>
            </p:nvSpPr>
            <p:spPr>
              <a:xfrm>
                <a:off x="862226" y="1084008"/>
                <a:ext cx="1071982" cy="1150359"/>
              </a:xfrm>
              <a:custGeom>
                <a:avLst/>
                <a:gdLst/>
                <a:ahLst/>
                <a:cxnLst/>
                <a:rect l="l" t="t" r="r" b="b"/>
                <a:pathLst>
                  <a:path w="21430" h="29576" extrusionOk="0">
                    <a:moveTo>
                      <a:pt x="11247" y="1"/>
                    </a:moveTo>
                    <a:lnTo>
                      <a:pt x="2341" y="1825"/>
                    </a:lnTo>
                    <a:lnTo>
                      <a:pt x="0" y="27235"/>
                    </a:lnTo>
                    <a:lnTo>
                      <a:pt x="2310" y="29576"/>
                    </a:lnTo>
                    <a:lnTo>
                      <a:pt x="14864" y="29241"/>
                    </a:lnTo>
                    <a:lnTo>
                      <a:pt x="21429" y="1612"/>
                    </a:lnTo>
                    <a:lnTo>
                      <a:pt x="11247" y="1"/>
                    </a:lnTo>
                    <a:close/>
                  </a:path>
                </a:pathLst>
              </a:custGeom>
              <a:solidFill>
                <a:schemeClr val="lt1"/>
              </a:solidFill>
              <a:ln w="7620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7150" dist="19050" dir="5400000" algn="bl" rotWithShape="0">
                  <a:srgbClr val="000000">
                    <a:alpha val="5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grpSp>
            <p:nvGrpSpPr>
              <p:cNvPr id="21" name="Google Shape;2530;p47"/>
              <p:cNvGrpSpPr/>
              <p:nvPr/>
            </p:nvGrpSpPr>
            <p:grpSpPr>
              <a:xfrm>
                <a:off x="862226" y="1084008"/>
                <a:ext cx="1071982" cy="1150359"/>
                <a:chOff x="1472726" y="1859308"/>
                <a:chExt cx="1071982" cy="1150359"/>
              </a:xfrm>
            </p:grpSpPr>
            <p:sp>
              <p:nvSpPr>
                <p:cNvPr id="22" name="Google Shape;2531;p47"/>
                <p:cNvSpPr/>
                <p:nvPr/>
              </p:nvSpPr>
              <p:spPr>
                <a:xfrm>
                  <a:off x="1472726" y="1859308"/>
                  <a:ext cx="1071982" cy="115035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430" h="29576" extrusionOk="0">
                      <a:moveTo>
                        <a:pt x="11247" y="1"/>
                      </a:moveTo>
                      <a:lnTo>
                        <a:pt x="2341" y="1825"/>
                      </a:lnTo>
                      <a:lnTo>
                        <a:pt x="0" y="27235"/>
                      </a:lnTo>
                      <a:lnTo>
                        <a:pt x="2310" y="29576"/>
                      </a:lnTo>
                      <a:lnTo>
                        <a:pt x="14864" y="29241"/>
                      </a:lnTo>
                      <a:lnTo>
                        <a:pt x="21429" y="1612"/>
                      </a:lnTo>
                      <a:lnTo>
                        <a:pt x="11247" y="1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23" name="Google Shape;2532;p47"/>
                <p:cNvSpPr/>
                <p:nvPr/>
              </p:nvSpPr>
              <p:spPr>
                <a:xfrm>
                  <a:off x="1952550" y="1972550"/>
                  <a:ext cx="112200" cy="112200"/>
                </a:xfrm>
                <a:prstGeom prst="ellipse">
                  <a:avLst/>
                </a:prstGeom>
                <a:solidFill>
                  <a:srgbClr val="78AAF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24" name="Google Shape;2533;p47"/>
                <p:cNvSpPr/>
                <p:nvPr/>
              </p:nvSpPr>
              <p:spPr>
                <a:xfrm>
                  <a:off x="2234300" y="2129375"/>
                  <a:ext cx="112200" cy="112200"/>
                </a:xfrm>
                <a:prstGeom prst="ellipse">
                  <a:avLst/>
                </a:prstGeom>
                <a:solidFill>
                  <a:srgbClr val="78AAF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25" name="Google Shape;2534;p47"/>
                <p:cNvSpPr/>
                <p:nvPr/>
              </p:nvSpPr>
              <p:spPr>
                <a:xfrm>
                  <a:off x="1992750" y="2393975"/>
                  <a:ext cx="112200" cy="112200"/>
                </a:xfrm>
                <a:prstGeom prst="ellipse">
                  <a:avLst/>
                </a:prstGeom>
                <a:solidFill>
                  <a:srgbClr val="78AAF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26" name="Google Shape;2535;p47"/>
                <p:cNvSpPr/>
                <p:nvPr/>
              </p:nvSpPr>
              <p:spPr>
                <a:xfrm>
                  <a:off x="1596525" y="2832800"/>
                  <a:ext cx="112200" cy="112200"/>
                </a:xfrm>
                <a:prstGeom prst="ellipse">
                  <a:avLst/>
                </a:prstGeom>
                <a:solidFill>
                  <a:srgbClr val="78AAF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27" name="Google Shape;2536;p47"/>
                <p:cNvSpPr/>
                <p:nvPr/>
              </p:nvSpPr>
              <p:spPr>
                <a:xfrm>
                  <a:off x="2063375" y="2793275"/>
                  <a:ext cx="112200" cy="112200"/>
                </a:xfrm>
                <a:prstGeom prst="ellipse">
                  <a:avLst/>
                </a:prstGeom>
                <a:solidFill>
                  <a:srgbClr val="78AAF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28" name="Google Shape;2537;p47"/>
                <p:cNvSpPr/>
                <p:nvPr/>
              </p:nvSpPr>
              <p:spPr>
                <a:xfrm>
                  <a:off x="1708725" y="2495400"/>
                  <a:ext cx="112200" cy="112200"/>
                </a:xfrm>
                <a:prstGeom prst="ellipse">
                  <a:avLst/>
                </a:prstGeom>
                <a:solidFill>
                  <a:srgbClr val="78AAF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  <p:sp>
              <p:nvSpPr>
                <p:cNvPr id="29" name="Google Shape;2538;p47"/>
                <p:cNvSpPr/>
                <p:nvPr/>
              </p:nvSpPr>
              <p:spPr>
                <a:xfrm>
                  <a:off x="1644125" y="2027725"/>
                  <a:ext cx="112200" cy="112200"/>
                </a:xfrm>
                <a:prstGeom prst="ellipse">
                  <a:avLst/>
                </a:prstGeom>
                <a:solidFill>
                  <a:srgbClr val="78AAF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/>
                </a:p>
              </p:txBody>
            </p:sp>
          </p:grpSp>
        </p:grpSp>
        <p:sp>
          <p:nvSpPr>
            <p:cNvPr id="42" name="Google Shape;2452;p44"/>
            <p:cNvSpPr/>
            <p:nvPr/>
          </p:nvSpPr>
          <p:spPr>
            <a:xfrm>
              <a:off x="5546361" y="3609934"/>
              <a:ext cx="641532" cy="649358"/>
            </a:xfrm>
            <a:custGeom>
              <a:avLst/>
              <a:gdLst/>
              <a:ahLst/>
              <a:cxnLst/>
              <a:rect l="l" t="t" r="r" b="b"/>
              <a:pathLst>
                <a:path w="20001" h="20245" extrusionOk="0">
                  <a:moveTo>
                    <a:pt x="10061" y="1034"/>
                  </a:moveTo>
                  <a:cubicBezTo>
                    <a:pt x="10517" y="1034"/>
                    <a:pt x="10882" y="1156"/>
                    <a:pt x="11186" y="1369"/>
                  </a:cubicBezTo>
                  <a:cubicBezTo>
                    <a:pt x="11520" y="1612"/>
                    <a:pt x="11764" y="1977"/>
                    <a:pt x="11946" y="2432"/>
                  </a:cubicBezTo>
                  <a:cubicBezTo>
                    <a:pt x="12159" y="2919"/>
                    <a:pt x="12311" y="3527"/>
                    <a:pt x="12402" y="4256"/>
                  </a:cubicBezTo>
                  <a:cubicBezTo>
                    <a:pt x="12493" y="5016"/>
                    <a:pt x="12554" y="5867"/>
                    <a:pt x="12554" y="6870"/>
                  </a:cubicBezTo>
                  <a:cubicBezTo>
                    <a:pt x="12554" y="7661"/>
                    <a:pt x="12493" y="8360"/>
                    <a:pt x="12402" y="8998"/>
                  </a:cubicBezTo>
                  <a:cubicBezTo>
                    <a:pt x="12311" y="9636"/>
                    <a:pt x="12189" y="10183"/>
                    <a:pt x="11976" y="10639"/>
                  </a:cubicBezTo>
                  <a:cubicBezTo>
                    <a:pt x="11764" y="11095"/>
                    <a:pt x="11520" y="11460"/>
                    <a:pt x="11216" y="11734"/>
                  </a:cubicBezTo>
                  <a:cubicBezTo>
                    <a:pt x="10882" y="11977"/>
                    <a:pt x="10517" y="12098"/>
                    <a:pt x="10061" y="12098"/>
                  </a:cubicBezTo>
                  <a:lnTo>
                    <a:pt x="10061" y="1034"/>
                  </a:lnTo>
                  <a:close/>
                  <a:moveTo>
                    <a:pt x="0" y="1"/>
                  </a:moveTo>
                  <a:lnTo>
                    <a:pt x="0" y="1125"/>
                  </a:lnTo>
                  <a:lnTo>
                    <a:pt x="2037" y="1125"/>
                  </a:lnTo>
                  <a:lnTo>
                    <a:pt x="2037" y="19120"/>
                  </a:lnTo>
                  <a:lnTo>
                    <a:pt x="0" y="19120"/>
                  </a:lnTo>
                  <a:lnTo>
                    <a:pt x="0" y="20244"/>
                  </a:lnTo>
                  <a:lnTo>
                    <a:pt x="12068" y="20244"/>
                  </a:lnTo>
                  <a:lnTo>
                    <a:pt x="12068" y="19120"/>
                  </a:lnTo>
                  <a:lnTo>
                    <a:pt x="10061" y="19120"/>
                  </a:lnTo>
                  <a:lnTo>
                    <a:pt x="10061" y="13132"/>
                  </a:lnTo>
                  <a:lnTo>
                    <a:pt x="13192" y="13132"/>
                  </a:lnTo>
                  <a:cubicBezTo>
                    <a:pt x="14286" y="13132"/>
                    <a:pt x="15259" y="12980"/>
                    <a:pt x="16110" y="12676"/>
                  </a:cubicBezTo>
                  <a:cubicBezTo>
                    <a:pt x="16961" y="12341"/>
                    <a:pt x="17660" y="11916"/>
                    <a:pt x="18238" y="11338"/>
                  </a:cubicBezTo>
                  <a:cubicBezTo>
                    <a:pt x="18815" y="10761"/>
                    <a:pt x="19271" y="10092"/>
                    <a:pt x="19545" y="9302"/>
                  </a:cubicBezTo>
                  <a:cubicBezTo>
                    <a:pt x="19849" y="8512"/>
                    <a:pt x="20001" y="7630"/>
                    <a:pt x="20001" y="6657"/>
                  </a:cubicBezTo>
                  <a:cubicBezTo>
                    <a:pt x="20001" y="5715"/>
                    <a:pt x="19879" y="4834"/>
                    <a:pt x="19606" y="4013"/>
                  </a:cubicBezTo>
                  <a:cubicBezTo>
                    <a:pt x="19362" y="3192"/>
                    <a:pt x="18967" y="2493"/>
                    <a:pt x="18420" y="1885"/>
                  </a:cubicBezTo>
                  <a:cubicBezTo>
                    <a:pt x="17873" y="1308"/>
                    <a:pt x="17204" y="852"/>
                    <a:pt x="16353" y="518"/>
                  </a:cubicBezTo>
                  <a:cubicBezTo>
                    <a:pt x="15533" y="153"/>
                    <a:pt x="14530" y="1"/>
                    <a:pt x="13405" y="1"/>
                  </a:cubicBezTo>
                  <a:close/>
                </a:path>
              </a:pathLst>
            </a:custGeom>
            <a:solidFill>
              <a:srgbClr val="F1CC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76202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4506711"/>
              </p:ext>
            </p:extLst>
          </p:nvPr>
        </p:nvGraphicFramePr>
        <p:xfrm>
          <a:off x="114300" y="935184"/>
          <a:ext cx="6572251" cy="3599611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8079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64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4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4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144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14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114180">
                <a:tc gridSpan="2">
                  <a:txBody>
                    <a:bodyPr/>
                    <a:lstStyle/>
                    <a:p>
                      <a:pPr algn="r"/>
                      <a:r>
                        <a:rPr lang="en-US" sz="1600" smtClean="0">
                          <a:latin typeface="UTM Khuccamta" panose="02040603050506020204" pitchFamily="18" charset="0"/>
                          <a:cs typeface="Times New Roman" pitchFamily="18" charset="0"/>
                        </a:rPr>
                        <a:t>Kết quả</a:t>
                      </a:r>
                    </a:p>
                    <a:p>
                      <a:pPr algn="l"/>
                      <a:endParaRPr lang="en-US" sz="1600" smtClean="0">
                        <a:latin typeface="UTM Khuccamta" panose="02040603050506020204" pitchFamily="18" charset="0"/>
                        <a:cs typeface="Times New Roman" pitchFamily="18" charset="0"/>
                      </a:endParaRPr>
                    </a:p>
                    <a:p>
                      <a:pPr algn="l"/>
                      <a:endParaRPr lang="en-US" sz="1600" smtClean="0">
                        <a:latin typeface="UTM Khuccamta" panose="02040603050506020204" pitchFamily="18" charset="0"/>
                        <a:cs typeface="Times New Roman" pitchFamily="18" charset="0"/>
                      </a:endParaRPr>
                    </a:p>
                    <a:p>
                      <a:pPr algn="l"/>
                      <a:r>
                        <a:rPr lang="en-US" sz="1600" smtClean="0">
                          <a:latin typeface="UTM Khuccamta" panose="02040603050506020204" pitchFamily="18" charset="0"/>
                          <a:cs typeface="Times New Roman" pitchFamily="18" charset="0"/>
                        </a:rPr>
                        <a:t>Vật</a:t>
                      </a:r>
                      <a:r>
                        <a:rPr lang="en-US" sz="1600" baseline="0" smtClean="0">
                          <a:latin typeface="UTM Khuccamta" panose="02040603050506020204" pitchFamily="18" charset="0"/>
                          <a:cs typeface="Times New Roman" pitchFamily="18" charset="0"/>
                        </a:rPr>
                        <a:t> đặt</a:t>
                      </a:r>
                      <a:endParaRPr lang="en-US" sz="1600">
                        <a:latin typeface="UTM Khuccamta" panose="02040603050506020204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>
                          <a:latin typeface="UTM Khuccamta" panose="02040603050506020204" pitchFamily="18" charset="0"/>
                          <a:cs typeface="Times New Roman" pitchFamily="18" charset="0"/>
                        </a:rPr>
                        <a:t>Khoảng</a:t>
                      </a:r>
                      <a:r>
                        <a:rPr lang="en-US" sz="1600" baseline="0" smtClean="0">
                          <a:latin typeface="UTM Khuccamta" panose="02040603050506020204" pitchFamily="18" charset="0"/>
                          <a:cs typeface="Times New Roman" pitchFamily="18" charset="0"/>
                        </a:rPr>
                        <a:t> cách vật đến TK (d)</a:t>
                      </a:r>
                      <a:endParaRPr lang="en-US" sz="1600">
                        <a:latin typeface="UTM Khuccamta" panose="02040603050506020204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smtClean="0">
                          <a:latin typeface="UTM Khuccamta" panose="02040603050506020204" pitchFamily="18" charset="0"/>
                          <a:cs typeface="Times New Roman" pitchFamily="18" charset="0"/>
                        </a:rPr>
                        <a:t>Ảnh thật hay ảo</a:t>
                      </a:r>
                      <a:endParaRPr lang="en-US" sz="1600">
                        <a:latin typeface="UTM Khuccamta" panose="02040603050506020204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>
                          <a:latin typeface="UTM Khuccamta" panose="02040603050506020204" pitchFamily="18" charset="0"/>
                          <a:cs typeface="Times New Roman" pitchFamily="18" charset="0"/>
                        </a:rPr>
                        <a:t>Cùng</a:t>
                      </a:r>
                      <a:r>
                        <a:rPr lang="en-US" sz="1600" baseline="0" smtClean="0">
                          <a:latin typeface="UTM Khuccamta" panose="02040603050506020204" pitchFamily="18" charset="0"/>
                          <a:cs typeface="Times New Roman" pitchFamily="18" charset="0"/>
                        </a:rPr>
                        <a:t> chiều hay ngược chiều với vật</a:t>
                      </a:r>
                      <a:endParaRPr lang="en-US" sz="1600">
                        <a:latin typeface="UTM Khuccamta" panose="02040603050506020204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>
                          <a:latin typeface="UTM Khuccamta" panose="02040603050506020204" pitchFamily="18" charset="0"/>
                          <a:cs typeface="Times New Roman" pitchFamily="18" charset="0"/>
                        </a:rPr>
                        <a:t>Lớn hơn</a:t>
                      </a:r>
                      <a:r>
                        <a:rPr lang="en-US" sz="1600" baseline="0" smtClean="0">
                          <a:latin typeface="UTM Khuccamta" panose="02040603050506020204" pitchFamily="18" charset="0"/>
                          <a:cs typeface="Times New Roman" pitchFamily="18" charset="0"/>
                        </a:rPr>
                        <a:t> hay nhỏ hơn vật</a:t>
                      </a:r>
                      <a:endParaRPr lang="en-US" sz="1600">
                        <a:latin typeface="UTM Khuccamta" panose="02040603050506020204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9669">
                <a:tc rowSpan="3">
                  <a:txBody>
                    <a:bodyPr/>
                    <a:lstStyle/>
                    <a:p>
                      <a:pPr algn="ctr"/>
                      <a:r>
                        <a:rPr lang="en-US" sz="1500" baseline="0" smtClean="0">
                          <a:latin typeface="UTM Khuccamta" panose="02040603050506020204" pitchFamily="18" charset="0"/>
                          <a:cs typeface="Times New Roman" pitchFamily="18" charset="0"/>
                        </a:rPr>
                        <a:t>Ngoài khoảng tiêu cự</a:t>
                      </a:r>
                      <a:endParaRPr lang="en-US" sz="1500">
                        <a:latin typeface="UTM Khuccamta" panose="02040603050506020204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latin typeface="UTM Khuccamta" panose="02040603050506020204" pitchFamily="18" charset="0"/>
                          <a:cs typeface="Times New Roman" pitchFamily="18" charset="0"/>
                        </a:rPr>
                        <a:t>1</a:t>
                      </a:r>
                      <a:endParaRPr lang="en-US" sz="1800">
                        <a:latin typeface="UTM Khuccamta" panose="02040603050506020204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9669">
                <a:tc vMerge="1"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latin typeface="UTM Khuccamta" panose="02040603050506020204" pitchFamily="18" charset="0"/>
                          <a:cs typeface="Times New Roman" pitchFamily="18" charset="0"/>
                        </a:rPr>
                        <a:t>2</a:t>
                      </a:r>
                      <a:endParaRPr lang="en-US" sz="1800">
                        <a:latin typeface="UTM Khuccamta" panose="02040603050506020204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9669">
                <a:tc vMerge="1"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latin typeface="UTM Khuccamta" panose="02040603050506020204" pitchFamily="18" charset="0"/>
                          <a:cs typeface="Times New Roman" pitchFamily="18" charset="0"/>
                        </a:rPr>
                        <a:t>3</a:t>
                      </a:r>
                      <a:endParaRPr lang="en-US" sz="1800">
                        <a:latin typeface="UTM Khuccamta" panose="02040603050506020204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464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smtClean="0">
                          <a:latin typeface="UTM Khuccamta" panose="02040603050506020204" pitchFamily="18" charset="0"/>
                          <a:cs typeface="Times New Roman" pitchFamily="18" charset="0"/>
                        </a:rPr>
                        <a:t>Trong khoảng tiêu cự</a:t>
                      </a:r>
                      <a:endParaRPr lang="en-US" sz="1400" smtClean="0">
                        <a:latin typeface="UTM Khuccamta" panose="02040603050506020204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sz="1800">
                        <a:latin typeface="UTM Khuccamta" panose="02040603050506020204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>
                          <a:latin typeface="UTM Khuccamta" panose="02040603050506020204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68580" marR="68580" marT="34295" marB="34295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5" marB="34295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484817" y="1994190"/>
            <a:ext cx="12001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600" kern="1200">
                <a:solidFill>
                  <a:srgbClr val="C00000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Vật ở rất xa TK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811172" y="2096791"/>
            <a:ext cx="12001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600" kern="1200">
                <a:solidFill>
                  <a:srgbClr val="C00000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Ảnh thật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055484" y="2074242"/>
            <a:ext cx="14350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600" kern="1200">
                <a:solidFill>
                  <a:srgbClr val="C00000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Ngược chiều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428167" y="2096791"/>
            <a:ext cx="13025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600" kern="1200">
                <a:solidFill>
                  <a:srgbClr val="C00000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Nhỏ hơn vật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472911" y="2613314"/>
            <a:ext cx="12001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600" kern="1200">
                <a:solidFill>
                  <a:srgbClr val="C00000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d&gt;2f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811172" y="2594854"/>
            <a:ext cx="12001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600" kern="1200">
                <a:solidFill>
                  <a:srgbClr val="C00000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Ảnh thật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051372" y="2602372"/>
            <a:ext cx="137679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600" kern="1200">
                <a:solidFill>
                  <a:srgbClr val="C00000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Ngược chiều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440071" y="3068071"/>
            <a:ext cx="129064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600" kern="1200">
                <a:solidFill>
                  <a:srgbClr val="C00000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Lớn hơn vật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484816" y="3070244"/>
            <a:ext cx="12001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600" kern="1200">
                <a:solidFill>
                  <a:srgbClr val="C00000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f&lt;d&lt;2f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823077" y="3044819"/>
            <a:ext cx="12001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600" kern="1200">
                <a:solidFill>
                  <a:srgbClr val="C00000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Ảnh thật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049204" y="3058618"/>
            <a:ext cx="136489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600" kern="1200">
                <a:solidFill>
                  <a:srgbClr val="C00000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Ngược chiều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483733" y="3831810"/>
            <a:ext cx="12001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600" kern="1200">
                <a:solidFill>
                  <a:srgbClr val="0000FF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d&lt;f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811172" y="3822018"/>
            <a:ext cx="12001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600" kern="1200">
                <a:solidFill>
                  <a:srgbClr val="0000FF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Ảnh ảo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125622" y="3836095"/>
            <a:ext cx="12001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600" kern="1200">
                <a:solidFill>
                  <a:srgbClr val="0000FF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Cùng chiều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440072" y="3822018"/>
            <a:ext cx="12001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600" kern="1200">
                <a:solidFill>
                  <a:srgbClr val="0000FF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Lớn hơn vật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428166" y="2611141"/>
            <a:ext cx="142983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600" kern="1200">
                <a:solidFill>
                  <a:srgbClr val="C00000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Nhỏ hơn vật</a:t>
            </a:r>
          </a:p>
        </p:txBody>
      </p:sp>
      <p:sp>
        <p:nvSpPr>
          <p:cNvPr id="26" name="Google Shape;2431;p44"/>
          <p:cNvSpPr txBox="1">
            <a:spLocks/>
          </p:cNvSpPr>
          <p:nvPr/>
        </p:nvSpPr>
        <p:spPr>
          <a:xfrm>
            <a:off x="0" y="273181"/>
            <a:ext cx="1693718" cy="477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 algn="ctr">
              <a:buNone/>
            </a:pPr>
            <a:r>
              <a:rPr lang="en-US" sz="1800" b="1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  <a:sym typeface="Rammetto One"/>
              </a:rPr>
              <a:t>2. Nhận xét</a:t>
            </a:r>
            <a:endParaRPr lang="en-US" sz="1800" b="1">
              <a:solidFill>
                <a:schemeClr val="accent1">
                  <a:lumMod val="50000"/>
                </a:schemeClr>
              </a:solidFill>
              <a:latin typeface="UTM Khuccamta" panose="02040603050506020204" pitchFamily="18" charset="0"/>
              <a:ea typeface="Rammetto One"/>
              <a:cs typeface="Rammetto One"/>
              <a:sym typeface="Rammetto One"/>
            </a:endParaRPr>
          </a:p>
        </p:txBody>
      </p:sp>
    </p:spTree>
    <p:extLst>
      <p:ext uri="{BB962C8B-B14F-4D97-AF65-F5344CB8AC3E}">
        <p14:creationId xmlns:p14="http://schemas.microsoft.com/office/powerpoint/2010/main" val="3022709960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737755" y="1236518"/>
            <a:ext cx="5517572" cy="3117273"/>
          </a:xfrm>
          <a:prstGeom prst="rect">
            <a:avLst/>
          </a:prstGeom>
          <a:noFill/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/>
          <a:p>
            <a:pPr marL="285750" marR="0" lvl="0" indent="-285750" algn="just" defTabSz="685800" eaLnBrk="0" fontAlgn="base" latinLnBrk="0" hangingPunct="0">
              <a:lnSpc>
                <a:spcPct val="150000"/>
              </a:lnSpc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en-US" sz="180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Một </a:t>
            </a:r>
            <a:r>
              <a:rPr lang="en-US" sz="1800">
                <a:solidFill>
                  <a:srgbClr val="C00000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điểm sáng </a:t>
            </a:r>
            <a:r>
              <a:rPr lang="en-US" sz="180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nằm ngay trên trục chính </a:t>
            </a:r>
            <a:r>
              <a:rPr lang="en-US" sz="1800">
                <a:solidFill>
                  <a:srgbClr val="C00000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ở rất xa thấu kính</a:t>
            </a:r>
            <a:r>
              <a:rPr lang="en-US" sz="180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, cho ảnh tại </a:t>
            </a:r>
            <a:r>
              <a:rPr lang="en-US" sz="1800">
                <a:solidFill>
                  <a:srgbClr val="C00000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tiêu điểm của thấu kính</a:t>
            </a:r>
            <a:r>
              <a:rPr lang="en-US" sz="180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. Chùm tia phát ra từ điểm sáng này chiếu tới mặt thấu kính được coi là chùm song song với trục chính của thấu </a:t>
            </a:r>
            <a:r>
              <a:rPr lang="en-US" sz="1800" smtClean="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kính.</a:t>
            </a:r>
            <a:endParaRPr lang="en-US" sz="1800">
              <a:solidFill>
                <a:schemeClr val="tx1"/>
              </a:solidFill>
              <a:latin typeface="UTM Khuccamta" panose="02040603050506020204" pitchFamily="18" charset="0"/>
              <a:ea typeface="Rammetto One"/>
              <a:cs typeface="Rammetto One"/>
            </a:endParaRPr>
          </a:p>
          <a:p>
            <a:pPr marL="285750" marR="0" lvl="0" indent="-285750" algn="just" defTabSz="685800" eaLnBrk="0" fontAlgn="base" latinLnBrk="0" hangingPunct="0">
              <a:lnSpc>
                <a:spcPct val="150000"/>
              </a:lnSpc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en-US" sz="180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Vật đặt vuông góc với trục chính của thấu kính cho ảnh cũng vuông góc với trục </a:t>
            </a:r>
            <a:r>
              <a:rPr lang="en-US" sz="1800" smtClean="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chính.</a:t>
            </a:r>
            <a:endParaRPr lang="en-US" sz="1800">
              <a:solidFill>
                <a:schemeClr val="tx1"/>
              </a:solidFill>
              <a:latin typeface="UTM Khuccamta" panose="02040603050506020204" pitchFamily="18" charset="0"/>
              <a:ea typeface="Rammetto One"/>
              <a:cs typeface="Rammetto One"/>
            </a:endParaRPr>
          </a:p>
        </p:txBody>
      </p:sp>
      <p:sp>
        <p:nvSpPr>
          <p:cNvPr id="10" name="Google Shape;2431;p44"/>
          <p:cNvSpPr txBox="1">
            <a:spLocks/>
          </p:cNvSpPr>
          <p:nvPr/>
        </p:nvSpPr>
        <p:spPr>
          <a:xfrm>
            <a:off x="2097000" y="187983"/>
            <a:ext cx="2152881" cy="65368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 algn="ctr">
              <a:buNone/>
            </a:pPr>
            <a:r>
              <a:rPr lang="en-US" sz="2800" b="1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  <a:sym typeface="Rammetto One"/>
              </a:rPr>
              <a:t>! CHÚ Ý</a:t>
            </a:r>
            <a:endParaRPr lang="en-US" sz="2800" b="1">
              <a:solidFill>
                <a:schemeClr val="accent1">
                  <a:lumMod val="50000"/>
                </a:schemeClr>
              </a:solidFill>
              <a:latin typeface="UTM Khuccamta" panose="02040603050506020204" pitchFamily="18" charset="0"/>
              <a:ea typeface="Rammetto One"/>
              <a:cs typeface="Rammetto One"/>
              <a:sym typeface="Rammetto One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431;p44"/>
          <p:cNvSpPr txBox="1">
            <a:spLocks/>
          </p:cNvSpPr>
          <p:nvPr/>
        </p:nvSpPr>
        <p:spPr>
          <a:xfrm>
            <a:off x="325402" y="119232"/>
            <a:ext cx="2906172" cy="5222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>
              <a:buNone/>
            </a:pPr>
            <a:r>
              <a:rPr lang="en-US" sz="20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Rammetto One"/>
                <a:cs typeface="Times New Roman" panose="02020603050405020304" pitchFamily="18" charset="0"/>
              </a:rPr>
              <a:t>II - CÁCH DỰNG ẢNH</a:t>
            </a:r>
          </a:p>
        </p:txBody>
      </p:sp>
      <p:sp>
        <p:nvSpPr>
          <p:cNvPr id="6" name="Rectangle 77"/>
          <p:cNvSpPr>
            <a:spLocks noChangeArrowheads="1"/>
          </p:cNvSpPr>
          <p:nvPr/>
        </p:nvSpPr>
        <p:spPr bwMode="auto">
          <a:xfrm>
            <a:off x="88158" y="636649"/>
            <a:ext cx="58625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 eaLnBrk="1" fontAlgn="base" hangingPunct="1">
              <a:buClr>
                <a:srgbClr val="E86474"/>
              </a:buClr>
              <a:buSzPts val="1200"/>
            </a:pPr>
            <a:r>
              <a:rPr lang="en-US" altLang="en-US" sz="1800" b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Rammetto One"/>
                <a:cs typeface="Times New Roman" panose="02020603050405020304" pitchFamily="18" charset="0"/>
                <a:sym typeface="Lato"/>
              </a:rPr>
              <a:t>1. Dựng </a:t>
            </a:r>
            <a:r>
              <a:rPr lang="en-US" altLang="en-US" sz="18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Rammetto One"/>
                <a:cs typeface="Times New Roman" panose="02020603050405020304" pitchFamily="18" charset="0"/>
                <a:sym typeface="Lato"/>
              </a:rPr>
              <a:t>ảnh của một điểm sáng S tạo bởi thấu kính hội </a:t>
            </a:r>
            <a:r>
              <a:rPr lang="en-US" altLang="en-US" sz="1800" b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Rammetto One"/>
                <a:cs typeface="Times New Roman" panose="02020603050405020304" pitchFamily="18" charset="0"/>
                <a:sym typeface="Lato"/>
              </a:rPr>
              <a:t>tụ</a:t>
            </a:r>
            <a:endParaRPr lang="en-US" altLang="en-US" sz="1800" b="1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Rammetto One"/>
              <a:cs typeface="Times New Roman" panose="02020603050405020304" pitchFamily="18" charset="0"/>
              <a:sym typeface="Lato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5402" y="1508936"/>
            <a:ext cx="598933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Aft>
                <a:spcPct val="0"/>
              </a:spcAft>
              <a:buClrTx/>
              <a:buFont typeface="Wingdings" panose="05000000000000000000" pitchFamily="2" charset="2"/>
              <a:buChar char="§"/>
            </a:pPr>
            <a:r>
              <a:rPr lang="vi-VN" altLang="en-US" sz="1800" kern="1200">
                <a:solidFill>
                  <a:srgbClr val="62693A">
                    <a:lumMod val="50000"/>
                  </a:srgb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 truyền của ba tia sáng đặc biệt qua thấu kính hội tụ:</a:t>
            </a:r>
          </a:p>
          <a:p>
            <a:pPr fontAlgn="base">
              <a:spcAft>
                <a:spcPct val="0"/>
              </a:spcAft>
              <a:buClrTx/>
            </a:pPr>
            <a:r>
              <a:rPr lang="en-US" altLang="en-US" sz="1800" kern="1200">
                <a:solidFill>
                  <a:srgbClr val="62693A">
                    <a:lumMod val="50000"/>
                  </a:srgb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1800" kern="1200" smtClean="0">
                <a:solidFill>
                  <a:srgbClr val="62693A">
                    <a:lumMod val="50000"/>
                  </a:srgb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vi-VN" altLang="en-US" sz="1800" kern="1200" smtClean="0">
                <a:solidFill>
                  <a:srgbClr val="62693A">
                    <a:lumMod val="50000"/>
                  </a:srgb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lang="vi-VN" altLang="en-US" sz="1800" kern="1200">
                <a:solidFill>
                  <a:srgbClr val="62693A">
                    <a:lumMod val="50000"/>
                  </a:srgb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a tới quang tâm thì tia ló tiếp tục truyền thẳng theo phương của tia tới.</a:t>
            </a:r>
          </a:p>
          <a:p>
            <a:pPr fontAlgn="base">
              <a:spcAft>
                <a:spcPct val="0"/>
              </a:spcAft>
              <a:buClrTx/>
            </a:pPr>
            <a:r>
              <a:rPr lang="en-US" altLang="en-US" sz="1800" kern="1200">
                <a:solidFill>
                  <a:srgbClr val="62693A">
                    <a:lumMod val="50000"/>
                  </a:srgb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1800" kern="1200" smtClean="0">
                <a:solidFill>
                  <a:srgbClr val="62693A">
                    <a:lumMod val="50000"/>
                  </a:srgb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vi-VN" altLang="en-US" sz="1800" kern="1200" smtClean="0">
                <a:solidFill>
                  <a:srgbClr val="62693A">
                    <a:lumMod val="50000"/>
                  </a:srgb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lang="vi-VN" altLang="en-US" sz="1800" kern="1200">
                <a:solidFill>
                  <a:srgbClr val="62693A">
                    <a:lumMod val="50000"/>
                  </a:srgb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a tới song song với trục chính thì tia ló qua tiêu điểm.</a:t>
            </a:r>
          </a:p>
          <a:p>
            <a:pPr fontAlgn="base">
              <a:spcAft>
                <a:spcPct val="0"/>
              </a:spcAft>
              <a:buClrTx/>
            </a:pPr>
            <a:r>
              <a:rPr lang="en-US" altLang="en-US" sz="1800" kern="1200">
                <a:solidFill>
                  <a:srgbClr val="62693A">
                    <a:lumMod val="50000"/>
                  </a:srgb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1800" kern="1200" smtClean="0">
                <a:solidFill>
                  <a:srgbClr val="62693A">
                    <a:lumMod val="50000"/>
                  </a:srgb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vi-VN" altLang="en-US" sz="1800" kern="1200" smtClean="0">
                <a:solidFill>
                  <a:srgbClr val="62693A">
                    <a:lumMod val="50000"/>
                  </a:srgb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lang="vi-VN" altLang="en-US" sz="1800" kern="1200">
                <a:solidFill>
                  <a:srgbClr val="62693A">
                    <a:lumMod val="50000"/>
                  </a:srgb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a tới qua tiêu điểm thì tia ló song song với trục chính</a:t>
            </a:r>
            <a:r>
              <a:rPr lang="vi-VN" altLang="en-US" sz="1800" kern="1200" smtClean="0">
                <a:solidFill>
                  <a:srgbClr val="62693A">
                    <a:lumMod val="50000"/>
                  </a:srgb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vi-VN" altLang="en-US" sz="1800" kern="1200">
              <a:solidFill>
                <a:srgbClr val="62693A">
                  <a:lumMod val="50000"/>
                </a:srgb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6017" y="3047780"/>
            <a:ext cx="3551396" cy="1750129"/>
          </a:xfrm>
          <a:prstGeom prst="rect">
            <a:avLst/>
          </a:prstGeom>
        </p:spPr>
      </p:pic>
      <p:sp>
        <p:nvSpPr>
          <p:cNvPr id="9" name="Google Shape;2431;p44"/>
          <p:cNvSpPr txBox="1">
            <a:spLocks/>
          </p:cNvSpPr>
          <p:nvPr/>
        </p:nvSpPr>
        <p:spPr>
          <a:xfrm>
            <a:off x="2115094" y="986673"/>
            <a:ext cx="2669235" cy="5222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>
              <a:buNone/>
            </a:pPr>
            <a:r>
              <a:rPr lang="en-US" sz="1800" b="1" smtClean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Rammetto One"/>
                <a:cs typeface="Times New Roman" panose="02020603050405020304" pitchFamily="18" charset="0"/>
              </a:rPr>
              <a:t>NHỚ LẠI KIẾN THỨC</a:t>
            </a:r>
            <a:endParaRPr lang="en-US" sz="1800" b="1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ea typeface="Rammetto One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2027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431;p44"/>
          <p:cNvSpPr txBox="1">
            <a:spLocks/>
          </p:cNvSpPr>
          <p:nvPr/>
        </p:nvSpPr>
        <p:spPr>
          <a:xfrm>
            <a:off x="325402" y="119232"/>
            <a:ext cx="2906172" cy="5222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>
              <a:buNone/>
            </a:pPr>
            <a:r>
              <a:rPr lang="en-US" sz="2000" b="1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II - CÁCH DỰNG ẢNH</a:t>
            </a:r>
          </a:p>
        </p:txBody>
      </p:sp>
      <p:sp>
        <p:nvSpPr>
          <p:cNvPr id="6" name="Rectangle 77"/>
          <p:cNvSpPr>
            <a:spLocks noChangeArrowheads="1"/>
          </p:cNvSpPr>
          <p:nvPr/>
        </p:nvSpPr>
        <p:spPr bwMode="auto">
          <a:xfrm>
            <a:off x="365953" y="491226"/>
            <a:ext cx="53880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 eaLnBrk="1" fontAlgn="base" hangingPunct="1">
              <a:buClr>
                <a:srgbClr val="E86474"/>
              </a:buClr>
              <a:buSzPts val="1200"/>
            </a:pPr>
            <a:r>
              <a:rPr lang="en-US" altLang="en-US" sz="1800" b="1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  <a:sym typeface="Lato"/>
              </a:rPr>
              <a:t>1. Dựng </a:t>
            </a:r>
            <a:r>
              <a:rPr lang="en-US" altLang="en-US" sz="1800" b="1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  <a:sym typeface="Lato"/>
              </a:rPr>
              <a:t>ảnh của một điểm sáng S tạo bởi thấu kính hội </a:t>
            </a:r>
            <a:r>
              <a:rPr lang="en-US" altLang="en-US" sz="1800" b="1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  <a:sym typeface="Lato"/>
              </a:rPr>
              <a:t>tụ</a:t>
            </a:r>
            <a:endParaRPr lang="en-US" altLang="en-US" sz="1800" b="1">
              <a:solidFill>
                <a:schemeClr val="accent1">
                  <a:lumMod val="50000"/>
                </a:schemeClr>
              </a:solidFill>
              <a:latin typeface="UTM Khuccamta" panose="02040603050506020204" pitchFamily="18" charset="0"/>
              <a:ea typeface="Rammetto One"/>
              <a:cs typeface="Rammetto One"/>
              <a:sym typeface="Lato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39041" y="3958158"/>
            <a:ext cx="5876562" cy="6463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>
            <a:spAutoFit/>
          </a:bodyPr>
          <a:lstStyle/>
          <a:p>
            <a:pPr marL="0" marR="0" lvl="0" indent="0" algn="just" defTabSz="6858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  <a:sym typeface="Wingdings" pitchFamily="2" charset="2"/>
              </a:rPr>
              <a:t> </a:t>
            </a:r>
            <a:r>
              <a:rPr lang="vi-VN" sz="180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Từ S dựng 2 trong 3 tia đặc biệt đến TK, giao điểm 2 tia ló </a:t>
            </a:r>
            <a:r>
              <a:rPr lang="vi-VN" sz="1800" smtClean="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S</a:t>
            </a:r>
            <a:r>
              <a:rPr lang="en-US" sz="1800" smtClean="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’</a:t>
            </a:r>
            <a:r>
              <a:rPr lang="vi-VN" sz="1800" smtClean="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 </a:t>
            </a:r>
            <a:r>
              <a:rPr lang="vi-VN" sz="180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là ảnh của </a:t>
            </a:r>
            <a:r>
              <a:rPr lang="vi-VN" sz="1800" smtClean="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S</a:t>
            </a:r>
            <a:r>
              <a:rPr lang="en-US" sz="1800" smtClean="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.</a:t>
            </a:r>
            <a:endParaRPr lang="vi-VN" sz="1800">
              <a:solidFill>
                <a:schemeClr val="tx1"/>
              </a:solidFill>
              <a:latin typeface="UTM Khuccamta" panose="02040603050506020204" pitchFamily="18" charset="0"/>
              <a:ea typeface="Rammetto One"/>
              <a:cs typeface="Rammetto One"/>
            </a:endParaRPr>
          </a:p>
        </p:txBody>
      </p:sp>
      <p:sp>
        <p:nvSpPr>
          <p:cNvPr id="11" name="Text Box 49"/>
          <p:cNvSpPr txBox="1">
            <a:spLocks noChangeArrowheads="1"/>
          </p:cNvSpPr>
          <p:nvPr/>
        </p:nvSpPr>
        <p:spPr bwMode="auto">
          <a:xfrm>
            <a:off x="2557138" y="3142492"/>
            <a:ext cx="5715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100" b="1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’</a:t>
            </a:r>
          </a:p>
        </p:txBody>
      </p:sp>
      <p:sp>
        <p:nvSpPr>
          <p:cNvPr id="12" name="Text Box 71"/>
          <p:cNvSpPr txBox="1">
            <a:spLocks noChangeArrowheads="1"/>
          </p:cNvSpPr>
          <p:nvPr/>
        </p:nvSpPr>
        <p:spPr bwMode="auto">
          <a:xfrm>
            <a:off x="5676576" y="3210358"/>
            <a:ext cx="5143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100" b="1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’</a:t>
            </a:r>
          </a:p>
        </p:txBody>
      </p:sp>
      <p:grpSp>
        <p:nvGrpSpPr>
          <p:cNvPr id="13" name="Group 192"/>
          <p:cNvGrpSpPr>
            <a:grpSpLocks/>
          </p:cNvGrpSpPr>
          <p:nvPr/>
        </p:nvGrpSpPr>
        <p:grpSpPr bwMode="auto">
          <a:xfrm>
            <a:off x="667616" y="1443471"/>
            <a:ext cx="1131094" cy="0"/>
            <a:chOff x="876300" y="2208212"/>
            <a:chExt cx="1508125" cy="0"/>
          </a:xfrm>
        </p:grpSpPr>
        <p:sp>
          <p:nvSpPr>
            <p:cNvPr id="14" name="Line 141"/>
            <p:cNvSpPr>
              <a:spLocks noChangeShapeType="1"/>
            </p:cNvSpPr>
            <p:nvPr/>
          </p:nvSpPr>
          <p:spPr bwMode="auto">
            <a:xfrm>
              <a:off x="756" y="1734"/>
              <a:ext cx="950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350" kern="1200">
                <a:solidFill>
                  <a:prstClr val="black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15" name="Line 142"/>
            <p:cNvSpPr>
              <a:spLocks noChangeShapeType="1"/>
            </p:cNvSpPr>
            <p:nvPr/>
          </p:nvSpPr>
          <p:spPr bwMode="auto">
            <a:xfrm>
              <a:off x="768" y="1734"/>
              <a:ext cx="556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350" kern="1200">
                <a:solidFill>
                  <a:prstClr val="black"/>
                </a:solidFill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16" name="Group 200"/>
          <p:cNvGrpSpPr>
            <a:grpSpLocks/>
          </p:cNvGrpSpPr>
          <p:nvPr/>
        </p:nvGrpSpPr>
        <p:grpSpPr bwMode="auto">
          <a:xfrm>
            <a:off x="410441" y="1158912"/>
            <a:ext cx="5829300" cy="2203847"/>
            <a:chOff x="336" y="1749"/>
            <a:chExt cx="4896" cy="1851"/>
          </a:xfrm>
        </p:grpSpPr>
        <p:grpSp>
          <p:nvGrpSpPr>
            <p:cNvPr id="17" name="Group 199"/>
            <p:cNvGrpSpPr>
              <a:grpSpLocks/>
            </p:cNvGrpSpPr>
            <p:nvPr/>
          </p:nvGrpSpPr>
          <p:grpSpPr bwMode="auto">
            <a:xfrm>
              <a:off x="336" y="1776"/>
              <a:ext cx="2304" cy="1824"/>
              <a:chOff x="336" y="1776"/>
              <a:chExt cx="2304" cy="1824"/>
            </a:xfrm>
          </p:grpSpPr>
          <p:grpSp>
            <p:nvGrpSpPr>
              <p:cNvPr id="28" name="Group 81"/>
              <p:cNvGrpSpPr>
                <a:grpSpLocks/>
              </p:cNvGrpSpPr>
              <p:nvPr/>
            </p:nvGrpSpPr>
            <p:grpSpPr bwMode="auto">
              <a:xfrm>
                <a:off x="336" y="1776"/>
                <a:ext cx="2304" cy="1824"/>
                <a:chOff x="288" y="1776"/>
                <a:chExt cx="2304" cy="1824"/>
              </a:xfrm>
            </p:grpSpPr>
            <p:grpSp>
              <p:nvGrpSpPr>
                <p:cNvPr id="30" name="Group 77"/>
                <p:cNvGrpSpPr>
                  <a:grpSpLocks/>
                </p:cNvGrpSpPr>
                <p:nvPr/>
              </p:nvGrpSpPr>
              <p:grpSpPr bwMode="auto">
                <a:xfrm>
                  <a:off x="432" y="1776"/>
                  <a:ext cx="2160" cy="1824"/>
                  <a:chOff x="432" y="1776"/>
                  <a:chExt cx="2160" cy="1824"/>
                </a:xfrm>
              </p:grpSpPr>
              <p:sp>
                <p:nvSpPr>
                  <p:cNvPr id="34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432" y="2736"/>
                    <a:ext cx="2160" cy="0"/>
                  </a:xfrm>
                  <a:prstGeom prst="line">
                    <a:avLst/>
                  </a:prstGeom>
                  <a:noFill/>
                  <a:ln w="38100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6858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35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</a:endParaRPr>
                  </a:p>
                </p:txBody>
              </p:sp>
              <p:sp>
                <p:nvSpPr>
                  <p:cNvPr id="35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1776"/>
                    <a:ext cx="0" cy="1824"/>
                  </a:xfrm>
                  <a:prstGeom prst="line">
                    <a:avLst/>
                  </a:prstGeom>
                  <a:noFill/>
                  <a:ln w="57150">
                    <a:solidFill>
                      <a:sysClr val="windowText" lastClr="00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6858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35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</a:endParaRPr>
                  </a:p>
                </p:txBody>
              </p:sp>
              <p:sp>
                <p:nvSpPr>
                  <p:cNvPr id="36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2658"/>
                    <a:ext cx="0" cy="144"/>
                  </a:xfrm>
                  <a:prstGeom prst="line">
                    <a:avLst/>
                  </a:prstGeom>
                  <a:noFill/>
                  <a:ln w="57150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6858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35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</a:endParaRPr>
                  </a:p>
                </p:txBody>
              </p:sp>
              <p:sp>
                <p:nvSpPr>
                  <p:cNvPr id="37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1920" y="2640"/>
                    <a:ext cx="0" cy="144"/>
                  </a:xfrm>
                  <a:prstGeom prst="line">
                    <a:avLst/>
                  </a:prstGeom>
                  <a:noFill/>
                  <a:ln w="57150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6858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35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</a:endParaRPr>
                  </a:p>
                </p:txBody>
              </p:sp>
            </p:grpSp>
            <p:sp>
              <p:nvSpPr>
                <p:cNvPr id="31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288" y="1776"/>
                  <a:ext cx="384" cy="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6858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1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.</a:t>
                  </a:r>
                </a:p>
              </p:txBody>
            </p:sp>
            <p:sp>
              <p:nvSpPr>
                <p:cNvPr id="3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816" y="2784"/>
                  <a:ext cx="432" cy="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6858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1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F</a:t>
                  </a:r>
                </a:p>
              </p:txBody>
            </p:sp>
            <p:sp>
              <p:nvSpPr>
                <p:cNvPr id="33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1950" y="2351"/>
                  <a:ext cx="432" cy="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6858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1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F’</a:t>
                  </a:r>
                </a:p>
              </p:txBody>
            </p:sp>
          </p:grpSp>
          <p:sp>
            <p:nvSpPr>
              <p:cNvPr id="29" name="Text Box 113"/>
              <p:cNvSpPr txBox="1">
                <a:spLocks noChangeArrowheads="1"/>
              </p:cNvSpPr>
              <p:nvPr/>
            </p:nvSpPr>
            <p:spPr bwMode="auto">
              <a:xfrm>
                <a:off x="1271" y="2767"/>
                <a:ext cx="336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6858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0</a:t>
                </a:r>
              </a:p>
            </p:txBody>
          </p:sp>
        </p:grpSp>
        <p:grpSp>
          <p:nvGrpSpPr>
            <p:cNvPr id="18" name="Group 167"/>
            <p:cNvGrpSpPr>
              <a:grpSpLocks/>
            </p:cNvGrpSpPr>
            <p:nvPr/>
          </p:nvGrpSpPr>
          <p:grpSpPr bwMode="auto">
            <a:xfrm>
              <a:off x="2928" y="1749"/>
              <a:ext cx="2304" cy="1824"/>
              <a:chOff x="288" y="1776"/>
              <a:chExt cx="2304" cy="1824"/>
            </a:xfrm>
          </p:grpSpPr>
          <p:grpSp>
            <p:nvGrpSpPr>
              <p:cNvPr id="20" name="Group 168"/>
              <p:cNvGrpSpPr>
                <a:grpSpLocks/>
              </p:cNvGrpSpPr>
              <p:nvPr/>
            </p:nvGrpSpPr>
            <p:grpSpPr bwMode="auto">
              <a:xfrm>
                <a:off x="432" y="1776"/>
                <a:ext cx="2160" cy="1824"/>
                <a:chOff x="432" y="1776"/>
                <a:chExt cx="2160" cy="1824"/>
              </a:xfrm>
            </p:grpSpPr>
            <p:sp>
              <p:nvSpPr>
                <p:cNvPr id="24" name="Line 169"/>
                <p:cNvSpPr>
                  <a:spLocks noChangeShapeType="1"/>
                </p:cNvSpPr>
                <p:nvPr/>
              </p:nvSpPr>
              <p:spPr bwMode="auto">
                <a:xfrm>
                  <a:off x="432" y="2736"/>
                  <a:ext cx="2160" cy="0"/>
                </a:xfrm>
                <a:prstGeom prst="line">
                  <a:avLst/>
                </a:prstGeom>
                <a:noFill/>
                <a:ln w="38100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6858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</a:endParaRPr>
                </a:p>
              </p:txBody>
            </p:sp>
            <p:sp>
              <p:nvSpPr>
                <p:cNvPr id="25" name="Line 170"/>
                <p:cNvSpPr>
                  <a:spLocks noChangeShapeType="1"/>
                </p:cNvSpPr>
                <p:nvPr/>
              </p:nvSpPr>
              <p:spPr bwMode="auto">
                <a:xfrm>
                  <a:off x="1440" y="1776"/>
                  <a:ext cx="0" cy="1824"/>
                </a:xfrm>
                <a:prstGeom prst="line">
                  <a:avLst/>
                </a:prstGeom>
                <a:noFill/>
                <a:ln w="57150">
                  <a:solidFill>
                    <a:sysClr val="windowText" lastClr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6858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</a:endParaRPr>
                </a:p>
              </p:txBody>
            </p:sp>
            <p:sp>
              <p:nvSpPr>
                <p:cNvPr id="26" name="Line 171"/>
                <p:cNvSpPr>
                  <a:spLocks noChangeShapeType="1"/>
                </p:cNvSpPr>
                <p:nvPr/>
              </p:nvSpPr>
              <p:spPr bwMode="auto">
                <a:xfrm>
                  <a:off x="960" y="2640"/>
                  <a:ext cx="0" cy="144"/>
                </a:xfrm>
                <a:prstGeom prst="line">
                  <a:avLst/>
                </a:prstGeom>
                <a:noFill/>
                <a:ln w="57150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6858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</a:endParaRPr>
                </a:p>
              </p:txBody>
            </p:sp>
            <p:sp>
              <p:nvSpPr>
                <p:cNvPr id="27" name="Line 172"/>
                <p:cNvSpPr>
                  <a:spLocks noChangeShapeType="1"/>
                </p:cNvSpPr>
                <p:nvPr/>
              </p:nvSpPr>
              <p:spPr bwMode="auto">
                <a:xfrm>
                  <a:off x="1920" y="2640"/>
                  <a:ext cx="0" cy="144"/>
                </a:xfrm>
                <a:prstGeom prst="line">
                  <a:avLst/>
                </a:prstGeom>
                <a:noFill/>
                <a:ln w="57150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6858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</a:endParaRPr>
                </a:p>
              </p:txBody>
            </p:sp>
          </p:grpSp>
          <p:sp>
            <p:nvSpPr>
              <p:cNvPr id="21" name="Text Box 173"/>
              <p:cNvSpPr txBox="1">
                <a:spLocks noChangeArrowheads="1"/>
              </p:cNvSpPr>
              <p:nvPr/>
            </p:nvSpPr>
            <p:spPr bwMode="auto">
              <a:xfrm>
                <a:off x="288" y="1776"/>
                <a:ext cx="384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6858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</a:t>
                </a:r>
                <a:r>
                  <a:rPr kumimoji="0" lang="en-US" altLang="en-US" sz="21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</a:rPr>
                  <a:t>.</a:t>
                </a:r>
              </a:p>
            </p:txBody>
          </p:sp>
          <p:sp>
            <p:nvSpPr>
              <p:cNvPr id="22" name="Text Box 174"/>
              <p:cNvSpPr txBox="1">
                <a:spLocks noChangeArrowheads="1"/>
              </p:cNvSpPr>
              <p:nvPr/>
            </p:nvSpPr>
            <p:spPr bwMode="auto">
              <a:xfrm>
                <a:off x="816" y="2784"/>
                <a:ext cx="432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6858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23" name="Text Box 175"/>
              <p:cNvSpPr txBox="1">
                <a:spLocks noChangeArrowheads="1"/>
              </p:cNvSpPr>
              <p:nvPr/>
            </p:nvSpPr>
            <p:spPr bwMode="auto">
              <a:xfrm>
                <a:off x="1934" y="2342"/>
                <a:ext cx="432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6858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’</a:t>
                </a:r>
              </a:p>
            </p:txBody>
          </p:sp>
        </p:grpSp>
        <p:sp>
          <p:nvSpPr>
            <p:cNvPr id="19" name="Text Box 176"/>
            <p:cNvSpPr txBox="1">
              <a:spLocks noChangeArrowheads="1"/>
            </p:cNvSpPr>
            <p:nvPr/>
          </p:nvSpPr>
          <p:spPr bwMode="auto">
            <a:xfrm>
              <a:off x="3871" y="2723"/>
              <a:ext cx="336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6858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8" name="Group 180"/>
          <p:cNvGrpSpPr>
            <a:grpSpLocks/>
          </p:cNvGrpSpPr>
          <p:nvPr/>
        </p:nvGrpSpPr>
        <p:grpSpPr bwMode="auto">
          <a:xfrm>
            <a:off x="3779910" y="1427993"/>
            <a:ext cx="1096566" cy="2381"/>
            <a:chOff x="3166" y="1975"/>
            <a:chExt cx="921" cy="2"/>
          </a:xfrm>
        </p:grpSpPr>
        <p:sp>
          <p:nvSpPr>
            <p:cNvPr id="39" name="Line 178"/>
            <p:cNvSpPr>
              <a:spLocks noChangeShapeType="1"/>
            </p:cNvSpPr>
            <p:nvPr/>
          </p:nvSpPr>
          <p:spPr bwMode="auto">
            <a:xfrm>
              <a:off x="3168" y="1975"/>
              <a:ext cx="919" cy="0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marL="0" marR="0" lvl="0" indent="0" defTabSz="6858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0" name="Line 179"/>
            <p:cNvSpPr>
              <a:spLocks noChangeShapeType="1"/>
            </p:cNvSpPr>
            <p:nvPr/>
          </p:nvSpPr>
          <p:spPr bwMode="auto">
            <a:xfrm>
              <a:off x="3166" y="1977"/>
              <a:ext cx="494" cy="0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  <a:headEnd/>
              <a:tailEnd type="arrow" w="med" len="me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marL="0" marR="0" lvl="0" indent="0" defTabSz="6858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41" name="Group 183"/>
          <p:cNvGrpSpPr>
            <a:grpSpLocks/>
          </p:cNvGrpSpPr>
          <p:nvPr/>
        </p:nvGrpSpPr>
        <p:grpSpPr bwMode="auto">
          <a:xfrm>
            <a:off x="4859807" y="1427992"/>
            <a:ext cx="1403747" cy="2106216"/>
            <a:chOff x="4073" y="1975"/>
            <a:chExt cx="1001" cy="1481"/>
          </a:xfrm>
        </p:grpSpPr>
        <p:sp>
          <p:nvSpPr>
            <p:cNvPr id="42" name="Line 181"/>
            <p:cNvSpPr>
              <a:spLocks noChangeShapeType="1"/>
            </p:cNvSpPr>
            <p:nvPr/>
          </p:nvSpPr>
          <p:spPr bwMode="auto">
            <a:xfrm>
              <a:off x="4073" y="1975"/>
              <a:ext cx="1001" cy="1481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marL="0" marR="0" lvl="0" indent="0" defTabSz="6858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" name="Line 182"/>
            <p:cNvSpPr>
              <a:spLocks noChangeShapeType="1"/>
            </p:cNvSpPr>
            <p:nvPr/>
          </p:nvSpPr>
          <p:spPr bwMode="auto">
            <a:xfrm>
              <a:off x="4085" y="1987"/>
              <a:ext cx="644" cy="954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  <a:headEnd/>
              <a:tailEnd type="arrow" w="med" len="me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marL="0" marR="0" lvl="0" indent="0" defTabSz="6858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44" name="Group 186"/>
          <p:cNvGrpSpPr>
            <a:grpSpLocks/>
          </p:cNvGrpSpPr>
          <p:nvPr/>
        </p:nvGrpSpPr>
        <p:grpSpPr bwMode="auto">
          <a:xfrm>
            <a:off x="3750145" y="1411323"/>
            <a:ext cx="1110853" cy="1729979"/>
            <a:chOff x="3141" y="1961"/>
            <a:chExt cx="933" cy="1453"/>
          </a:xfrm>
        </p:grpSpPr>
        <p:sp>
          <p:nvSpPr>
            <p:cNvPr id="45" name="Line 185"/>
            <p:cNvSpPr>
              <a:spLocks noChangeShapeType="1"/>
            </p:cNvSpPr>
            <p:nvPr/>
          </p:nvSpPr>
          <p:spPr bwMode="auto">
            <a:xfrm>
              <a:off x="3143" y="1973"/>
              <a:ext cx="617" cy="961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  <a:headEnd/>
              <a:tailEnd type="arrow" w="med" len="me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marL="0" marR="0" lvl="0" indent="0" defTabSz="6858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Line 184"/>
            <p:cNvSpPr>
              <a:spLocks noChangeShapeType="1"/>
            </p:cNvSpPr>
            <p:nvPr/>
          </p:nvSpPr>
          <p:spPr bwMode="auto">
            <a:xfrm>
              <a:off x="3141" y="1961"/>
              <a:ext cx="933" cy="1453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marL="0" marR="0" lvl="0" indent="0" defTabSz="6858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7" name="Text Box 189"/>
          <p:cNvSpPr txBox="1">
            <a:spLocks noChangeArrowheads="1"/>
          </p:cNvSpPr>
          <p:nvPr/>
        </p:nvSpPr>
        <p:spPr bwMode="auto">
          <a:xfrm>
            <a:off x="1839191" y="1248208"/>
            <a:ext cx="4572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100" b="1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8" name="Text Box 190"/>
          <p:cNvSpPr txBox="1">
            <a:spLocks noChangeArrowheads="1"/>
          </p:cNvSpPr>
          <p:nvPr/>
        </p:nvSpPr>
        <p:spPr bwMode="auto">
          <a:xfrm>
            <a:off x="5022922" y="1216061"/>
            <a:ext cx="4572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100" b="1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9" name="Text Box 198"/>
          <p:cNvSpPr txBox="1">
            <a:spLocks noChangeArrowheads="1"/>
          </p:cNvSpPr>
          <p:nvPr/>
        </p:nvSpPr>
        <p:spPr bwMode="auto">
          <a:xfrm>
            <a:off x="4982442" y="3150827"/>
            <a:ext cx="2416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800" b="1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</a:p>
        </p:txBody>
      </p:sp>
      <p:grpSp>
        <p:nvGrpSpPr>
          <p:cNvPr id="50" name="Group 180"/>
          <p:cNvGrpSpPr>
            <a:grpSpLocks/>
          </p:cNvGrpSpPr>
          <p:nvPr/>
        </p:nvGrpSpPr>
        <p:grpSpPr bwMode="auto">
          <a:xfrm>
            <a:off x="696191" y="1465444"/>
            <a:ext cx="1096566" cy="2381"/>
            <a:chOff x="3166" y="1975"/>
            <a:chExt cx="921" cy="2"/>
          </a:xfrm>
        </p:grpSpPr>
        <p:sp>
          <p:nvSpPr>
            <p:cNvPr id="51" name="Line 178"/>
            <p:cNvSpPr>
              <a:spLocks noChangeShapeType="1"/>
            </p:cNvSpPr>
            <p:nvPr/>
          </p:nvSpPr>
          <p:spPr bwMode="auto">
            <a:xfrm>
              <a:off x="3168" y="1975"/>
              <a:ext cx="919" cy="0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  <a:headEnd/>
              <a:tailEnd/>
            </a:ln>
            <a:effectLst>
              <a:outerShdw dist="20000" sx="1000" sy="1000" rotWithShape="0">
                <a:srgbClr val="000000"/>
              </a:outerShdw>
            </a:effectLst>
          </p:spPr>
          <p:txBody>
            <a:bodyPr/>
            <a:lstStyle/>
            <a:p>
              <a:pPr marL="0" marR="0" lvl="0" indent="0" defTabSz="6858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Line 179"/>
            <p:cNvSpPr>
              <a:spLocks noChangeShapeType="1"/>
            </p:cNvSpPr>
            <p:nvPr/>
          </p:nvSpPr>
          <p:spPr bwMode="auto">
            <a:xfrm>
              <a:off x="3166" y="1977"/>
              <a:ext cx="461" cy="0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  <a:headEnd/>
              <a:tailEnd type="arrow" w="med" len="med"/>
            </a:ln>
            <a:effectLst>
              <a:outerShdw blurRad="40000" dist="20000" sx="1000" sy="1000" rotWithShape="0">
                <a:srgbClr val="000000"/>
              </a:outerShdw>
            </a:effectLst>
          </p:spPr>
          <p:txBody>
            <a:bodyPr/>
            <a:lstStyle/>
            <a:p>
              <a:pPr marL="0" marR="0" lvl="0" indent="0" defTabSz="6858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3" name="Group 74"/>
          <p:cNvGrpSpPr>
            <a:grpSpLocks/>
          </p:cNvGrpSpPr>
          <p:nvPr/>
        </p:nvGrpSpPr>
        <p:grpSpPr bwMode="auto">
          <a:xfrm>
            <a:off x="682717" y="1474753"/>
            <a:ext cx="1078706" cy="848916"/>
            <a:chOff x="908051" y="2225675"/>
            <a:chExt cx="1438275" cy="1131887"/>
          </a:xfrm>
        </p:grpSpPr>
        <p:grpSp>
          <p:nvGrpSpPr>
            <p:cNvPr id="54" name="Group 197"/>
            <p:cNvGrpSpPr>
              <a:grpSpLocks/>
            </p:cNvGrpSpPr>
            <p:nvPr/>
          </p:nvGrpSpPr>
          <p:grpSpPr bwMode="auto">
            <a:xfrm>
              <a:off x="908051" y="2225675"/>
              <a:ext cx="1438275" cy="1131887"/>
              <a:chOff x="572" y="1999"/>
              <a:chExt cx="906" cy="713"/>
            </a:xfrm>
          </p:grpSpPr>
          <p:sp>
            <p:nvSpPr>
              <p:cNvPr id="56" name="Line 138"/>
              <p:cNvSpPr>
                <a:spLocks noChangeShapeType="1"/>
              </p:cNvSpPr>
              <p:nvPr/>
            </p:nvSpPr>
            <p:spPr bwMode="auto">
              <a:xfrm>
                <a:off x="572" y="1999"/>
                <a:ext cx="906" cy="713"/>
              </a:xfrm>
              <a:prstGeom prst="line">
                <a:avLst/>
              </a:prstGeom>
              <a:noFill/>
              <a:ln w="25400" cap="flat" cmpd="sng" algn="ctr">
                <a:solidFill>
                  <a:srgbClr val="C0504D"/>
                </a:solidFill>
                <a:prstDash val="solid"/>
                <a:headEnd/>
                <a:tailEnd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/>
              <a:lstStyle/>
              <a:p>
                <a:pPr marL="0" marR="0" lvl="0" indent="0" defTabSz="6858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" name="Line 139"/>
              <p:cNvSpPr>
                <a:spLocks noChangeShapeType="1"/>
              </p:cNvSpPr>
              <p:nvPr/>
            </p:nvSpPr>
            <p:spPr bwMode="auto">
              <a:xfrm>
                <a:off x="1021" y="2359"/>
                <a:ext cx="130" cy="98"/>
              </a:xfrm>
              <a:prstGeom prst="line">
                <a:avLst/>
              </a:prstGeom>
              <a:noFill/>
              <a:ln w="25400" cap="flat" cmpd="sng" algn="ctr">
                <a:solidFill>
                  <a:srgbClr val="C0504D"/>
                </a:solidFill>
                <a:prstDash val="solid"/>
                <a:headEnd/>
                <a:tailEnd type="arrow" w="med" len="me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/>
              <a:lstStyle/>
              <a:p>
                <a:pPr marL="0" marR="0" lvl="0" indent="0" defTabSz="6858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5" name="Line 139"/>
            <p:cNvSpPr>
              <a:spLocks noChangeShapeType="1"/>
            </p:cNvSpPr>
            <p:nvPr/>
          </p:nvSpPr>
          <p:spPr bwMode="auto">
            <a:xfrm>
              <a:off x="1745723" y="2892424"/>
              <a:ext cx="171112" cy="141277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  <a:headEnd/>
              <a:tailEnd type="arrow" w="med" len="med"/>
            </a:ln>
            <a:effectLst>
              <a:outerShdw dist="20000" sx="1000" sy="1000" rotWithShape="0">
                <a:srgbClr val="000000"/>
              </a:outerShdw>
            </a:effectLst>
          </p:spPr>
          <p:txBody>
            <a:bodyPr/>
            <a:lstStyle/>
            <a:p>
              <a:pPr marL="0" marR="0" lvl="0" indent="0" defTabSz="6858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8" name="Group 64"/>
          <p:cNvGrpSpPr>
            <a:grpSpLocks/>
          </p:cNvGrpSpPr>
          <p:nvPr/>
        </p:nvGrpSpPr>
        <p:grpSpPr bwMode="auto">
          <a:xfrm>
            <a:off x="1650128" y="2231258"/>
            <a:ext cx="1915222" cy="1555417"/>
            <a:chOff x="981077" y="3978276"/>
            <a:chExt cx="2262188" cy="1978025"/>
          </a:xfrm>
        </p:grpSpPr>
        <p:grpSp>
          <p:nvGrpSpPr>
            <p:cNvPr id="59" name="Group 194"/>
            <p:cNvGrpSpPr>
              <a:grpSpLocks/>
            </p:cNvGrpSpPr>
            <p:nvPr/>
          </p:nvGrpSpPr>
          <p:grpSpPr bwMode="auto">
            <a:xfrm>
              <a:off x="981077" y="3978276"/>
              <a:ext cx="2262188" cy="1978025"/>
              <a:chOff x="540" y="2988"/>
              <a:chExt cx="1425" cy="1246"/>
            </a:xfrm>
          </p:grpSpPr>
          <p:sp>
            <p:nvSpPr>
              <p:cNvPr id="61" name="Line 148"/>
              <p:cNvSpPr>
                <a:spLocks noChangeShapeType="1"/>
              </p:cNvSpPr>
              <p:nvPr/>
            </p:nvSpPr>
            <p:spPr bwMode="auto">
              <a:xfrm>
                <a:off x="1038" y="3425"/>
                <a:ext cx="129" cy="94"/>
              </a:xfrm>
              <a:prstGeom prst="line">
                <a:avLst/>
              </a:prstGeom>
              <a:noFill/>
              <a:ln w="25400" cap="flat" cmpd="sng" algn="ctr">
                <a:solidFill>
                  <a:srgbClr val="C0504D"/>
                </a:solidFill>
                <a:prstDash val="solid"/>
                <a:headEnd/>
                <a:tailEnd type="arrow" w="med" len="me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/>
              <a:lstStyle/>
              <a:p>
                <a:pPr marL="0" marR="0" lvl="0" indent="0" defTabSz="6858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" name="Line 193"/>
              <p:cNvSpPr>
                <a:spLocks noChangeShapeType="1"/>
              </p:cNvSpPr>
              <p:nvPr/>
            </p:nvSpPr>
            <p:spPr bwMode="auto">
              <a:xfrm>
                <a:off x="540" y="2988"/>
                <a:ext cx="1425" cy="1246"/>
              </a:xfrm>
              <a:prstGeom prst="line">
                <a:avLst/>
              </a:prstGeom>
              <a:noFill/>
              <a:ln w="25400" cap="flat" cmpd="sng" algn="ctr">
                <a:solidFill>
                  <a:srgbClr val="C0504D"/>
                </a:solidFill>
                <a:prstDash val="solid"/>
                <a:headEnd/>
                <a:tailEnd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/>
              <a:lstStyle/>
              <a:p>
                <a:pPr marL="0" marR="0" lvl="0" indent="0" defTabSz="6858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0" name="Line 139"/>
            <p:cNvSpPr>
              <a:spLocks noChangeShapeType="1"/>
            </p:cNvSpPr>
            <p:nvPr/>
          </p:nvSpPr>
          <p:spPr bwMode="auto">
            <a:xfrm>
              <a:off x="1771652" y="4667320"/>
              <a:ext cx="291453" cy="246824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  <a:headEnd/>
              <a:tailEnd type="arrow" w="med" len="med"/>
            </a:ln>
            <a:effectLst>
              <a:outerShdw dist="20000" sx="1000" sy="1000" rotWithShape="0">
                <a:srgbClr val="000000"/>
              </a:outerShdw>
            </a:effectLst>
          </p:spPr>
          <p:txBody>
            <a:bodyPr/>
            <a:lstStyle/>
            <a:p>
              <a:pPr marL="0" marR="0" lvl="0" indent="0" defTabSz="6858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63" name="Group 147"/>
          <p:cNvGrpSpPr>
            <a:grpSpLocks/>
          </p:cNvGrpSpPr>
          <p:nvPr/>
        </p:nvGrpSpPr>
        <p:grpSpPr bwMode="auto">
          <a:xfrm>
            <a:off x="1791406" y="1455957"/>
            <a:ext cx="1390650" cy="2174081"/>
            <a:chOff x="1479" y="1973"/>
            <a:chExt cx="1168" cy="1826"/>
          </a:xfrm>
        </p:grpSpPr>
        <p:sp>
          <p:nvSpPr>
            <p:cNvPr id="64" name="Line 145"/>
            <p:cNvSpPr>
              <a:spLocks noChangeShapeType="1"/>
            </p:cNvSpPr>
            <p:nvPr/>
          </p:nvSpPr>
          <p:spPr bwMode="auto">
            <a:xfrm>
              <a:off x="1481" y="1975"/>
              <a:ext cx="1166" cy="1824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marL="0" marR="0" lvl="0" indent="0" defTabSz="6858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5" name="Line 146"/>
            <p:cNvSpPr>
              <a:spLocks noChangeShapeType="1"/>
            </p:cNvSpPr>
            <p:nvPr/>
          </p:nvSpPr>
          <p:spPr bwMode="auto">
            <a:xfrm>
              <a:off x="1479" y="1973"/>
              <a:ext cx="728" cy="1139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  <a:headEnd/>
              <a:tailEnd type="arrow" w="med" len="med"/>
            </a:ln>
            <a:effectLst>
              <a:outerShdw blurRad="40000" dist="20000" sx="1000" sy="1000" rotWithShape="0">
                <a:srgbClr val="000000"/>
              </a:outerShdw>
            </a:effectLst>
          </p:spPr>
          <p:txBody>
            <a:bodyPr/>
            <a:lstStyle/>
            <a:p>
              <a:pPr marL="0" marR="0" lvl="0" indent="0" defTabSz="6858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66" name="Group 67"/>
          <p:cNvGrpSpPr>
            <a:grpSpLocks/>
          </p:cNvGrpSpPr>
          <p:nvPr/>
        </p:nvGrpSpPr>
        <p:grpSpPr bwMode="auto">
          <a:xfrm>
            <a:off x="4831233" y="3129937"/>
            <a:ext cx="1915715" cy="10716"/>
            <a:chOff x="6427788" y="4429125"/>
            <a:chExt cx="2554287" cy="14288"/>
          </a:xfrm>
        </p:grpSpPr>
        <p:grpSp>
          <p:nvGrpSpPr>
            <p:cNvPr id="67" name="Group 196"/>
            <p:cNvGrpSpPr>
              <a:grpSpLocks/>
            </p:cNvGrpSpPr>
            <p:nvPr/>
          </p:nvGrpSpPr>
          <p:grpSpPr bwMode="auto">
            <a:xfrm>
              <a:off x="6427788" y="4429125"/>
              <a:ext cx="2554287" cy="14288"/>
              <a:chOff x="4151" y="3209"/>
              <a:chExt cx="1609" cy="9"/>
            </a:xfrm>
          </p:grpSpPr>
          <p:sp>
            <p:nvSpPr>
              <p:cNvPr id="69" name="Line 188"/>
              <p:cNvSpPr>
                <a:spLocks noChangeShapeType="1"/>
              </p:cNvSpPr>
              <p:nvPr/>
            </p:nvSpPr>
            <p:spPr bwMode="auto">
              <a:xfrm>
                <a:off x="4208" y="3213"/>
                <a:ext cx="518" cy="0"/>
              </a:xfrm>
              <a:prstGeom prst="line">
                <a:avLst/>
              </a:prstGeom>
              <a:noFill/>
              <a:ln w="25400" cap="flat" cmpd="sng" algn="ctr">
                <a:solidFill>
                  <a:srgbClr val="C0504D"/>
                </a:solidFill>
                <a:prstDash val="solid"/>
                <a:headEnd/>
                <a:tailEnd type="arrow" w="med" len="me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/>
              <a:lstStyle/>
              <a:p>
                <a:pPr marL="0" marR="0" lvl="0" indent="0" defTabSz="6858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Line 195"/>
              <p:cNvSpPr>
                <a:spLocks noChangeShapeType="1"/>
              </p:cNvSpPr>
              <p:nvPr/>
            </p:nvSpPr>
            <p:spPr bwMode="auto">
              <a:xfrm>
                <a:off x="4151" y="3209"/>
                <a:ext cx="1609" cy="9"/>
              </a:xfrm>
              <a:prstGeom prst="line">
                <a:avLst/>
              </a:prstGeom>
              <a:noFill/>
              <a:ln w="25400" cap="flat" cmpd="sng" algn="ctr">
                <a:solidFill>
                  <a:srgbClr val="C0504D"/>
                </a:solidFill>
                <a:prstDash val="solid"/>
                <a:headEnd/>
                <a:tailEnd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/>
              <a:lstStyle/>
              <a:p>
                <a:pPr marL="0" marR="0" lvl="0" indent="0" defTabSz="6858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8" name="Line 188"/>
            <p:cNvSpPr>
              <a:spLocks noChangeShapeType="1"/>
            </p:cNvSpPr>
            <p:nvPr/>
          </p:nvSpPr>
          <p:spPr bwMode="auto">
            <a:xfrm>
              <a:off x="6670675" y="4430713"/>
              <a:ext cx="822325" cy="0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  <a:headEnd/>
              <a:tailEnd type="arrow" w="med" len="me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marL="0" marR="0" lvl="0" indent="0" defTabSz="6858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3363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500"/>
                            </p:stCondLst>
                            <p:childTnLst>
                              <p:par>
                                <p:cTn id="2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500"/>
                            </p:stCondLst>
                            <p:childTnLst>
                              <p:par>
                                <p:cTn id="3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500"/>
                            </p:stCondLst>
                            <p:childTnLst>
                              <p:par>
                                <p:cTn id="5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500"/>
                            </p:stCondLst>
                            <p:childTnLst>
                              <p:par>
                                <p:cTn id="5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000"/>
                            </p:stCondLst>
                            <p:childTnLst>
                              <p:par>
                                <p:cTn id="5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  <p:bldP spid="47" grpId="0"/>
      <p:bldP spid="48" grpId="0"/>
      <p:bldP spid="4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7"/>
          <p:cNvGrpSpPr>
            <a:grpSpLocks/>
          </p:cNvGrpSpPr>
          <p:nvPr/>
        </p:nvGrpSpPr>
        <p:grpSpPr bwMode="auto">
          <a:xfrm>
            <a:off x="3281362" y="2064621"/>
            <a:ext cx="1319213" cy="1485900"/>
            <a:chOff x="4444782" y="2981107"/>
            <a:chExt cx="1758950" cy="1981200"/>
          </a:xfrm>
        </p:grpSpPr>
        <p:sp>
          <p:nvSpPr>
            <p:cNvPr id="87" name="Line 42"/>
            <p:cNvSpPr>
              <a:spLocks noChangeShapeType="1"/>
            </p:cNvSpPr>
            <p:nvPr/>
          </p:nvSpPr>
          <p:spPr bwMode="auto">
            <a:xfrm>
              <a:off x="4451132" y="2981107"/>
              <a:ext cx="1752600" cy="198120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b="1" kern="1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Line 45"/>
            <p:cNvSpPr>
              <a:spLocks noChangeShapeType="1"/>
            </p:cNvSpPr>
            <p:nvPr/>
          </p:nvSpPr>
          <p:spPr bwMode="auto">
            <a:xfrm>
              <a:off x="4444782" y="2981107"/>
              <a:ext cx="685800" cy="762000"/>
            </a:xfrm>
            <a:prstGeom prst="line">
              <a:avLst/>
            </a:prstGeom>
            <a:ln>
              <a:headEnd/>
              <a:tailEnd type="arrow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b="1" kern="1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96"/>
          <p:cNvGrpSpPr>
            <a:grpSpLocks/>
          </p:cNvGrpSpPr>
          <p:nvPr/>
        </p:nvGrpSpPr>
        <p:grpSpPr bwMode="auto">
          <a:xfrm>
            <a:off x="1209675" y="2057477"/>
            <a:ext cx="2076450" cy="7144"/>
            <a:chOff x="1682532" y="2971800"/>
            <a:chExt cx="2768600" cy="9307"/>
          </a:xfrm>
        </p:grpSpPr>
        <p:sp>
          <p:nvSpPr>
            <p:cNvPr id="86" name="Line 41"/>
            <p:cNvSpPr>
              <a:spLocks noChangeShapeType="1"/>
            </p:cNvSpPr>
            <p:nvPr/>
          </p:nvSpPr>
          <p:spPr bwMode="auto">
            <a:xfrm>
              <a:off x="1682532" y="2981107"/>
              <a:ext cx="914400" cy="0"/>
            </a:xfrm>
            <a:prstGeom prst="line">
              <a:avLst/>
            </a:prstGeom>
            <a:ln>
              <a:headEnd/>
              <a:tailEnd type="arrow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b="1" kern="1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Line 40"/>
            <p:cNvSpPr>
              <a:spLocks noChangeShapeType="1"/>
            </p:cNvSpPr>
            <p:nvPr/>
          </p:nvSpPr>
          <p:spPr bwMode="auto">
            <a:xfrm>
              <a:off x="1707932" y="2971800"/>
              <a:ext cx="274320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b="1" kern="1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271678" y="3949976"/>
            <a:ext cx="6314643" cy="6463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  <a:sym typeface="Wingdings" pitchFamily="2" charset="2"/>
              </a:rPr>
              <a:t> </a:t>
            </a:r>
            <a:r>
              <a:rPr lang="vi-VN" sz="180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Dựng ảnh </a:t>
            </a:r>
            <a:r>
              <a:rPr lang="vi-VN" sz="1800" smtClean="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B</a:t>
            </a:r>
            <a:r>
              <a:rPr lang="en-US" sz="1800" smtClean="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’</a:t>
            </a:r>
            <a:r>
              <a:rPr lang="en-US" sz="180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 </a:t>
            </a:r>
            <a:r>
              <a:rPr lang="vi-VN" sz="1800" smtClean="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của </a:t>
            </a:r>
            <a:r>
              <a:rPr lang="vi-VN" sz="180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B rồi hạ đường vuông góc với trục chính tại </a:t>
            </a:r>
            <a:r>
              <a:rPr lang="vi-VN" sz="1800" smtClean="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A</a:t>
            </a:r>
            <a:r>
              <a:rPr lang="en-US" sz="1800" smtClean="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’</a:t>
            </a:r>
            <a:r>
              <a:rPr lang="vi-VN" sz="1800" smtClean="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, A</a:t>
            </a:r>
            <a:r>
              <a:rPr lang="en-US" sz="1800" smtClean="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’</a:t>
            </a:r>
            <a:r>
              <a:rPr lang="vi-VN" sz="1800" smtClean="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B</a:t>
            </a:r>
            <a:r>
              <a:rPr lang="en-US" sz="1800" smtClean="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’</a:t>
            </a:r>
            <a:r>
              <a:rPr lang="vi-VN" sz="1800" smtClean="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 </a:t>
            </a:r>
            <a:r>
              <a:rPr lang="vi-VN" sz="180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là ảnh tạo bởi vật </a:t>
            </a:r>
            <a:r>
              <a:rPr lang="vi-VN" sz="1800" smtClean="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AB</a:t>
            </a:r>
            <a:r>
              <a:rPr lang="en-US" sz="1800" smtClean="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.</a:t>
            </a:r>
            <a:endParaRPr lang="vi-VN" sz="1800">
              <a:solidFill>
                <a:schemeClr val="tx1"/>
              </a:solidFill>
              <a:latin typeface="UTM Khuccamta" panose="02040603050506020204" pitchFamily="18" charset="0"/>
              <a:ea typeface="Rammetto One"/>
              <a:cs typeface="Rammetto One"/>
            </a:endParaRPr>
          </a:p>
        </p:txBody>
      </p:sp>
      <p:sp>
        <p:nvSpPr>
          <p:cNvPr id="68" name="Rectangle 77"/>
          <p:cNvSpPr>
            <a:spLocks noChangeArrowheads="1"/>
          </p:cNvSpPr>
          <p:nvPr/>
        </p:nvSpPr>
        <p:spPr bwMode="auto">
          <a:xfrm>
            <a:off x="361916" y="500303"/>
            <a:ext cx="53912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b="1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2. Dựng </a:t>
            </a:r>
            <a:r>
              <a:rPr lang="en-US" altLang="en-US" sz="1800" b="1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ảnh của một vật sáng AB tạo bởi thấu kính hội tụ:</a:t>
            </a:r>
          </a:p>
        </p:txBody>
      </p:sp>
      <p:sp>
        <p:nvSpPr>
          <p:cNvPr id="69" name="TextBox 80"/>
          <p:cNvSpPr txBox="1">
            <a:spLocks noChangeArrowheads="1"/>
          </p:cNvSpPr>
          <p:nvPr/>
        </p:nvSpPr>
        <p:spPr bwMode="auto">
          <a:xfrm>
            <a:off x="523876" y="937996"/>
            <a:ext cx="508721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i="1" kern="1200">
                <a:solidFill>
                  <a:srgbClr val="C00000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a) </a:t>
            </a:r>
            <a:r>
              <a:rPr lang="en-US" altLang="en-US" sz="1800" i="1" u="sng" kern="1200">
                <a:solidFill>
                  <a:srgbClr val="C00000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Trường hợp 1:</a:t>
            </a:r>
            <a:r>
              <a:rPr lang="en-US" altLang="en-US" sz="1800" i="1" kern="1200">
                <a:solidFill>
                  <a:srgbClr val="C00000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1800" kern="1200">
                <a:solidFill>
                  <a:srgbClr val="000000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vật đặt ngoài khoảng tiêu cự (</a:t>
            </a:r>
            <a:r>
              <a:rPr lang="en-US" altLang="en-US" sz="1800" kern="1200" smtClean="0">
                <a:solidFill>
                  <a:srgbClr val="000000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d&gt;2f</a:t>
            </a:r>
            <a:r>
              <a:rPr lang="en-US" altLang="en-US" sz="1800" kern="1200">
                <a:solidFill>
                  <a:srgbClr val="000000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en-US" altLang="en-US" sz="1800" u="sng" kern="1200">
              <a:solidFill>
                <a:srgbClr val="000000"/>
              </a:solidFill>
              <a:latin typeface="UTM Khuccamta" panose="020406030505060202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" name="Group 99"/>
          <p:cNvGrpSpPr>
            <a:grpSpLocks/>
          </p:cNvGrpSpPr>
          <p:nvPr/>
        </p:nvGrpSpPr>
        <p:grpSpPr bwMode="auto">
          <a:xfrm>
            <a:off x="828675" y="1738390"/>
            <a:ext cx="5200650" cy="2000251"/>
            <a:chOff x="1174532" y="2546330"/>
            <a:chExt cx="6934200" cy="2666802"/>
          </a:xfrm>
        </p:grpSpPr>
        <p:sp>
          <p:nvSpPr>
            <p:cNvPr id="16407" name="Text Box 31"/>
            <p:cNvSpPr txBox="1">
              <a:spLocks noChangeArrowheads="1"/>
            </p:cNvSpPr>
            <p:nvPr/>
          </p:nvSpPr>
          <p:spPr bwMode="auto">
            <a:xfrm>
              <a:off x="3438307" y="3720882"/>
              <a:ext cx="1219200" cy="451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 eaLnBrk="1" fontAlgn="base" hangingPunct="1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600" b="1" kern="120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" panose="05000000000000000000" pitchFamily="2" charset="2"/>
                </a:rPr>
                <a:t></a:t>
              </a:r>
            </a:p>
          </p:txBody>
        </p:sp>
        <p:sp>
          <p:nvSpPr>
            <p:cNvPr id="16408" name="Text Box 32"/>
            <p:cNvSpPr txBox="1">
              <a:spLocks noChangeArrowheads="1"/>
            </p:cNvSpPr>
            <p:nvPr/>
          </p:nvSpPr>
          <p:spPr bwMode="auto">
            <a:xfrm>
              <a:off x="5136932" y="3720882"/>
              <a:ext cx="1219200" cy="451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 eaLnBrk="1" fontAlgn="base" hangingPunct="1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600" b="1" kern="120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" panose="05000000000000000000" pitchFamily="2" charset="2"/>
                </a:rPr>
                <a:t></a:t>
              </a:r>
            </a:p>
          </p:txBody>
        </p:sp>
        <p:grpSp>
          <p:nvGrpSpPr>
            <p:cNvPr id="16409" name="Group 98"/>
            <p:cNvGrpSpPr>
              <a:grpSpLocks/>
            </p:cNvGrpSpPr>
            <p:nvPr/>
          </p:nvGrpSpPr>
          <p:grpSpPr bwMode="auto">
            <a:xfrm>
              <a:off x="1174532" y="2546330"/>
              <a:ext cx="6934200" cy="2666802"/>
              <a:chOff x="1174532" y="4101862"/>
              <a:chExt cx="6934200" cy="2666802"/>
            </a:xfrm>
          </p:grpSpPr>
          <p:grpSp>
            <p:nvGrpSpPr>
              <p:cNvPr id="16410" name="Group 93"/>
              <p:cNvGrpSpPr>
                <a:grpSpLocks/>
              </p:cNvGrpSpPr>
              <p:nvPr/>
            </p:nvGrpSpPr>
            <p:grpSpPr bwMode="auto">
              <a:xfrm>
                <a:off x="1174532" y="4101862"/>
                <a:ext cx="6934200" cy="2666802"/>
                <a:chOff x="1174532" y="4101862"/>
                <a:chExt cx="6934200" cy="2666802"/>
              </a:xfrm>
            </p:grpSpPr>
            <p:sp>
              <p:nvSpPr>
                <p:cNvPr id="70" name="Line 29"/>
                <p:cNvSpPr>
                  <a:spLocks noChangeShapeType="1"/>
                </p:cNvSpPr>
                <p:nvPr/>
              </p:nvSpPr>
              <p:spPr bwMode="auto">
                <a:xfrm>
                  <a:off x="1174532" y="5486059"/>
                  <a:ext cx="6934200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buClrTx/>
                    <a:defRPr/>
                  </a:pPr>
                  <a:endParaRPr lang="en-US" b="1" kern="1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Line 30"/>
                <p:cNvSpPr>
                  <a:spLocks noChangeShapeType="1"/>
                </p:cNvSpPr>
                <p:nvPr/>
              </p:nvSpPr>
              <p:spPr bwMode="auto">
                <a:xfrm>
                  <a:off x="4451132" y="4101862"/>
                  <a:ext cx="0" cy="2666802"/>
                </a:xfrm>
                <a:prstGeom prst="line">
                  <a:avLst/>
                </a:prstGeom>
                <a:ln>
                  <a:headEnd type="stealth" w="lg" len="lg"/>
                  <a:tailEnd type="stealth" w="lg" len="lg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buClrTx/>
                    <a:defRPr/>
                  </a:pPr>
                  <a:endParaRPr lang="en-US" b="1" kern="1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14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247807" y="5463739"/>
                  <a:ext cx="1219200" cy="4103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defTabSz="685800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ClrTx/>
                  </a:pPr>
                  <a:r>
                    <a:rPr lang="en-US" altLang="en-US" b="1" kern="120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  <a:sym typeface="Wingdings" panose="05000000000000000000" pitchFamily="2" charset="2"/>
                    </a:rPr>
                    <a:t>F</a:t>
                  </a:r>
                </a:p>
              </p:txBody>
            </p:sp>
            <p:sp>
              <p:nvSpPr>
                <p:cNvPr id="16415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5041683" y="5511365"/>
                  <a:ext cx="1219200" cy="4103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defTabSz="685800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ClrTx/>
                  </a:pPr>
                  <a:r>
                    <a:rPr lang="en-US" altLang="en-US" b="1" kern="1200" smtClean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  <a:sym typeface="Wingdings" panose="05000000000000000000" pitchFamily="2" charset="2"/>
                    </a:rPr>
                    <a:t>F</a:t>
                  </a:r>
                  <a:r>
                    <a:rPr lang="en-US" altLang="en-US" b="1" kern="1200" baseline="30000" smtClean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  <a:sym typeface="Wingdings" panose="05000000000000000000" pitchFamily="2" charset="2"/>
                    </a:rPr>
                    <a:t>’</a:t>
                  </a:r>
                  <a:endParaRPr lang="en-US" altLang="en-US" b="1" kern="1200">
                    <a:solidFill>
                      <a:prstClr val="black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endParaRPr>
                </a:p>
              </p:txBody>
            </p:sp>
          </p:grpSp>
          <p:sp>
            <p:nvSpPr>
              <p:cNvPr id="16411" name="Text Box 35"/>
              <p:cNvSpPr txBox="1">
                <a:spLocks noChangeArrowheads="1"/>
              </p:cNvSpPr>
              <p:nvPr/>
            </p:nvSpPr>
            <p:spPr bwMode="auto">
              <a:xfrm>
                <a:off x="4047907" y="5446734"/>
                <a:ext cx="703695" cy="410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50000"/>
                  </a:spcBef>
                  <a:spcAft>
                    <a:spcPct val="0"/>
                  </a:spcAft>
                  <a:buClrTx/>
                </a:pPr>
                <a:r>
                  <a:rPr lang="en-US" altLang="en-US" b="1" kern="1200">
                    <a:solidFill>
                      <a:prstClr val="black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O</a:t>
                </a:r>
              </a:p>
            </p:txBody>
          </p:sp>
        </p:grpSp>
      </p:grpSp>
      <p:sp>
        <p:nvSpPr>
          <p:cNvPr id="83" name="Text Box 38"/>
          <p:cNvSpPr txBox="1">
            <a:spLocks noChangeArrowheads="1"/>
          </p:cNvSpPr>
          <p:nvPr/>
        </p:nvSpPr>
        <p:spPr bwMode="auto">
          <a:xfrm>
            <a:off x="1066800" y="2724227"/>
            <a:ext cx="9715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b="1" kern="120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84" name="Text Box 39"/>
          <p:cNvSpPr txBox="1">
            <a:spLocks noChangeArrowheads="1"/>
          </p:cNvSpPr>
          <p:nvPr/>
        </p:nvSpPr>
        <p:spPr bwMode="auto">
          <a:xfrm>
            <a:off x="1083468" y="1707433"/>
            <a:ext cx="9715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b="1" kern="120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91" name="Text Box 48"/>
          <p:cNvSpPr txBox="1">
            <a:spLocks noChangeArrowheads="1"/>
          </p:cNvSpPr>
          <p:nvPr/>
        </p:nvSpPr>
        <p:spPr bwMode="auto">
          <a:xfrm>
            <a:off x="3969543" y="3067127"/>
            <a:ext cx="8001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b="1" kern="120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en-US" b="1" kern="1200" baseline="3000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’</a:t>
            </a:r>
            <a:endParaRPr lang="en-US" altLang="en-US" b="1" kern="1200">
              <a:solidFill>
                <a:srgbClr val="C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2" name="Line 50"/>
          <p:cNvSpPr>
            <a:spLocks noChangeShapeType="1"/>
          </p:cNvSpPr>
          <p:nvPr/>
        </p:nvSpPr>
        <p:spPr bwMode="auto">
          <a:xfrm>
            <a:off x="4176712" y="2767090"/>
            <a:ext cx="0" cy="285750"/>
          </a:xfrm>
          <a:prstGeom prst="line">
            <a:avLst/>
          </a:prstGeom>
          <a:ln w="57150">
            <a:solidFill>
              <a:schemeClr val="accent1">
                <a:lumMod val="50000"/>
              </a:schemeClr>
            </a:solidFill>
            <a:headEnd/>
            <a:tailEnd type="stealth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b="1" kern="12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Text Box 51"/>
          <p:cNvSpPr txBox="1">
            <a:spLocks noChangeArrowheads="1"/>
          </p:cNvSpPr>
          <p:nvPr/>
        </p:nvSpPr>
        <p:spPr bwMode="auto">
          <a:xfrm>
            <a:off x="4011215" y="2439342"/>
            <a:ext cx="40459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b="1" kern="120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en-US" b="1" kern="1200" baseline="3000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’</a:t>
            </a:r>
            <a:endParaRPr lang="en-US" altLang="en-US" b="1" kern="1200">
              <a:solidFill>
                <a:srgbClr val="C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7" name="Group 95"/>
          <p:cNvGrpSpPr>
            <a:grpSpLocks/>
          </p:cNvGrpSpPr>
          <p:nvPr/>
        </p:nvGrpSpPr>
        <p:grpSpPr bwMode="auto">
          <a:xfrm>
            <a:off x="1228725" y="2074146"/>
            <a:ext cx="3486150" cy="1166813"/>
            <a:chOff x="1707932" y="2993807"/>
            <a:chExt cx="4648200" cy="1555750"/>
          </a:xfrm>
        </p:grpSpPr>
        <p:sp>
          <p:nvSpPr>
            <p:cNvPr id="89" name="Line 46"/>
            <p:cNvSpPr>
              <a:spLocks noChangeShapeType="1"/>
            </p:cNvSpPr>
            <p:nvPr/>
          </p:nvSpPr>
          <p:spPr bwMode="auto">
            <a:xfrm>
              <a:off x="1707932" y="2993807"/>
              <a:ext cx="4648200" cy="155575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b="1" kern="1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Line 47"/>
            <p:cNvSpPr>
              <a:spLocks noChangeShapeType="1"/>
            </p:cNvSpPr>
            <p:nvPr/>
          </p:nvSpPr>
          <p:spPr bwMode="auto">
            <a:xfrm>
              <a:off x="3123982" y="3460532"/>
              <a:ext cx="609600" cy="212725"/>
            </a:xfrm>
            <a:prstGeom prst="line">
              <a:avLst/>
            </a:prstGeom>
            <a:ln>
              <a:headEnd/>
              <a:tailEnd type="arrow" w="med" len="med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b="1" kern="1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Line 47"/>
            <p:cNvSpPr>
              <a:spLocks noChangeShapeType="1"/>
            </p:cNvSpPr>
            <p:nvPr/>
          </p:nvSpPr>
          <p:spPr bwMode="auto">
            <a:xfrm>
              <a:off x="4495582" y="3930432"/>
              <a:ext cx="609600" cy="212725"/>
            </a:xfrm>
            <a:prstGeom prst="line">
              <a:avLst/>
            </a:prstGeom>
            <a:ln>
              <a:headEnd/>
              <a:tailEnd type="arrow" w="med" len="med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b="1" kern="1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2" name="Line 37"/>
          <p:cNvSpPr>
            <a:spLocks noChangeShapeType="1"/>
          </p:cNvSpPr>
          <p:nvPr/>
        </p:nvSpPr>
        <p:spPr bwMode="auto">
          <a:xfrm flipV="1">
            <a:off x="1228725" y="2071765"/>
            <a:ext cx="0" cy="685800"/>
          </a:xfrm>
          <a:prstGeom prst="line">
            <a:avLst/>
          </a:prstGeom>
          <a:ln w="57150">
            <a:solidFill>
              <a:schemeClr val="accent1">
                <a:lumMod val="50000"/>
              </a:schemeClr>
            </a:solidFill>
            <a:headEnd/>
            <a:tailEnd type="stealth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b="1" kern="12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Google Shape;2431;p44"/>
          <p:cNvSpPr txBox="1">
            <a:spLocks/>
          </p:cNvSpPr>
          <p:nvPr/>
        </p:nvSpPr>
        <p:spPr>
          <a:xfrm>
            <a:off x="325402" y="119232"/>
            <a:ext cx="2906172" cy="5222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>
              <a:buNone/>
            </a:pPr>
            <a:r>
              <a:rPr lang="en-US" sz="2000" b="1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II - CÁCH DỰNG ẢNH</a:t>
            </a:r>
          </a:p>
        </p:txBody>
      </p:sp>
    </p:spTree>
    <p:extLst>
      <p:ext uri="{BB962C8B-B14F-4D97-AF65-F5344CB8AC3E}">
        <p14:creationId xmlns:p14="http://schemas.microsoft.com/office/powerpoint/2010/main" val="3401260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  <p:bldP spid="83" grpId="0"/>
      <p:bldP spid="84" grpId="0"/>
      <p:bldP spid="91" grpId="0"/>
      <p:bldP spid="9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0"/>
          <p:cNvSpPr txBox="1">
            <a:spLocks noChangeArrowheads="1"/>
          </p:cNvSpPr>
          <p:nvPr/>
        </p:nvSpPr>
        <p:spPr bwMode="auto">
          <a:xfrm>
            <a:off x="611152" y="1040009"/>
            <a:ext cx="33049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endParaRPr lang="en-US" altLang="en-US" sz="1600" b="1" kern="120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941643" y="4329626"/>
            <a:ext cx="526046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b="1" kern="1200">
                <a:solidFill>
                  <a:schemeClr val="tx1"/>
                </a:solidFill>
                <a:latin typeface="UTM Khuccamta" panose="02040603050506020204" pitchFamily="18" charset="0"/>
                <a:cs typeface="Times New Roman" pitchFamily="18" charset="0"/>
                <a:sym typeface="Wingdings" pitchFamily="2" charset="2"/>
              </a:rPr>
              <a:t>  </a:t>
            </a:r>
            <a:r>
              <a:rPr lang="en-US" sz="1800" kern="1200">
                <a:solidFill>
                  <a:schemeClr val="tx1"/>
                </a:solidFill>
                <a:latin typeface="UTM Khuccamta" panose="02040603050506020204" pitchFamily="18" charset="0"/>
                <a:cs typeface="Times New Roman" pitchFamily="18" charset="0"/>
                <a:sym typeface="Wingdings" pitchFamily="2" charset="2"/>
              </a:rPr>
              <a:t>Ảnh</a:t>
            </a:r>
            <a:r>
              <a:rPr lang="en-US" sz="1800" b="1" kern="1200">
                <a:solidFill>
                  <a:schemeClr val="tx1"/>
                </a:solidFill>
                <a:latin typeface="UTM Khuccamta" panose="02040603050506020204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1800" kern="1200">
                <a:solidFill>
                  <a:schemeClr val="tx1"/>
                </a:solidFill>
                <a:latin typeface="UTM Khuccamta" panose="02040603050506020204" pitchFamily="18" charset="0"/>
                <a:cs typeface="Times New Roman" pitchFamily="18" charset="0"/>
              </a:rPr>
              <a:t>A’B’ </a:t>
            </a:r>
            <a:r>
              <a:rPr lang="vi-VN" sz="1800" kern="1200">
                <a:solidFill>
                  <a:schemeClr val="tx1"/>
                </a:solidFill>
                <a:latin typeface="UTM Khuccamta" panose="02040603050506020204" pitchFamily="18" charset="0"/>
                <a:cs typeface="Times New Roman" pitchFamily="18" charset="0"/>
              </a:rPr>
              <a:t>là ảnh </a:t>
            </a:r>
            <a:r>
              <a:rPr lang="en-US" sz="1800" kern="1200">
                <a:solidFill>
                  <a:schemeClr val="tx1"/>
                </a:solidFill>
                <a:latin typeface="UTM Khuccamta" panose="02040603050506020204" pitchFamily="18" charset="0"/>
                <a:cs typeface="Times New Roman" pitchFamily="18" charset="0"/>
              </a:rPr>
              <a:t>ảo, cùng chiều và lớn hơn vật.</a:t>
            </a:r>
            <a:endParaRPr lang="vi-VN" sz="1800" kern="1200">
              <a:solidFill>
                <a:schemeClr val="tx1"/>
              </a:solidFill>
              <a:latin typeface="UTM Khuccamta" panose="02040603050506020204" pitchFamily="18" charset="0"/>
              <a:cs typeface="Times New Roman" pitchFamily="18" charset="0"/>
            </a:endParaRPr>
          </a:p>
        </p:txBody>
      </p:sp>
      <p:sp>
        <p:nvSpPr>
          <p:cNvPr id="36" name="TextBox 80"/>
          <p:cNvSpPr txBox="1">
            <a:spLocks noChangeArrowheads="1"/>
          </p:cNvSpPr>
          <p:nvPr/>
        </p:nvSpPr>
        <p:spPr bwMode="auto">
          <a:xfrm>
            <a:off x="842349" y="633767"/>
            <a:ext cx="50240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i="1" kern="1200">
                <a:solidFill>
                  <a:srgbClr val="C00000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b) </a:t>
            </a:r>
            <a:r>
              <a:rPr lang="en-US" altLang="en-US" sz="1800" i="1" u="sng" kern="1200">
                <a:solidFill>
                  <a:srgbClr val="C00000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Trường hợp 2:</a:t>
            </a:r>
            <a:r>
              <a:rPr lang="en-US" altLang="en-US" sz="1800" i="1" kern="1200">
                <a:solidFill>
                  <a:srgbClr val="C00000"/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1800" kern="1200"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vật đặt trong khoảng tiêu cự (d&lt;f)</a:t>
            </a:r>
            <a:endParaRPr lang="en-US" altLang="en-US" sz="1800" u="sng" kern="1200">
              <a:latin typeface="UTM Khuccamta" panose="020406030505060202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325402" y="2305643"/>
            <a:ext cx="6343652" cy="1885950"/>
            <a:chOff x="381000" y="2590800"/>
            <a:chExt cx="8458202" cy="2514600"/>
          </a:xfrm>
        </p:grpSpPr>
        <p:sp>
          <p:nvSpPr>
            <p:cNvPr id="37" name="Line 5"/>
            <p:cNvSpPr>
              <a:spLocks noChangeShapeType="1"/>
            </p:cNvSpPr>
            <p:nvPr/>
          </p:nvSpPr>
          <p:spPr bwMode="auto">
            <a:xfrm>
              <a:off x="381000" y="3962400"/>
              <a:ext cx="830580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600" b="1" kern="1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Line 6"/>
            <p:cNvSpPr>
              <a:spLocks noChangeShapeType="1"/>
            </p:cNvSpPr>
            <p:nvPr/>
          </p:nvSpPr>
          <p:spPr bwMode="auto">
            <a:xfrm>
              <a:off x="5638800" y="2590800"/>
              <a:ext cx="0" cy="2514600"/>
            </a:xfrm>
            <a:prstGeom prst="line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600" b="1" kern="1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35" name="Text Box 7"/>
            <p:cNvSpPr txBox="1">
              <a:spLocks noChangeArrowheads="1"/>
            </p:cNvSpPr>
            <p:nvPr/>
          </p:nvSpPr>
          <p:spPr bwMode="auto">
            <a:xfrm>
              <a:off x="2832100" y="3769985"/>
              <a:ext cx="1295400" cy="451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 eaLnBrk="1" fontAlgn="base" hangingPunct="1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600" b="1" kern="120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" panose="05000000000000000000" pitchFamily="2" charset="2"/>
                </a:rPr>
                <a:t></a:t>
              </a:r>
            </a:p>
          </p:txBody>
        </p:sp>
        <p:sp>
          <p:nvSpPr>
            <p:cNvPr id="17436" name="Text Box 8"/>
            <p:cNvSpPr txBox="1">
              <a:spLocks noChangeArrowheads="1"/>
            </p:cNvSpPr>
            <p:nvPr/>
          </p:nvSpPr>
          <p:spPr bwMode="auto">
            <a:xfrm>
              <a:off x="7981951" y="3769985"/>
              <a:ext cx="857251" cy="451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 eaLnBrk="1" fontAlgn="base" hangingPunct="1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600" b="1" kern="120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" panose="05000000000000000000" pitchFamily="2" charset="2"/>
                </a:rPr>
                <a:t></a:t>
              </a:r>
            </a:p>
          </p:txBody>
        </p:sp>
        <p:sp>
          <p:nvSpPr>
            <p:cNvPr id="17437" name="Text Box 9"/>
            <p:cNvSpPr txBox="1">
              <a:spLocks noChangeArrowheads="1"/>
            </p:cNvSpPr>
            <p:nvPr/>
          </p:nvSpPr>
          <p:spPr bwMode="auto">
            <a:xfrm>
              <a:off x="2814637" y="4033837"/>
              <a:ext cx="544511" cy="451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 eaLnBrk="1" fontAlgn="base" hangingPunct="1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600" b="1" kern="120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7438" name="Text Box 10"/>
            <p:cNvSpPr txBox="1">
              <a:spLocks noChangeArrowheads="1"/>
            </p:cNvSpPr>
            <p:nvPr/>
          </p:nvSpPr>
          <p:spPr bwMode="auto">
            <a:xfrm>
              <a:off x="7858125" y="4064191"/>
              <a:ext cx="533400" cy="451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 eaLnBrk="1" fontAlgn="base" hangingPunct="1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600" b="1" kern="1200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r>
                <a:rPr lang="en-US" altLang="en-US" sz="1600" b="1" kern="1200" baseline="30000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’</a:t>
              </a:r>
              <a:endParaRPr lang="en-US" altLang="en-US" sz="1600" b="1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9" name="Text Box 11"/>
            <p:cNvSpPr txBox="1">
              <a:spLocks noChangeArrowheads="1"/>
            </p:cNvSpPr>
            <p:nvPr/>
          </p:nvSpPr>
          <p:spPr bwMode="auto">
            <a:xfrm>
              <a:off x="5267325" y="3927475"/>
              <a:ext cx="1371600" cy="451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 eaLnBrk="1" fontAlgn="base" hangingPunct="1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600" b="1" kern="120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44" name="Line 12"/>
          <p:cNvSpPr>
            <a:spLocks noChangeShapeType="1"/>
          </p:cNvSpPr>
          <p:nvPr/>
        </p:nvSpPr>
        <p:spPr bwMode="auto">
          <a:xfrm flipV="1">
            <a:off x="2947158" y="2660449"/>
            <a:ext cx="0" cy="685800"/>
          </a:xfrm>
          <a:prstGeom prst="line">
            <a:avLst/>
          </a:prstGeom>
          <a:noFill/>
          <a:ln w="57150">
            <a:solidFill>
              <a:schemeClr val="accent1">
                <a:lumMod val="50000"/>
              </a:schemeClr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600" b="1" kern="120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5" name="Text Box 13"/>
          <p:cNvSpPr txBox="1">
            <a:spLocks noChangeArrowheads="1"/>
          </p:cNvSpPr>
          <p:nvPr/>
        </p:nvSpPr>
        <p:spPr bwMode="auto">
          <a:xfrm>
            <a:off x="2801902" y="3336724"/>
            <a:ext cx="9715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600" b="1" kern="120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6" name="Text Box 14"/>
          <p:cNvSpPr txBox="1">
            <a:spLocks noChangeArrowheads="1"/>
          </p:cNvSpPr>
          <p:nvPr/>
        </p:nvSpPr>
        <p:spPr bwMode="auto">
          <a:xfrm>
            <a:off x="2776898" y="2296415"/>
            <a:ext cx="5524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600" b="1" kern="120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2954302" y="2660449"/>
            <a:ext cx="1314450" cy="0"/>
            <a:chOff x="3886200" y="3048000"/>
            <a:chExt cx="1752600" cy="0"/>
          </a:xfrm>
        </p:grpSpPr>
        <p:sp>
          <p:nvSpPr>
            <p:cNvPr id="17431" name="Line 15"/>
            <p:cNvSpPr>
              <a:spLocks noChangeShapeType="1"/>
            </p:cNvSpPr>
            <p:nvPr/>
          </p:nvSpPr>
          <p:spPr bwMode="auto">
            <a:xfrm>
              <a:off x="3886200" y="3048000"/>
              <a:ext cx="1752600" cy="0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600" b="1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2" name="Line 16"/>
            <p:cNvSpPr>
              <a:spLocks noChangeShapeType="1"/>
            </p:cNvSpPr>
            <p:nvPr/>
          </p:nvSpPr>
          <p:spPr bwMode="auto">
            <a:xfrm>
              <a:off x="4343400" y="3048000"/>
              <a:ext cx="152400" cy="0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600" b="1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4268753" y="2660450"/>
            <a:ext cx="2374106" cy="869156"/>
            <a:chOff x="5638800" y="3048000"/>
            <a:chExt cx="3166238" cy="1158766"/>
          </a:xfrm>
        </p:grpSpPr>
        <p:sp>
          <p:nvSpPr>
            <p:cNvPr id="17429" name="Line 17"/>
            <p:cNvSpPr>
              <a:spLocks noChangeShapeType="1"/>
            </p:cNvSpPr>
            <p:nvPr/>
          </p:nvSpPr>
          <p:spPr bwMode="auto">
            <a:xfrm>
              <a:off x="5680838" y="3063766"/>
              <a:ext cx="3124200" cy="1143000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600" b="1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0" name="Line 18"/>
            <p:cNvSpPr>
              <a:spLocks noChangeShapeType="1"/>
            </p:cNvSpPr>
            <p:nvPr/>
          </p:nvSpPr>
          <p:spPr bwMode="auto">
            <a:xfrm>
              <a:off x="5638800" y="3048000"/>
              <a:ext cx="1676400" cy="609600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600" b="1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52" name="Line 21"/>
          <p:cNvSpPr>
            <a:spLocks noChangeShapeType="1"/>
          </p:cNvSpPr>
          <p:nvPr/>
        </p:nvSpPr>
        <p:spPr bwMode="auto">
          <a:xfrm flipH="1" flipV="1">
            <a:off x="554002" y="1345999"/>
            <a:ext cx="3714750" cy="1314450"/>
          </a:xfrm>
          <a:prstGeom prst="line">
            <a:avLst/>
          </a:prstGeom>
          <a:noFill/>
          <a:ln w="9525">
            <a:solidFill>
              <a:srgbClr val="CC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600" b="1" kern="120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3" name="Line 22"/>
          <p:cNvSpPr>
            <a:spLocks noChangeShapeType="1"/>
          </p:cNvSpPr>
          <p:nvPr/>
        </p:nvSpPr>
        <p:spPr bwMode="auto">
          <a:xfrm flipH="1" flipV="1">
            <a:off x="668302" y="1403149"/>
            <a:ext cx="2286000" cy="1257300"/>
          </a:xfrm>
          <a:prstGeom prst="line">
            <a:avLst/>
          </a:prstGeom>
          <a:noFill/>
          <a:ln w="9525">
            <a:solidFill>
              <a:schemeClr val="accent3">
                <a:lumMod val="50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sz="1600" b="1" kern="120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" name="Line 24"/>
          <p:cNvSpPr>
            <a:spLocks noChangeShapeType="1"/>
          </p:cNvSpPr>
          <p:nvPr/>
        </p:nvSpPr>
        <p:spPr bwMode="auto">
          <a:xfrm flipV="1">
            <a:off x="634965" y="1345999"/>
            <a:ext cx="0" cy="2000250"/>
          </a:xfrm>
          <a:prstGeom prst="line">
            <a:avLst/>
          </a:prstGeom>
          <a:noFill/>
          <a:ln w="57150">
            <a:solidFill>
              <a:schemeClr val="accent1">
                <a:lumMod val="50000"/>
              </a:schemeClr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600" b="1" kern="120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5" name="Group 61"/>
          <p:cNvGrpSpPr>
            <a:grpSpLocks/>
          </p:cNvGrpSpPr>
          <p:nvPr/>
        </p:nvGrpSpPr>
        <p:grpSpPr bwMode="auto">
          <a:xfrm>
            <a:off x="2954302" y="2644971"/>
            <a:ext cx="2914650" cy="1485900"/>
            <a:chOff x="3886200" y="3027799"/>
            <a:chExt cx="3886200" cy="1981200"/>
          </a:xfrm>
        </p:grpSpPr>
        <p:grpSp>
          <p:nvGrpSpPr>
            <p:cNvPr id="17425" name="Group 59"/>
            <p:cNvGrpSpPr>
              <a:grpSpLocks/>
            </p:cNvGrpSpPr>
            <p:nvPr/>
          </p:nvGrpSpPr>
          <p:grpSpPr bwMode="auto">
            <a:xfrm>
              <a:off x="3886200" y="3027799"/>
              <a:ext cx="3886200" cy="1981200"/>
              <a:chOff x="3886200" y="3027799"/>
              <a:chExt cx="3886200" cy="1981200"/>
            </a:xfrm>
          </p:grpSpPr>
          <p:sp>
            <p:nvSpPr>
              <p:cNvPr id="56" name="Line 19"/>
              <p:cNvSpPr>
                <a:spLocks noChangeShapeType="1"/>
              </p:cNvSpPr>
              <p:nvPr/>
            </p:nvSpPr>
            <p:spPr bwMode="auto">
              <a:xfrm>
                <a:off x="3886200" y="3027799"/>
                <a:ext cx="3886200" cy="1981200"/>
              </a:xfrm>
              <a:prstGeom prst="line">
                <a:avLst/>
              </a:prstGeom>
              <a:noFill/>
              <a:ln w="28575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buClrTx/>
                  <a:defRPr/>
                </a:pPr>
                <a:endParaRPr lang="en-US" sz="1600" b="1" kern="120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Line 20"/>
              <p:cNvSpPr>
                <a:spLocks noChangeShapeType="1"/>
              </p:cNvSpPr>
              <p:nvPr/>
            </p:nvSpPr>
            <p:spPr bwMode="auto">
              <a:xfrm>
                <a:off x="3886200" y="3048436"/>
                <a:ext cx="1066800" cy="533400"/>
              </a:xfrm>
              <a:prstGeom prst="line">
                <a:avLst/>
              </a:prstGeom>
              <a:noFill/>
              <a:ln w="28575">
                <a:solidFill>
                  <a:schemeClr val="accent3">
                    <a:lumMod val="75000"/>
                  </a:schemeClr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buClrTx/>
                  <a:defRPr/>
                </a:pPr>
                <a:endParaRPr lang="en-US" sz="1600" b="1" kern="120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1" name="Line 20"/>
            <p:cNvSpPr>
              <a:spLocks noChangeShapeType="1"/>
            </p:cNvSpPr>
            <p:nvPr/>
          </p:nvSpPr>
          <p:spPr bwMode="auto">
            <a:xfrm>
              <a:off x="5638800" y="3931086"/>
              <a:ext cx="1066800" cy="533400"/>
            </a:xfrm>
            <a:prstGeom prst="line">
              <a:avLst/>
            </a:prstGeom>
            <a:noFill/>
            <a:ln w="28575">
              <a:solidFill>
                <a:schemeClr val="accent3">
                  <a:lumMod val="75000"/>
                </a:schemeClr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600" b="1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Text Box 14"/>
          <p:cNvSpPr txBox="1">
            <a:spLocks noChangeArrowheads="1"/>
          </p:cNvSpPr>
          <p:nvPr/>
        </p:nvSpPr>
        <p:spPr bwMode="auto">
          <a:xfrm>
            <a:off x="668302" y="1117399"/>
            <a:ext cx="9715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600" b="1" kern="120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64" name="Text Box 13"/>
          <p:cNvSpPr txBox="1">
            <a:spLocks noChangeArrowheads="1"/>
          </p:cNvSpPr>
          <p:nvPr/>
        </p:nvSpPr>
        <p:spPr bwMode="auto">
          <a:xfrm>
            <a:off x="554002" y="3403399"/>
            <a:ext cx="9715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600" b="1" kern="120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34" name="Google Shape;2431;p44"/>
          <p:cNvSpPr txBox="1">
            <a:spLocks/>
          </p:cNvSpPr>
          <p:nvPr/>
        </p:nvSpPr>
        <p:spPr>
          <a:xfrm>
            <a:off x="325402" y="119232"/>
            <a:ext cx="2906172" cy="5222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>
              <a:buNone/>
            </a:pPr>
            <a:r>
              <a:rPr lang="en-US" sz="2000" b="1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II - CÁCH DỰNG ẢNH</a:t>
            </a:r>
          </a:p>
        </p:txBody>
      </p:sp>
    </p:spTree>
    <p:extLst>
      <p:ext uri="{BB962C8B-B14F-4D97-AF65-F5344CB8AC3E}">
        <p14:creationId xmlns:p14="http://schemas.microsoft.com/office/powerpoint/2010/main" val="3818232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5" grpId="0"/>
      <p:bldP spid="46" grpId="0"/>
      <p:bldP spid="63" grpId="0"/>
      <p:bldP spid="6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PubTriangle"/>
          <p:cNvSpPr>
            <a:spLocks noEditPoints="1" noChangeArrowheads="1"/>
          </p:cNvSpPr>
          <p:nvPr/>
        </p:nvSpPr>
        <p:spPr bwMode="auto">
          <a:xfrm rot="3213793">
            <a:off x="5388959" y="1308841"/>
            <a:ext cx="935831" cy="981075"/>
          </a:xfrm>
          <a:custGeom>
            <a:avLst/>
            <a:gdLst>
              <a:gd name="G0" fmla="+- 0 0 0"/>
              <a:gd name="G1" fmla="*/ 15436 1 2"/>
              <a:gd name="G2" fmla="*/ G1 5359 21600"/>
              <a:gd name="G3" fmla="+- 15436 0 G2"/>
              <a:gd name="G4" fmla="+- 15436 0 0"/>
              <a:gd name="G5" fmla="+- G1 10800 0"/>
              <a:gd name="G6" fmla="*/ 5359 1 2"/>
              <a:gd name="G7" fmla="+- 5359 0 0"/>
              <a:gd name="G8" fmla="+- G2 G6 G1"/>
              <a:gd name="G9" fmla="+- G8 10800 0"/>
              <a:gd name="G10" fmla="+- G6 10800 0"/>
              <a:gd name="T0" fmla="*/ 15436 w 21600"/>
              <a:gd name="T1" fmla="*/ 0 h 21600"/>
              <a:gd name="T2" fmla="*/ 7718 w 21600"/>
              <a:gd name="T3" fmla="*/ 10800 h 21600"/>
              <a:gd name="T4" fmla="*/ 0 w 21600"/>
              <a:gd name="T5" fmla="*/ 21600 h 21600"/>
              <a:gd name="T6" fmla="*/ 10800 w 21600"/>
              <a:gd name="T7" fmla="*/ 13480 h 21600"/>
              <a:gd name="T8" fmla="*/ 21600 w 21600"/>
              <a:gd name="T9" fmla="*/ 5359 h 21600"/>
              <a:gd name="T10" fmla="*/ 18518 w 21600"/>
              <a:gd name="T11" fmla="*/ 2680 h 21600"/>
              <a:gd name="T12" fmla="*/ G3 w 21600"/>
              <a:gd name="T13" fmla="*/ G6 h 21600"/>
              <a:gd name="T14" fmla="*/ G5 w 21600"/>
              <a:gd name="T15" fmla="*/ G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>
                <a:moveTo>
                  <a:pt x="15436" y="0"/>
                </a:moveTo>
                <a:lnTo>
                  <a:pt x="0" y="21600"/>
                </a:lnTo>
                <a:lnTo>
                  <a:pt x="21600" y="5359"/>
                </a:lnTo>
                <a:close/>
              </a:path>
            </a:pathLst>
          </a:custGeom>
          <a:solidFill>
            <a:srgbClr val="D8EBB3"/>
          </a:solidFill>
          <a:ln w="9525">
            <a:noFill/>
            <a:miter lim="800000"/>
            <a:headEnd/>
            <a:tailEnd/>
          </a:ln>
          <a:effectLst>
            <a:outerShdw dist="107763" sx="1000" sy="1000" algn="ctr" rotWithShape="0">
              <a:srgbClr val="808080"/>
            </a:outerShdw>
          </a:effec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sz="1350" kern="1200">
              <a:solidFill>
                <a:prstClr val="black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35" name="PubTriangle"/>
          <p:cNvSpPr>
            <a:spLocks noEditPoints="1" noChangeArrowheads="1"/>
          </p:cNvSpPr>
          <p:nvPr/>
        </p:nvSpPr>
        <p:spPr bwMode="auto">
          <a:xfrm rot="14030014">
            <a:off x="4964961" y="1200745"/>
            <a:ext cx="938213" cy="556022"/>
          </a:xfrm>
          <a:custGeom>
            <a:avLst/>
            <a:gdLst>
              <a:gd name="G0" fmla="+- 0 0 0"/>
              <a:gd name="G1" fmla="*/ 10012 1 2"/>
              <a:gd name="G2" fmla="*/ G1 14065 21600"/>
              <a:gd name="G3" fmla="+- 10012 0 G2"/>
              <a:gd name="G4" fmla="+- 10012 0 0"/>
              <a:gd name="G5" fmla="+- G1 10800 0"/>
              <a:gd name="G6" fmla="*/ 14065 1 2"/>
              <a:gd name="G7" fmla="+- 14065 0 0"/>
              <a:gd name="G8" fmla="+- G2 G6 G1"/>
              <a:gd name="G9" fmla="+- G8 10800 0"/>
              <a:gd name="G10" fmla="+- G6 10800 0"/>
              <a:gd name="T0" fmla="*/ 10012 w 21600"/>
              <a:gd name="T1" fmla="*/ 0 h 21600"/>
              <a:gd name="T2" fmla="*/ 5006 w 21600"/>
              <a:gd name="T3" fmla="*/ 10800 h 21600"/>
              <a:gd name="T4" fmla="*/ 0 w 21600"/>
              <a:gd name="T5" fmla="*/ 21600 h 21600"/>
              <a:gd name="T6" fmla="*/ 10800 w 21600"/>
              <a:gd name="T7" fmla="*/ 17833 h 21600"/>
              <a:gd name="T8" fmla="*/ 21600 w 21600"/>
              <a:gd name="T9" fmla="*/ 14065 h 21600"/>
              <a:gd name="T10" fmla="*/ 15806 w 21600"/>
              <a:gd name="T11" fmla="*/ 7033 h 21600"/>
              <a:gd name="T12" fmla="*/ G3 w 21600"/>
              <a:gd name="T13" fmla="*/ G6 h 21600"/>
              <a:gd name="T14" fmla="*/ G5 w 21600"/>
              <a:gd name="T15" fmla="*/ G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>
                <a:moveTo>
                  <a:pt x="10012" y="0"/>
                </a:moveTo>
                <a:lnTo>
                  <a:pt x="0" y="21600"/>
                </a:lnTo>
                <a:lnTo>
                  <a:pt x="21600" y="14065"/>
                </a:lnTo>
                <a:close/>
              </a:path>
            </a:pathLst>
          </a:custGeom>
          <a:solidFill>
            <a:srgbClr val="66FFFF"/>
          </a:solidFill>
          <a:ln w="9525">
            <a:noFill/>
            <a:miter lim="800000"/>
            <a:headEnd/>
            <a:tailEnd/>
          </a:ln>
          <a:effectLst>
            <a:outerShdw dist="107763" sx="1000" sy="1000" algn="ctr" rotWithShape="0">
              <a:srgbClr val="808080"/>
            </a:outerShdw>
          </a:effec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sz="1350" kern="1200">
              <a:solidFill>
                <a:prstClr val="black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37" name="PubTriangle"/>
          <p:cNvSpPr>
            <a:spLocks noEditPoints="1" noChangeArrowheads="1"/>
          </p:cNvSpPr>
          <p:nvPr/>
        </p:nvSpPr>
        <p:spPr bwMode="auto">
          <a:xfrm rot="3298254">
            <a:off x="6034087" y="1606153"/>
            <a:ext cx="471488" cy="366713"/>
          </a:xfrm>
          <a:custGeom>
            <a:avLst/>
            <a:gdLst>
              <a:gd name="G0" fmla="+- 0 0 0"/>
              <a:gd name="G1" fmla="*/ 12344 1 2"/>
              <a:gd name="G2" fmla="*/ G1 13713 21600"/>
              <a:gd name="G3" fmla="+- 12344 0 G2"/>
              <a:gd name="G4" fmla="+- 12344 0 0"/>
              <a:gd name="G5" fmla="+- G1 10800 0"/>
              <a:gd name="G6" fmla="*/ 13713 1 2"/>
              <a:gd name="G7" fmla="+- 13713 0 0"/>
              <a:gd name="G8" fmla="+- G2 G6 G1"/>
              <a:gd name="G9" fmla="+- G8 10800 0"/>
              <a:gd name="G10" fmla="+- G6 10800 0"/>
              <a:gd name="T0" fmla="*/ 12344 w 21600"/>
              <a:gd name="T1" fmla="*/ 0 h 21600"/>
              <a:gd name="T2" fmla="*/ 6172 w 21600"/>
              <a:gd name="T3" fmla="*/ 10800 h 21600"/>
              <a:gd name="T4" fmla="*/ 0 w 21600"/>
              <a:gd name="T5" fmla="*/ 21600 h 21600"/>
              <a:gd name="T6" fmla="*/ 10800 w 21600"/>
              <a:gd name="T7" fmla="*/ 17657 h 21600"/>
              <a:gd name="T8" fmla="*/ 21600 w 21600"/>
              <a:gd name="T9" fmla="*/ 13713 h 21600"/>
              <a:gd name="T10" fmla="*/ 16972 w 21600"/>
              <a:gd name="T11" fmla="*/ 6857 h 21600"/>
              <a:gd name="T12" fmla="*/ G3 w 21600"/>
              <a:gd name="T13" fmla="*/ G6 h 21600"/>
              <a:gd name="T14" fmla="*/ G5 w 21600"/>
              <a:gd name="T15" fmla="*/ G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>
                <a:moveTo>
                  <a:pt x="12344" y="0"/>
                </a:moveTo>
                <a:lnTo>
                  <a:pt x="0" y="21600"/>
                </a:lnTo>
                <a:lnTo>
                  <a:pt x="21600" y="13713"/>
                </a:lnTo>
                <a:close/>
              </a:path>
            </a:pathLst>
          </a:custGeom>
          <a:solidFill>
            <a:srgbClr val="66FFFF"/>
          </a:solidFill>
          <a:ln w="9525">
            <a:noFill/>
            <a:miter lim="800000"/>
            <a:headEnd/>
            <a:tailEnd/>
          </a:ln>
          <a:effectLst>
            <a:outerShdw dist="107763" dir="420000" sx="1000" sy="1000" algn="ctr" rotWithShape="0">
              <a:srgbClr val="808080"/>
            </a:outerShdw>
          </a:effec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sz="1350" kern="1200">
              <a:solidFill>
                <a:prstClr val="black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38" name="Text Box 78"/>
          <p:cNvSpPr txBox="1">
            <a:spLocks noChangeArrowheads="1"/>
          </p:cNvSpPr>
          <p:nvPr/>
        </p:nvSpPr>
        <p:spPr bwMode="auto">
          <a:xfrm>
            <a:off x="430087" y="1187464"/>
            <a:ext cx="2119031" cy="1200329"/>
          </a:xfrm>
          <a:prstGeom prst="rect">
            <a:avLst/>
          </a:prstGeom>
          <a:noFill/>
          <a:ln w="28575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AB = h = 1cm</a:t>
            </a:r>
          </a:p>
          <a:p>
            <a:pPr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OA = d = 36cm</a:t>
            </a:r>
          </a:p>
          <a:p>
            <a:pPr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OF = OF</a:t>
            </a:r>
            <a:r>
              <a:rPr lang="en-US" altLang="en-US" sz="1800" kern="120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’= f = 12cm</a:t>
            </a:r>
          </a:p>
          <a:p>
            <a:pPr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A’B’ = h</a:t>
            </a:r>
            <a:r>
              <a:rPr lang="en-US" altLang="en-US" sz="1800" kern="1200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’= ? </a:t>
            </a:r>
            <a:r>
              <a:rPr lang="en-US" altLang="en-US" sz="1800" kern="120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cm</a:t>
            </a:r>
          </a:p>
        </p:txBody>
      </p:sp>
      <p:sp>
        <p:nvSpPr>
          <p:cNvPr id="2064" name="Rectangle 38"/>
          <p:cNvSpPr>
            <a:spLocks noChangeArrowheads="1"/>
          </p:cNvSpPr>
          <p:nvPr/>
        </p:nvSpPr>
        <p:spPr bwMode="auto">
          <a:xfrm>
            <a:off x="491421" y="597805"/>
            <a:ext cx="764687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b="1" i="1" kern="1200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Bài 1</a:t>
            </a:r>
            <a:endParaRPr lang="en-US" altLang="en-US" sz="1800" b="1" kern="1200">
              <a:solidFill>
                <a:schemeClr val="accent1">
                  <a:lumMod val="50000"/>
                </a:schemeClr>
              </a:solidFill>
              <a:latin typeface="UTM Khuccamta" panose="02040603050506020204" pitchFamily="18" charset="0"/>
              <a:ea typeface="+mn-ea"/>
              <a:cs typeface="+mn-cs"/>
            </a:endParaRPr>
          </a:p>
        </p:txBody>
      </p:sp>
      <p:sp>
        <p:nvSpPr>
          <p:cNvPr id="2065" name="Text Box 50"/>
          <p:cNvSpPr txBox="1">
            <a:spLocks noChangeArrowheads="1"/>
          </p:cNvSpPr>
          <p:nvPr/>
        </p:nvSpPr>
        <p:spPr bwMode="auto">
          <a:xfrm>
            <a:off x="3912720" y="3173605"/>
            <a:ext cx="149185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endParaRPr lang="en-US" altLang="en-US" sz="1350" kern="1200">
              <a:solidFill>
                <a:prstClr val="black"/>
              </a:solidFill>
              <a:ea typeface="+mn-ea"/>
              <a:cs typeface="+mn-cs"/>
            </a:endParaRPr>
          </a:p>
        </p:txBody>
      </p:sp>
      <p:graphicFrame>
        <p:nvGraphicFramePr>
          <p:cNvPr id="4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689037"/>
              </p:ext>
            </p:extLst>
          </p:nvPr>
        </p:nvGraphicFramePr>
        <p:xfrm>
          <a:off x="805188" y="4182065"/>
          <a:ext cx="1495425" cy="67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4" imgW="863280" imgH="393480" progId="Equation.3">
                  <p:embed/>
                </p:oleObj>
              </mc:Choice>
              <mc:Fallback>
                <p:oleObj name="Equation" r:id="rId4" imgW="863280" imgH="393480" progId="Equation.3">
                  <p:embed/>
                  <p:pic>
                    <p:nvPicPr>
                      <p:cNvPr id="4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88" y="4182065"/>
                        <a:ext cx="1495425" cy="678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86"/>
          <p:cNvSpPr txBox="1">
            <a:spLocks noChangeArrowheads="1"/>
          </p:cNvSpPr>
          <p:nvPr/>
        </p:nvSpPr>
        <p:spPr bwMode="auto">
          <a:xfrm>
            <a:off x="3660307" y="2578293"/>
            <a:ext cx="30444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800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à  OI = AB</a:t>
            </a:r>
          </a:p>
        </p:txBody>
      </p:sp>
      <p:sp>
        <p:nvSpPr>
          <p:cNvPr id="43" name="Line 91"/>
          <p:cNvSpPr>
            <a:spLocks noChangeShapeType="1"/>
          </p:cNvSpPr>
          <p:nvPr/>
        </p:nvSpPr>
        <p:spPr bwMode="auto">
          <a:xfrm>
            <a:off x="3234659" y="2706627"/>
            <a:ext cx="9525" cy="2077641"/>
          </a:xfrm>
          <a:prstGeom prst="line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4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974567"/>
              </p:ext>
            </p:extLst>
          </p:nvPr>
        </p:nvGraphicFramePr>
        <p:xfrm>
          <a:off x="300364" y="2981914"/>
          <a:ext cx="2477690" cy="617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6" imgW="1676160" imgH="393480" progId="Equation.3">
                  <p:embed/>
                </p:oleObj>
              </mc:Choice>
              <mc:Fallback>
                <p:oleObj name="Equation" r:id="rId6" imgW="1676160" imgH="393480" progId="Equation.3">
                  <p:embed/>
                  <p:pic>
                    <p:nvPicPr>
                      <p:cNvPr id="4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64" y="2981914"/>
                        <a:ext cx="2477690" cy="617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92"/>
          <p:cNvSpPr txBox="1">
            <a:spLocks noChangeArrowheads="1"/>
          </p:cNvSpPr>
          <p:nvPr/>
        </p:nvSpPr>
        <p:spPr bwMode="auto">
          <a:xfrm>
            <a:off x="2850681" y="3118032"/>
            <a:ext cx="44410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350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</a:p>
        </p:txBody>
      </p:sp>
      <p:grpSp>
        <p:nvGrpSpPr>
          <p:cNvPr id="2" name="Group 98"/>
          <p:cNvGrpSpPr>
            <a:grpSpLocks/>
          </p:cNvGrpSpPr>
          <p:nvPr/>
        </p:nvGrpSpPr>
        <p:grpSpPr bwMode="auto">
          <a:xfrm>
            <a:off x="3850482" y="3068633"/>
            <a:ext cx="2571750" cy="606028"/>
            <a:chOff x="3456" y="2657"/>
            <a:chExt cx="2304" cy="645"/>
          </a:xfrm>
        </p:grpSpPr>
        <p:graphicFrame>
          <p:nvGraphicFramePr>
            <p:cNvPr id="2055" name="Object 12"/>
            <p:cNvGraphicFramePr>
              <a:graphicFrameLocks noChangeAspect="1"/>
            </p:cNvGraphicFramePr>
            <p:nvPr/>
          </p:nvGraphicFramePr>
          <p:xfrm>
            <a:off x="3456" y="2657"/>
            <a:ext cx="1792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" name="Equation" r:id="rId8" imgW="1028520" imgH="393480" progId="Equation.DSMT4">
                    <p:embed/>
                  </p:oleObj>
                </mc:Choice>
                <mc:Fallback>
                  <p:oleObj name="Equation" r:id="rId8" imgW="1028520" imgH="393480" progId="Equation.DSMT4">
                    <p:embed/>
                    <p:pic>
                      <p:nvPicPr>
                        <p:cNvPr id="205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657"/>
                          <a:ext cx="1792" cy="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6" name="Text Box 93"/>
            <p:cNvSpPr txBox="1">
              <a:spLocks noChangeArrowheads="1"/>
            </p:cNvSpPr>
            <p:nvPr/>
          </p:nvSpPr>
          <p:spPr bwMode="auto">
            <a:xfrm>
              <a:off x="5294" y="2838"/>
              <a:ext cx="466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 eaLnBrk="1" fontAlgn="base" hangingPunct="1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350" kern="120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(2)</a:t>
              </a:r>
            </a:p>
          </p:txBody>
        </p:sp>
      </p:grpSp>
      <p:graphicFrame>
        <p:nvGraphicFramePr>
          <p:cNvPr id="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54803"/>
              </p:ext>
            </p:extLst>
          </p:nvPr>
        </p:nvGraphicFramePr>
        <p:xfrm>
          <a:off x="3432573" y="3804969"/>
          <a:ext cx="2418159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10" imgW="1638000" imgH="393480" progId="Equation.3">
                  <p:embed/>
                </p:oleObj>
              </mc:Choice>
              <mc:Fallback>
                <p:oleObj name="Equation" r:id="rId10" imgW="1638000" imgH="393480" progId="Equation.3">
                  <p:embed/>
                  <p:pic>
                    <p:nvPicPr>
                      <p:cNvPr id="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573" y="3804969"/>
                        <a:ext cx="2418159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99"/>
          <p:cNvSpPr txBox="1">
            <a:spLocks noChangeArrowheads="1"/>
          </p:cNvSpPr>
          <p:nvPr/>
        </p:nvSpPr>
        <p:spPr bwMode="auto">
          <a:xfrm>
            <a:off x="3365032" y="4534489"/>
            <a:ext cx="35325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  <a:buFont typeface="Symbol" panose="05050102010706020507" pitchFamily="18" charset="2"/>
              <a:buChar char="Þ"/>
            </a:pPr>
            <a:r>
              <a:rPr lang="en-US" altLang="en-US" sz="1800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’O = 18cm , A’B’ = h’ = 0,5cm</a:t>
            </a:r>
          </a:p>
        </p:txBody>
      </p:sp>
      <p:sp>
        <p:nvSpPr>
          <p:cNvPr id="51" name="PubTriangle"/>
          <p:cNvSpPr>
            <a:spLocks noEditPoints="1" noChangeArrowheads="1"/>
          </p:cNvSpPr>
          <p:nvPr/>
        </p:nvSpPr>
        <p:spPr bwMode="auto">
          <a:xfrm rot="13926947">
            <a:off x="3091013" y="639955"/>
            <a:ext cx="1783556" cy="1677591"/>
          </a:xfrm>
          <a:custGeom>
            <a:avLst/>
            <a:gdLst>
              <a:gd name="G0" fmla="+- 0 0 0"/>
              <a:gd name="G1" fmla="*/ 15436 1 2"/>
              <a:gd name="G2" fmla="*/ G1 5359 21600"/>
              <a:gd name="G3" fmla="+- 15436 0 G2"/>
              <a:gd name="G4" fmla="+- 15436 0 0"/>
              <a:gd name="G5" fmla="+- G1 10800 0"/>
              <a:gd name="G6" fmla="*/ 5359 1 2"/>
              <a:gd name="G7" fmla="+- 5359 0 0"/>
              <a:gd name="G8" fmla="+- G2 G6 G1"/>
              <a:gd name="G9" fmla="+- G8 10800 0"/>
              <a:gd name="G10" fmla="+- G6 10800 0"/>
              <a:gd name="T0" fmla="*/ 15436 w 21600"/>
              <a:gd name="T1" fmla="*/ 0 h 21600"/>
              <a:gd name="T2" fmla="*/ 7718 w 21600"/>
              <a:gd name="T3" fmla="*/ 10800 h 21600"/>
              <a:gd name="T4" fmla="*/ 0 w 21600"/>
              <a:gd name="T5" fmla="*/ 21600 h 21600"/>
              <a:gd name="T6" fmla="*/ 10800 w 21600"/>
              <a:gd name="T7" fmla="*/ 13480 h 21600"/>
              <a:gd name="T8" fmla="*/ 21600 w 21600"/>
              <a:gd name="T9" fmla="*/ 5359 h 21600"/>
              <a:gd name="T10" fmla="*/ 18518 w 21600"/>
              <a:gd name="T11" fmla="*/ 2680 h 21600"/>
              <a:gd name="T12" fmla="*/ G3 w 21600"/>
              <a:gd name="T13" fmla="*/ G6 h 21600"/>
              <a:gd name="T14" fmla="*/ G5 w 21600"/>
              <a:gd name="T15" fmla="*/ G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>
                <a:moveTo>
                  <a:pt x="15436" y="0"/>
                </a:moveTo>
                <a:lnTo>
                  <a:pt x="0" y="21600"/>
                </a:lnTo>
                <a:lnTo>
                  <a:pt x="21600" y="5359"/>
                </a:lnTo>
                <a:close/>
              </a:path>
            </a:pathLst>
          </a:custGeom>
          <a:solidFill>
            <a:srgbClr val="D8EBB3"/>
          </a:solidFill>
          <a:ln w="9525">
            <a:noFill/>
            <a:miter lim="800000"/>
            <a:headEnd/>
            <a:tailEnd/>
          </a:ln>
          <a:effectLst>
            <a:outerShdw dist="107763" sx="1000" sy="1000" algn="ctr" rotWithShape="0">
              <a:srgbClr val="808080">
                <a:alpha val="99000"/>
              </a:srgbClr>
            </a:outerShdw>
          </a:effec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sz="1350" kern="1200">
              <a:solidFill>
                <a:prstClr val="black"/>
              </a:solidFill>
              <a:latin typeface="Arial" charset="0"/>
              <a:ea typeface="+mn-ea"/>
              <a:cs typeface="+mn-cs"/>
            </a:endParaRPr>
          </a:p>
        </p:txBody>
      </p:sp>
      <p:grpSp>
        <p:nvGrpSpPr>
          <p:cNvPr id="2072" name="Group 64"/>
          <p:cNvGrpSpPr>
            <a:grpSpLocks/>
          </p:cNvGrpSpPr>
          <p:nvPr/>
        </p:nvGrpSpPr>
        <p:grpSpPr bwMode="auto">
          <a:xfrm>
            <a:off x="2857500" y="674668"/>
            <a:ext cx="4339829" cy="1759386"/>
            <a:chOff x="2895600" y="1080532"/>
            <a:chExt cx="5786438" cy="2345848"/>
          </a:xfrm>
        </p:grpSpPr>
        <p:sp>
          <p:nvSpPr>
            <p:cNvPr id="2077" name="Text Box 23"/>
            <p:cNvSpPr txBox="1">
              <a:spLocks noChangeArrowheads="1"/>
            </p:cNvSpPr>
            <p:nvPr/>
          </p:nvSpPr>
          <p:spPr bwMode="auto">
            <a:xfrm>
              <a:off x="2895600" y="2397125"/>
              <a:ext cx="594152" cy="451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 eaLnBrk="1" fontAlgn="base" hangingPunct="1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600" b="1" kern="1200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2078" name="Group 63"/>
            <p:cNvGrpSpPr>
              <a:grpSpLocks/>
            </p:cNvGrpSpPr>
            <p:nvPr/>
          </p:nvGrpSpPr>
          <p:grpSpPr bwMode="auto">
            <a:xfrm>
              <a:off x="2923078" y="1080532"/>
              <a:ext cx="5758960" cy="2345848"/>
              <a:chOff x="2923078" y="1080532"/>
              <a:chExt cx="5758960" cy="2345848"/>
            </a:xfrm>
          </p:grpSpPr>
          <p:grpSp>
            <p:nvGrpSpPr>
              <p:cNvPr id="2079" name="Group 5"/>
              <p:cNvGrpSpPr>
                <a:grpSpLocks/>
              </p:cNvGrpSpPr>
              <p:nvPr/>
            </p:nvGrpSpPr>
            <p:grpSpPr bwMode="auto">
              <a:xfrm>
                <a:off x="3151188" y="1522413"/>
                <a:ext cx="2895600" cy="0"/>
                <a:chOff x="3151188" y="1522413"/>
                <a:chExt cx="2895600" cy="0"/>
              </a:xfrm>
            </p:grpSpPr>
            <p:sp>
              <p:nvSpPr>
                <p:cNvPr id="2104" name="Line 6"/>
                <p:cNvSpPr>
                  <a:spLocks noChangeShapeType="1"/>
                </p:cNvSpPr>
                <p:nvPr/>
              </p:nvSpPr>
              <p:spPr bwMode="auto">
                <a:xfrm>
                  <a:off x="999" y="2315"/>
                  <a:ext cx="18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buClrTx/>
                  </a:pPr>
                  <a:endParaRPr lang="en-US" sz="1350" kern="1200">
                    <a:solidFill>
                      <a:prstClr val="black"/>
                    </a:solidFill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105" name="Line 7"/>
                <p:cNvSpPr>
                  <a:spLocks noChangeShapeType="1"/>
                </p:cNvSpPr>
                <p:nvPr/>
              </p:nvSpPr>
              <p:spPr bwMode="auto">
                <a:xfrm>
                  <a:off x="999" y="2315"/>
                  <a:ext cx="48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buClrTx/>
                  </a:pPr>
                  <a:endParaRPr lang="en-US" sz="1350" kern="1200">
                    <a:solidFill>
                      <a:prstClr val="black"/>
                    </a:solidFill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080" name="Group 8"/>
              <p:cNvGrpSpPr>
                <a:grpSpLocks/>
              </p:cNvGrpSpPr>
              <p:nvPr/>
            </p:nvGrpSpPr>
            <p:grpSpPr bwMode="auto">
              <a:xfrm>
                <a:off x="6034088" y="1536700"/>
                <a:ext cx="1614487" cy="1435100"/>
                <a:chOff x="2784" y="1872"/>
                <a:chExt cx="2256" cy="1440"/>
              </a:xfrm>
            </p:grpSpPr>
            <p:sp>
              <p:nvSpPr>
                <p:cNvPr id="2102" name="Line 9"/>
                <p:cNvSpPr>
                  <a:spLocks noChangeShapeType="1"/>
                </p:cNvSpPr>
                <p:nvPr/>
              </p:nvSpPr>
              <p:spPr bwMode="auto">
                <a:xfrm>
                  <a:off x="2784" y="1872"/>
                  <a:ext cx="2256" cy="1440"/>
                </a:xfrm>
                <a:prstGeom prst="line">
                  <a:avLst/>
                </a:prstGeom>
                <a:noFill/>
                <a:ln w="28575">
                  <a:solidFill>
                    <a:srgbClr val="00B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buClrTx/>
                  </a:pPr>
                  <a:endParaRPr lang="en-US" sz="1350" kern="1200">
                    <a:solidFill>
                      <a:prstClr val="black"/>
                    </a:solidFill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103" name="Line 10"/>
                <p:cNvSpPr>
                  <a:spLocks noChangeShapeType="1"/>
                </p:cNvSpPr>
                <p:nvPr/>
              </p:nvSpPr>
              <p:spPr bwMode="auto">
                <a:xfrm>
                  <a:off x="3098" y="2080"/>
                  <a:ext cx="167" cy="79"/>
                </a:xfrm>
                <a:prstGeom prst="line">
                  <a:avLst/>
                </a:prstGeom>
                <a:noFill/>
                <a:ln w="28575">
                  <a:solidFill>
                    <a:srgbClr val="00B05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buClrTx/>
                  </a:pPr>
                  <a:endParaRPr lang="en-US" sz="1350" kern="1200">
                    <a:solidFill>
                      <a:prstClr val="black"/>
                    </a:solidFill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081" name="Line 22"/>
              <p:cNvSpPr>
                <a:spLocks noChangeShapeType="1"/>
              </p:cNvSpPr>
              <p:nvPr/>
            </p:nvSpPr>
            <p:spPr bwMode="auto">
              <a:xfrm flipV="1">
                <a:off x="3152775" y="1524000"/>
                <a:ext cx="0" cy="914400"/>
              </a:xfrm>
              <a:prstGeom prst="line">
                <a:avLst/>
              </a:prstGeom>
              <a:noFill/>
              <a:ln w="57150">
                <a:solidFill>
                  <a:schemeClr val="accent1">
                    <a:lumMod val="50000"/>
                  </a:schemeClr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350" kern="1200">
                  <a:solidFill>
                    <a:prstClr val="black"/>
                  </a:solidFill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082" name="Text Box 20"/>
              <p:cNvSpPr txBox="1">
                <a:spLocks noChangeArrowheads="1"/>
              </p:cNvSpPr>
              <p:nvPr/>
            </p:nvSpPr>
            <p:spPr bwMode="auto">
              <a:xfrm>
                <a:off x="4930777" y="2501900"/>
                <a:ext cx="1285875" cy="451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50000"/>
                  </a:spcBef>
                  <a:spcAft>
                    <a:spcPct val="0"/>
                  </a:spcAft>
                  <a:buClrTx/>
                </a:pPr>
                <a:r>
                  <a:rPr lang="en-US" altLang="en-US" sz="1600" b="1" kern="1200">
                    <a:solidFill>
                      <a:prstClr val="black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2083" name="Text Box 21"/>
              <p:cNvSpPr txBox="1">
                <a:spLocks noChangeArrowheads="1"/>
              </p:cNvSpPr>
              <p:nvPr/>
            </p:nvSpPr>
            <p:spPr bwMode="auto">
              <a:xfrm>
                <a:off x="6815113" y="1813243"/>
                <a:ext cx="841375" cy="451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50000"/>
                  </a:spcBef>
                  <a:spcAft>
                    <a:spcPct val="0"/>
                  </a:spcAft>
                  <a:buClrTx/>
                </a:pPr>
                <a:r>
                  <a:rPr lang="en-US" altLang="en-US" sz="1600" b="1" kern="1200">
                    <a:solidFill>
                      <a:prstClr val="black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’</a:t>
                </a:r>
              </a:p>
            </p:txBody>
          </p:sp>
          <p:sp>
            <p:nvSpPr>
              <p:cNvPr id="2084" name="Line 15"/>
              <p:cNvSpPr>
                <a:spLocks noChangeShapeType="1"/>
              </p:cNvSpPr>
              <p:nvPr/>
            </p:nvSpPr>
            <p:spPr bwMode="auto">
              <a:xfrm>
                <a:off x="3048001" y="2438400"/>
                <a:ext cx="48463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350" kern="1200">
                  <a:solidFill>
                    <a:prstClr val="black"/>
                  </a:solidFill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085" name="Line 16"/>
              <p:cNvSpPr>
                <a:spLocks noChangeShapeType="1"/>
              </p:cNvSpPr>
              <p:nvPr/>
            </p:nvSpPr>
            <p:spPr bwMode="auto">
              <a:xfrm flipH="1">
                <a:off x="6019798" y="1155700"/>
                <a:ext cx="9952" cy="21971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350" kern="1200">
                  <a:solidFill>
                    <a:prstClr val="black"/>
                  </a:solidFill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086" name="Line 17"/>
              <p:cNvSpPr>
                <a:spLocks noChangeShapeType="1"/>
              </p:cNvSpPr>
              <p:nvPr/>
            </p:nvSpPr>
            <p:spPr bwMode="auto">
              <a:xfrm>
                <a:off x="5035694" y="2325688"/>
                <a:ext cx="0" cy="228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350" kern="1200">
                  <a:solidFill>
                    <a:prstClr val="black"/>
                  </a:solidFill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087" name="Line 18"/>
              <p:cNvSpPr>
                <a:spLocks noChangeShapeType="1"/>
              </p:cNvSpPr>
              <p:nvPr/>
            </p:nvSpPr>
            <p:spPr bwMode="auto">
              <a:xfrm>
                <a:off x="7062788" y="2312988"/>
                <a:ext cx="0" cy="228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350" kern="1200">
                  <a:solidFill>
                    <a:prstClr val="black"/>
                  </a:solidFill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088" name="Text Box 24"/>
              <p:cNvSpPr txBox="1">
                <a:spLocks noChangeArrowheads="1"/>
              </p:cNvSpPr>
              <p:nvPr/>
            </p:nvSpPr>
            <p:spPr bwMode="auto">
              <a:xfrm>
                <a:off x="5580209" y="2431633"/>
                <a:ext cx="533400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50000"/>
                  </a:spcBef>
                  <a:spcAft>
                    <a:spcPct val="0"/>
                  </a:spcAft>
                  <a:buClrTx/>
                </a:pPr>
                <a:r>
                  <a:rPr lang="en-US" altLang="en-US" sz="1800" b="1" kern="120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O</a:t>
                </a:r>
                <a:endParaRPr lang="en-US" altLang="en-US" sz="1800" b="1" kern="120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89" name="Line 33"/>
              <p:cNvSpPr>
                <a:spLocks noChangeShapeType="1"/>
              </p:cNvSpPr>
              <p:nvPr/>
            </p:nvSpPr>
            <p:spPr bwMode="auto">
              <a:xfrm flipH="1">
                <a:off x="7635875" y="2459038"/>
                <a:ext cx="14288" cy="492125"/>
              </a:xfrm>
              <a:prstGeom prst="line">
                <a:avLst/>
              </a:prstGeom>
              <a:noFill/>
              <a:ln w="57150">
                <a:solidFill>
                  <a:schemeClr val="accent1">
                    <a:lumMod val="50000"/>
                  </a:schemeClr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350" kern="1200">
                  <a:solidFill>
                    <a:prstClr val="black"/>
                  </a:solidFill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090" name="Text Box 19"/>
              <p:cNvSpPr txBox="1">
                <a:spLocks noChangeArrowheads="1"/>
              </p:cNvSpPr>
              <p:nvPr/>
            </p:nvSpPr>
            <p:spPr bwMode="auto">
              <a:xfrm>
                <a:off x="2923078" y="1080532"/>
                <a:ext cx="1143000" cy="451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50000"/>
                  </a:spcBef>
                  <a:spcAft>
                    <a:spcPct val="0"/>
                  </a:spcAft>
                  <a:buClrTx/>
                </a:pPr>
                <a:r>
                  <a:rPr lang="en-US" altLang="en-US" sz="1600" b="1" kern="1200">
                    <a:solidFill>
                      <a:srgbClr val="C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091" name="Text Box 34"/>
              <p:cNvSpPr txBox="1">
                <a:spLocks noChangeArrowheads="1"/>
              </p:cNvSpPr>
              <p:nvPr/>
            </p:nvSpPr>
            <p:spPr bwMode="auto">
              <a:xfrm>
                <a:off x="7539038" y="1998663"/>
                <a:ext cx="1143000" cy="451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50000"/>
                  </a:spcBef>
                  <a:spcAft>
                    <a:spcPct val="0"/>
                  </a:spcAft>
                  <a:buClrTx/>
                </a:pPr>
                <a:r>
                  <a:rPr lang="en-US" altLang="en-US" sz="1600" b="1" kern="1200">
                    <a:solidFill>
                      <a:srgbClr val="C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’</a:t>
                </a:r>
              </a:p>
            </p:txBody>
          </p:sp>
          <p:sp>
            <p:nvSpPr>
              <p:cNvPr id="2092" name="Text Box 35"/>
              <p:cNvSpPr txBox="1">
                <a:spLocks noChangeArrowheads="1"/>
              </p:cNvSpPr>
              <p:nvPr/>
            </p:nvSpPr>
            <p:spPr bwMode="auto">
              <a:xfrm>
                <a:off x="7470775" y="2974975"/>
                <a:ext cx="806451" cy="451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50000"/>
                  </a:spcBef>
                  <a:spcAft>
                    <a:spcPct val="0"/>
                  </a:spcAft>
                  <a:buClrTx/>
                </a:pPr>
                <a:r>
                  <a:rPr lang="en-US" altLang="en-US" sz="1600" b="1" kern="1200">
                    <a:solidFill>
                      <a:srgbClr val="C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’</a:t>
                </a:r>
              </a:p>
            </p:txBody>
          </p:sp>
          <p:grpSp>
            <p:nvGrpSpPr>
              <p:cNvPr id="2093" name="Group 52"/>
              <p:cNvGrpSpPr>
                <a:grpSpLocks/>
              </p:cNvGrpSpPr>
              <p:nvPr/>
            </p:nvGrpSpPr>
            <p:grpSpPr bwMode="auto">
              <a:xfrm>
                <a:off x="3152775" y="1522413"/>
                <a:ext cx="4495800" cy="1449387"/>
                <a:chOff x="3152775" y="1509713"/>
                <a:chExt cx="4495800" cy="1449387"/>
              </a:xfrm>
            </p:grpSpPr>
            <p:grpSp>
              <p:nvGrpSpPr>
                <p:cNvPr id="2098" name="Group 26"/>
                <p:cNvGrpSpPr>
                  <a:grpSpLocks/>
                </p:cNvGrpSpPr>
                <p:nvPr/>
              </p:nvGrpSpPr>
              <p:grpSpPr bwMode="auto">
                <a:xfrm>
                  <a:off x="3152775" y="1509713"/>
                  <a:ext cx="4495800" cy="1449387"/>
                  <a:chOff x="960" y="1872"/>
                  <a:chExt cx="4320" cy="1392"/>
                </a:xfrm>
              </p:grpSpPr>
              <p:sp>
                <p:nvSpPr>
                  <p:cNvPr id="2100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872"/>
                    <a:ext cx="4320" cy="1392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685800" fontAlgn="base">
                      <a:spcBef>
                        <a:spcPct val="0"/>
                      </a:spcBef>
                      <a:spcAft>
                        <a:spcPct val="0"/>
                      </a:spcAft>
                      <a:buClrTx/>
                    </a:pPr>
                    <a:endParaRPr lang="en-US" sz="1350" kern="1200">
                      <a:solidFill>
                        <a:prstClr val="black"/>
                      </a:solidFill>
                      <a:latin typeface="Arial" panose="020B0604020202020204" pitchFamily="34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101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2160"/>
                    <a:ext cx="144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685800" fontAlgn="base">
                      <a:spcBef>
                        <a:spcPct val="0"/>
                      </a:spcBef>
                      <a:spcAft>
                        <a:spcPct val="0"/>
                      </a:spcAft>
                      <a:buClrTx/>
                    </a:pPr>
                    <a:endParaRPr lang="en-US" sz="1350" kern="1200">
                      <a:solidFill>
                        <a:prstClr val="black"/>
                      </a:solidFill>
                      <a:latin typeface="Arial" panose="020B0604020202020204" pitchFamily="34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099" name="Line 28"/>
                <p:cNvSpPr>
                  <a:spLocks noChangeShapeType="1"/>
                </p:cNvSpPr>
                <p:nvPr/>
              </p:nvSpPr>
              <p:spPr bwMode="auto">
                <a:xfrm>
                  <a:off x="6403340" y="2559268"/>
                  <a:ext cx="149860" cy="4997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buClrTx/>
                  </a:pPr>
                  <a:endParaRPr lang="en-US" sz="1350" kern="1200">
                    <a:solidFill>
                      <a:prstClr val="black"/>
                    </a:solidFill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094" name="Group 62"/>
              <p:cNvGrpSpPr>
                <a:grpSpLocks/>
              </p:cNvGrpSpPr>
              <p:nvPr/>
            </p:nvGrpSpPr>
            <p:grpSpPr bwMode="auto">
              <a:xfrm>
                <a:off x="3152775" y="1538178"/>
                <a:ext cx="2867025" cy="3176"/>
                <a:chOff x="3152775" y="1538178"/>
                <a:chExt cx="2867025" cy="3176"/>
              </a:xfrm>
            </p:grpSpPr>
            <p:cxnSp>
              <p:nvCxnSpPr>
                <p:cNvPr id="62" name="Straight Connector 61"/>
                <p:cNvCxnSpPr/>
                <p:nvPr/>
              </p:nvCxnSpPr>
              <p:spPr>
                <a:xfrm>
                  <a:off x="4114800" y="1539875"/>
                  <a:ext cx="228600" cy="1588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rot="16200000" flipH="1">
                  <a:off x="4585494" y="105569"/>
                  <a:ext cx="1587" cy="2867025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95" name="Text Box 19"/>
              <p:cNvSpPr txBox="1">
                <a:spLocks noChangeArrowheads="1"/>
              </p:cNvSpPr>
              <p:nvPr/>
            </p:nvSpPr>
            <p:spPr bwMode="auto">
              <a:xfrm>
                <a:off x="5660665" y="1155683"/>
                <a:ext cx="533400" cy="451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50000"/>
                  </a:spcBef>
                  <a:spcAft>
                    <a:spcPct val="0"/>
                  </a:spcAft>
                  <a:buClrTx/>
                </a:pPr>
                <a:r>
                  <a:rPr lang="en-US" altLang="en-US" sz="1600" b="1" kern="1200">
                    <a:solidFill>
                      <a:prstClr val="black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I</a:t>
                </a:r>
              </a:p>
            </p:txBody>
          </p:sp>
        </p:grpSp>
      </p:grpSp>
      <p:grpSp>
        <p:nvGrpSpPr>
          <p:cNvPr id="10" name="Group 81"/>
          <p:cNvGrpSpPr>
            <a:grpSpLocks/>
          </p:cNvGrpSpPr>
          <p:nvPr/>
        </p:nvGrpSpPr>
        <p:grpSpPr bwMode="auto">
          <a:xfrm>
            <a:off x="274169" y="2609248"/>
            <a:ext cx="1537097" cy="315515"/>
            <a:chOff x="80963" y="3617911"/>
            <a:chExt cx="2049462" cy="449262"/>
          </a:xfrm>
        </p:grpSpPr>
        <p:graphicFrame>
          <p:nvGraphicFramePr>
            <p:cNvPr id="2054" name="Object 14"/>
            <p:cNvGraphicFramePr>
              <a:graphicFrameLocks noChangeAspect="1"/>
            </p:cNvGraphicFramePr>
            <p:nvPr/>
          </p:nvGraphicFramePr>
          <p:xfrm>
            <a:off x="80963" y="3617911"/>
            <a:ext cx="2049462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0" name="Equation" r:id="rId12" imgW="1079280" imgH="203040" progId="Equation.DSMT4">
                    <p:embed/>
                  </p:oleObj>
                </mc:Choice>
                <mc:Fallback>
                  <p:oleObj name="Equation" r:id="rId12" imgW="1079280" imgH="203040" progId="Equation.DSMT4">
                    <p:embed/>
                    <p:pic>
                      <p:nvPicPr>
                        <p:cNvPr id="205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63" y="3617911"/>
                          <a:ext cx="2049462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Wave 69"/>
            <p:cNvSpPr/>
            <p:nvPr/>
          </p:nvSpPr>
          <p:spPr>
            <a:xfrm flipV="1">
              <a:off x="930275" y="3762013"/>
              <a:ext cx="228600" cy="76290"/>
            </a:xfrm>
            <a:prstGeom prst="wave">
              <a:avLst>
                <a:gd name="adj1" fmla="val 20000"/>
                <a:gd name="adj2" fmla="val 1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11" name="Group 82"/>
          <p:cNvGrpSpPr>
            <a:grpSpLocks/>
          </p:cNvGrpSpPr>
          <p:nvPr/>
        </p:nvGrpSpPr>
        <p:grpSpPr bwMode="auto">
          <a:xfrm>
            <a:off x="382516" y="3782014"/>
            <a:ext cx="1627585" cy="315516"/>
            <a:chOff x="20638" y="3617913"/>
            <a:chExt cx="2170113" cy="449263"/>
          </a:xfrm>
        </p:grpSpPr>
        <p:graphicFrame>
          <p:nvGraphicFramePr>
            <p:cNvPr id="2053" name="Object 15"/>
            <p:cNvGraphicFramePr>
              <a:graphicFrameLocks noChangeAspect="1"/>
            </p:cNvGraphicFramePr>
            <p:nvPr/>
          </p:nvGraphicFramePr>
          <p:xfrm>
            <a:off x="20638" y="3617913"/>
            <a:ext cx="2170113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" name="Equation" r:id="rId14" imgW="1143000" imgH="203040" progId="Equation.DSMT4">
                    <p:embed/>
                  </p:oleObj>
                </mc:Choice>
                <mc:Fallback>
                  <p:oleObj name="Equation" r:id="rId14" imgW="1143000" imgH="203040" progId="Equation.DSMT4">
                    <p:embed/>
                    <p:pic>
                      <p:nvPicPr>
                        <p:cNvPr id="205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8" y="3617913"/>
                          <a:ext cx="2170113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Wave 84"/>
            <p:cNvSpPr/>
            <p:nvPr/>
          </p:nvSpPr>
          <p:spPr>
            <a:xfrm flipV="1">
              <a:off x="835026" y="3812876"/>
              <a:ext cx="228600" cy="76289"/>
            </a:xfrm>
            <a:prstGeom prst="wave">
              <a:avLst>
                <a:gd name="adj1" fmla="val 20000"/>
                <a:gd name="adj2" fmla="val 1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61" name="Google Shape;2431;p44"/>
          <p:cNvSpPr txBox="1">
            <a:spLocks/>
          </p:cNvSpPr>
          <p:nvPr/>
        </p:nvSpPr>
        <p:spPr>
          <a:xfrm>
            <a:off x="325402" y="119232"/>
            <a:ext cx="2906172" cy="5222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>
              <a:buNone/>
            </a:pPr>
            <a:r>
              <a:rPr lang="en-US" sz="2000" b="1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III </a:t>
            </a:r>
            <a:r>
              <a:rPr lang="en-US" sz="2000" b="1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- </a:t>
            </a:r>
            <a:r>
              <a:rPr lang="en-US" sz="2000" b="1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VẬN DỤNG</a:t>
            </a:r>
            <a:endParaRPr lang="en-US" sz="2000" b="1">
              <a:solidFill>
                <a:schemeClr val="accent1">
                  <a:lumMod val="50000"/>
                </a:schemeClr>
              </a:solidFill>
              <a:latin typeface="UTM Khuccamta" panose="02040603050506020204" pitchFamily="18" charset="0"/>
              <a:ea typeface="Rammetto One"/>
              <a:cs typeface="Rammetto One"/>
            </a:endParaRPr>
          </a:p>
        </p:txBody>
      </p:sp>
    </p:spTree>
    <p:extLst>
      <p:ext uri="{BB962C8B-B14F-4D97-AF65-F5344CB8AC3E}">
        <p14:creationId xmlns:p14="http://schemas.microsoft.com/office/powerpoint/2010/main" val="69652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4" grpId="1" animBg="1"/>
      <p:bldP spid="35" grpId="0" animBg="1"/>
      <p:bldP spid="37" grpId="0" animBg="1"/>
      <p:bldP spid="38" grpId="0" animBg="1"/>
      <p:bldP spid="42" grpId="0"/>
      <p:bldP spid="45" grpId="0"/>
      <p:bldP spid="50" grpId="0"/>
      <p:bldP spid="5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51" name="PubTriangle"/>
          <p:cNvSpPr>
            <a:spLocks noEditPoints="1" noChangeArrowheads="1"/>
          </p:cNvSpPr>
          <p:nvPr/>
        </p:nvSpPr>
        <p:spPr bwMode="auto">
          <a:xfrm rot="14065125">
            <a:off x="2180630" y="-217289"/>
            <a:ext cx="3487341" cy="3031331"/>
          </a:xfrm>
          <a:custGeom>
            <a:avLst/>
            <a:gdLst>
              <a:gd name="G0" fmla="+- 0 0 0"/>
              <a:gd name="G1" fmla="*/ 13929 1 2"/>
              <a:gd name="G2" fmla="*/ G1 7068 21600"/>
              <a:gd name="G3" fmla="+- 13929 0 G2"/>
              <a:gd name="G4" fmla="+- 13929 0 0"/>
              <a:gd name="G5" fmla="+- G1 10800 0"/>
              <a:gd name="G6" fmla="*/ 7068 1 2"/>
              <a:gd name="G7" fmla="+- 7068 0 0"/>
              <a:gd name="G8" fmla="+- G2 G6 G1"/>
              <a:gd name="G9" fmla="+- G8 10800 0"/>
              <a:gd name="G10" fmla="+- G6 10800 0"/>
              <a:gd name="T0" fmla="*/ 13929 w 21600"/>
              <a:gd name="T1" fmla="*/ 0 h 21600"/>
              <a:gd name="T2" fmla="*/ 6965 w 21600"/>
              <a:gd name="T3" fmla="*/ 10800 h 21600"/>
              <a:gd name="T4" fmla="*/ 0 w 21600"/>
              <a:gd name="T5" fmla="*/ 21600 h 21600"/>
              <a:gd name="T6" fmla="*/ 10800 w 21600"/>
              <a:gd name="T7" fmla="*/ 14334 h 21600"/>
              <a:gd name="T8" fmla="*/ 21600 w 21600"/>
              <a:gd name="T9" fmla="*/ 7068 h 21600"/>
              <a:gd name="T10" fmla="*/ 17765 w 21600"/>
              <a:gd name="T11" fmla="*/ 3534 h 21600"/>
              <a:gd name="T12" fmla="*/ G3 w 21600"/>
              <a:gd name="T13" fmla="*/ G6 h 21600"/>
              <a:gd name="T14" fmla="*/ G5 w 21600"/>
              <a:gd name="T15" fmla="*/ G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>
                <a:moveTo>
                  <a:pt x="13929" y="0"/>
                </a:moveTo>
                <a:lnTo>
                  <a:pt x="0" y="21600"/>
                </a:lnTo>
                <a:lnTo>
                  <a:pt x="21600" y="7068"/>
                </a:lnTo>
                <a:close/>
              </a:path>
            </a:pathLst>
          </a:custGeom>
          <a:solidFill>
            <a:srgbClr val="66FFFF"/>
          </a:solidFill>
          <a:ln w="9525">
            <a:noFill/>
            <a:miter lim="800000"/>
            <a:headEnd/>
            <a:tailEnd/>
          </a:ln>
          <a:effectLst>
            <a:outerShdw dist="107763" sx="1000" sy="1000" algn="ctr" rotWithShape="0">
              <a:srgbClr val="808080"/>
            </a:outerShdw>
          </a:effec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sz="1350" kern="1200">
              <a:solidFill>
                <a:prstClr val="black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58401" name="PubTriangle"/>
          <p:cNvSpPr>
            <a:spLocks noEditPoints="1" noChangeArrowheads="1"/>
          </p:cNvSpPr>
          <p:nvPr/>
        </p:nvSpPr>
        <p:spPr bwMode="auto">
          <a:xfrm rot="13977135">
            <a:off x="1964532" y="246460"/>
            <a:ext cx="2743200" cy="2135981"/>
          </a:xfrm>
          <a:custGeom>
            <a:avLst/>
            <a:gdLst>
              <a:gd name="G0" fmla="+- 0 0 0"/>
              <a:gd name="G1" fmla="*/ 12314 1 2"/>
              <a:gd name="G2" fmla="*/ G1 10003 21600"/>
              <a:gd name="G3" fmla="+- 12314 0 G2"/>
              <a:gd name="G4" fmla="+- 12314 0 0"/>
              <a:gd name="G5" fmla="+- G1 10800 0"/>
              <a:gd name="G6" fmla="*/ 10003 1 2"/>
              <a:gd name="G7" fmla="+- 10003 0 0"/>
              <a:gd name="G8" fmla="+- G2 G6 G1"/>
              <a:gd name="G9" fmla="+- G8 10800 0"/>
              <a:gd name="G10" fmla="+- G6 10800 0"/>
              <a:gd name="T0" fmla="*/ 12314 w 21600"/>
              <a:gd name="T1" fmla="*/ 0 h 21600"/>
              <a:gd name="T2" fmla="*/ 6157 w 21600"/>
              <a:gd name="T3" fmla="*/ 10800 h 21600"/>
              <a:gd name="T4" fmla="*/ 0 w 21600"/>
              <a:gd name="T5" fmla="*/ 21600 h 21600"/>
              <a:gd name="T6" fmla="*/ 10800 w 21600"/>
              <a:gd name="T7" fmla="*/ 15802 h 21600"/>
              <a:gd name="T8" fmla="*/ 21600 w 21600"/>
              <a:gd name="T9" fmla="*/ 10003 h 21600"/>
              <a:gd name="T10" fmla="*/ 16957 w 21600"/>
              <a:gd name="T11" fmla="*/ 5002 h 21600"/>
              <a:gd name="T12" fmla="*/ G3 w 21600"/>
              <a:gd name="T13" fmla="*/ G6 h 21600"/>
              <a:gd name="T14" fmla="*/ G5 w 21600"/>
              <a:gd name="T15" fmla="*/ G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>
                <a:moveTo>
                  <a:pt x="12314" y="0"/>
                </a:moveTo>
                <a:lnTo>
                  <a:pt x="0" y="21600"/>
                </a:lnTo>
                <a:lnTo>
                  <a:pt x="21600" y="10003"/>
                </a:lnTo>
                <a:close/>
              </a:path>
            </a:pathLst>
          </a:custGeom>
          <a:solidFill>
            <a:srgbClr val="D8EBB3"/>
          </a:solidFill>
          <a:ln w="9525">
            <a:noFill/>
            <a:miter lim="800000"/>
            <a:headEnd/>
            <a:tailEnd/>
          </a:ln>
          <a:effectLst>
            <a:outerShdw dist="107763" sx="1000" sy="1000" algn="ctr" rotWithShape="0">
              <a:srgbClr val="808080"/>
            </a:outerShdw>
          </a:effec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sz="1350" kern="1200">
              <a:solidFill>
                <a:prstClr val="black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3082" name="Text Box 37"/>
          <p:cNvSpPr txBox="1">
            <a:spLocks noChangeArrowheads="1"/>
          </p:cNvSpPr>
          <p:nvPr/>
        </p:nvSpPr>
        <p:spPr bwMode="auto">
          <a:xfrm>
            <a:off x="3873104" y="3277791"/>
            <a:ext cx="149185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endParaRPr lang="en-US" altLang="en-US" sz="1350" kern="120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58406" name="Text Box 38"/>
          <p:cNvSpPr txBox="1">
            <a:spLocks noChangeArrowheads="1"/>
          </p:cNvSpPr>
          <p:nvPr/>
        </p:nvSpPr>
        <p:spPr bwMode="auto">
          <a:xfrm>
            <a:off x="105042" y="540395"/>
            <a:ext cx="2146432" cy="1200329"/>
          </a:xfrm>
          <a:prstGeom prst="rect">
            <a:avLst/>
          </a:prstGeom>
          <a:noFill/>
          <a:ln w="38100">
            <a:solidFill>
              <a:srgbClr val="B3CEF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AB = h = 1cm</a:t>
            </a:r>
          </a:p>
          <a:p>
            <a:pPr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OA = d = 8cm</a:t>
            </a:r>
          </a:p>
          <a:p>
            <a:pPr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OF = OF</a:t>
            </a:r>
            <a:r>
              <a:rPr lang="en-US" altLang="en-US" sz="1800" kern="120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’= f = 12cm</a:t>
            </a:r>
          </a:p>
          <a:p>
            <a:pPr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A’B’ = h</a:t>
            </a:r>
            <a:r>
              <a:rPr lang="en-US" altLang="en-US" sz="1800" kern="1200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’= ? </a:t>
            </a:r>
            <a:r>
              <a:rPr lang="en-US" altLang="en-US" sz="1800" kern="120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cm</a:t>
            </a:r>
          </a:p>
        </p:txBody>
      </p:sp>
      <p:graphicFrame>
        <p:nvGraphicFramePr>
          <p:cNvPr id="58407" name="Object 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24499610"/>
              </p:ext>
            </p:extLst>
          </p:nvPr>
        </p:nvGraphicFramePr>
        <p:xfrm>
          <a:off x="560785" y="3884315"/>
          <a:ext cx="1495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5840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85" y="3884315"/>
                        <a:ext cx="1495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6" name="Object 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007156797"/>
              </p:ext>
            </p:extLst>
          </p:nvPr>
        </p:nvGraphicFramePr>
        <p:xfrm>
          <a:off x="3688160" y="3711500"/>
          <a:ext cx="24177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5" imgW="1638000" imgH="393480" progId="Equation.3">
                  <p:embed/>
                </p:oleObj>
              </mc:Choice>
              <mc:Fallback>
                <p:oleObj name="Equation" r:id="rId5" imgW="1638000" imgH="393480" progId="Equation.3">
                  <p:embed/>
                  <p:pic>
                    <p:nvPicPr>
                      <p:cNvPr id="584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8160" y="3711500"/>
                        <a:ext cx="24177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8" name="Text Box 40"/>
          <p:cNvSpPr txBox="1">
            <a:spLocks noChangeArrowheads="1"/>
          </p:cNvSpPr>
          <p:nvPr/>
        </p:nvSpPr>
        <p:spPr bwMode="auto">
          <a:xfrm>
            <a:off x="701320" y="4505245"/>
            <a:ext cx="1804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800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à  OI = AB </a:t>
            </a:r>
          </a:p>
        </p:txBody>
      </p:sp>
      <p:sp>
        <p:nvSpPr>
          <p:cNvPr id="58409" name="Line 41"/>
          <p:cNvSpPr>
            <a:spLocks noChangeShapeType="1"/>
          </p:cNvSpPr>
          <p:nvPr/>
        </p:nvSpPr>
        <p:spPr bwMode="auto">
          <a:xfrm>
            <a:off x="3369904" y="2817177"/>
            <a:ext cx="0" cy="2057400"/>
          </a:xfrm>
          <a:prstGeom prst="line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79785" y="2558653"/>
            <a:ext cx="3153966" cy="617934"/>
            <a:chOff x="151" y="2149"/>
            <a:chExt cx="2649" cy="519"/>
          </a:xfrm>
        </p:grpSpPr>
        <p:graphicFrame>
          <p:nvGraphicFramePr>
            <p:cNvPr id="307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3459294"/>
                </p:ext>
              </p:extLst>
            </p:nvPr>
          </p:nvGraphicFramePr>
          <p:xfrm>
            <a:off x="151" y="2149"/>
            <a:ext cx="2286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2" name="Equation" r:id="rId7" imgW="1841400" imgH="393480" progId="Equation.DSMT4">
                    <p:embed/>
                  </p:oleObj>
                </mc:Choice>
                <mc:Fallback>
                  <p:oleObj name="Equation" r:id="rId7" imgW="1841400" imgH="393480" progId="Equation.DSMT4">
                    <p:embed/>
                    <p:pic>
                      <p:nvPicPr>
                        <p:cNvPr id="307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" y="2149"/>
                          <a:ext cx="2286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7" name="Text Box 44"/>
            <p:cNvSpPr txBox="1">
              <a:spLocks noChangeArrowheads="1"/>
            </p:cNvSpPr>
            <p:nvPr/>
          </p:nvSpPr>
          <p:spPr bwMode="auto">
            <a:xfrm>
              <a:off x="2427" y="2245"/>
              <a:ext cx="373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 eaLnBrk="1" fontAlgn="base" hangingPunct="1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600" kern="120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(1)</a:t>
              </a:r>
            </a:p>
          </p:txBody>
        </p:sp>
      </p:grpSp>
      <p:grpSp>
        <p:nvGrpSpPr>
          <p:cNvPr id="3" name="Group 84"/>
          <p:cNvGrpSpPr>
            <a:grpSpLocks/>
          </p:cNvGrpSpPr>
          <p:nvPr/>
        </p:nvGrpSpPr>
        <p:grpSpPr bwMode="auto">
          <a:xfrm>
            <a:off x="3818014" y="3007280"/>
            <a:ext cx="2571750" cy="606028"/>
            <a:chOff x="3456" y="2657"/>
            <a:chExt cx="2160" cy="509"/>
          </a:xfrm>
        </p:grpSpPr>
        <p:graphicFrame>
          <p:nvGraphicFramePr>
            <p:cNvPr id="3078" name="Object 4"/>
            <p:cNvGraphicFramePr>
              <a:graphicFrameLocks noChangeAspect="1"/>
            </p:cNvGraphicFramePr>
            <p:nvPr/>
          </p:nvGraphicFramePr>
          <p:xfrm>
            <a:off x="3456" y="2657"/>
            <a:ext cx="1680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3" name="Equation" r:id="rId9" imgW="1028520" imgH="393480" progId="Equation.3">
                    <p:embed/>
                  </p:oleObj>
                </mc:Choice>
                <mc:Fallback>
                  <p:oleObj name="Equation" r:id="rId9" imgW="1028520" imgH="393480" progId="Equation.3">
                    <p:embed/>
                    <p:pic>
                      <p:nvPicPr>
                        <p:cNvPr id="307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657"/>
                          <a:ext cx="1680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6" name="Text Box 47"/>
            <p:cNvSpPr txBox="1">
              <a:spLocks noChangeArrowheads="1"/>
            </p:cNvSpPr>
            <p:nvPr/>
          </p:nvSpPr>
          <p:spPr bwMode="auto">
            <a:xfrm>
              <a:off x="5179" y="2800"/>
              <a:ext cx="437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 eaLnBrk="1" fontAlgn="base" hangingPunct="1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600" kern="120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(2)</a:t>
              </a:r>
            </a:p>
          </p:txBody>
        </p:sp>
      </p:grpSp>
      <p:sp>
        <p:nvSpPr>
          <p:cNvPr id="58417" name="Text Box 49"/>
          <p:cNvSpPr txBox="1">
            <a:spLocks noChangeArrowheads="1"/>
          </p:cNvSpPr>
          <p:nvPr/>
        </p:nvSpPr>
        <p:spPr bwMode="auto">
          <a:xfrm>
            <a:off x="3387543" y="4417715"/>
            <a:ext cx="33504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  <a:buFont typeface="Symbol" panose="05050102010706020507" pitchFamily="18" charset="2"/>
              <a:buChar char="Þ"/>
            </a:pPr>
            <a:r>
              <a:rPr lang="en-US" altLang="en-US" sz="1800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’O = 24cm , A’B’ = h’ = 3cm</a:t>
            </a:r>
          </a:p>
        </p:txBody>
      </p:sp>
      <p:sp>
        <p:nvSpPr>
          <p:cNvPr id="3089" name="Text Box 50"/>
          <p:cNvSpPr txBox="1">
            <a:spLocks noChangeArrowheads="1"/>
          </p:cNvSpPr>
          <p:nvPr/>
        </p:nvSpPr>
        <p:spPr bwMode="auto">
          <a:xfrm>
            <a:off x="2059781" y="0"/>
            <a:ext cx="5476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800" b="1" kern="120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3090" name="Text Box 51"/>
          <p:cNvSpPr txBox="1">
            <a:spLocks noChangeArrowheads="1"/>
          </p:cNvSpPr>
          <p:nvPr/>
        </p:nvSpPr>
        <p:spPr bwMode="auto">
          <a:xfrm>
            <a:off x="2075260" y="1775222"/>
            <a:ext cx="6131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800" b="1" kern="120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grpSp>
        <p:nvGrpSpPr>
          <p:cNvPr id="3091" name="Group 52"/>
          <p:cNvGrpSpPr>
            <a:grpSpLocks/>
          </p:cNvGrpSpPr>
          <p:nvPr/>
        </p:nvGrpSpPr>
        <p:grpSpPr bwMode="auto">
          <a:xfrm>
            <a:off x="1582341" y="620316"/>
            <a:ext cx="5328046" cy="2237184"/>
            <a:chOff x="864" y="2441"/>
            <a:chExt cx="4475" cy="1879"/>
          </a:xfrm>
        </p:grpSpPr>
        <p:sp>
          <p:nvSpPr>
            <p:cNvPr id="3115" name="Line 53"/>
            <p:cNvSpPr>
              <a:spLocks noChangeShapeType="1"/>
            </p:cNvSpPr>
            <p:nvPr/>
          </p:nvSpPr>
          <p:spPr bwMode="auto">
            <a:xfrm>
              <a:off x="3663" y="2441"/>
              <a:ext cx="0" cy="18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350" kern="120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3116" name="Group 54"/>
            <p:cNvGrpSpPr>
              <a:grpSpLocks/>
            </p:cNvGrpSpPr>
            <p:nvPr/>
          </p:nvGrpSpPr>
          <p:grpSpPr bwMode="auto">
            <a:xfrm>
              <a:off x="864" y="3014"/>
              <a:ext cx="4475" cy="789"/>
              <a:chOff x="864" y="3014"/>
              <a:chExt cx="4475" cy="789"/>
            </a:xfrm>
          </p:grpSpPr>
          <p:sp>
            <p:nvSpPr>
              <p:cNvPr id="3117" name="Text Box 55"/>
              <p:cNvSpPr txBox="1">
                <a:spLocks noChangeArrowheads="1"/>
              </p:cNvSpPr>
              <p:nvPr/>
            </p:nvSpPr>
            <p:spPr bwMode="auto">
              <a:xfrm>
                <a:off x="4667" y="3493"/>
                <a:ext cx="672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50000"/>
                  </a:spcBef>
                  <a:spcAft>
                    <a:spcPct val="0"/>
                  </a:spcAft>
                  <a:buClrTx/>
                </a:pPr>
                <a:r>
                  <a:rPr lang="en-US" altLang="en-US" sz="1800" b="1" kern="120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’</a:t>
                </a:r>
              </a:p>
            </p:txBody>
          </p:sp>
          <p:grpSp>
            <p:nvGrpSpPr>
              <p:cNvPr id="3118" name="Group 56"/>
              <p:cNvGrpSpPr>
                <a:grpSpLocks/>
              </p:cNvGrpSpPr>
              <p:nvPr/>
            </p:nvGrpSpPr>
            <p:grpSpPr bwMode="auto">
              <a:xfrm>
                <a:off x="864" y="3014"/>
                <a:ext cx="4347" cy="779"/>
                <a:chOff x="864" y="3014"/>
                <a:chExt cx="4347" cy="779"/>
              </a:xfrm>
            </p:grpSpPr>
            <p:sp>
              <p:nvSpPr>
                <p:cNvPr id="3119" name="Line 57"/>
                <p:cNvSpPr>
                  <a:spLocks noChangeShapeType="1"/>
                </p:cNvSpPr>
                <p:nvPr/>
              </p:nvSpPr>
              <p:spPr bwMode="auto">
                <a:xfrm>
                  <a:off x="864" y="3443"/>
                  <a:ext cx="434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buClrTx/>
                  </a:pPr>
                  <a:endParaRPr lang="en-US" sz="1350" kern="1200">
                    <a:solidFill>
                      <a:prstClr val="black"/>
                    </a:solidFill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120" name="Line 58"/>
                <p:cNvSpPr>
                  <a:spLocks noChangeShapeType="1"/>
                </p:cNvSpPr>
                <p:nvPr/>
              </p:nvSpPr>
              <p:spPr bwMode="auto">
                <a:xfrm>
                  <a:off x="2537" y="3360"/>
                  <a:ext cx="0" cy="1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buClrTx/>
                  </a:pPr>
                  <a:endParaRPr lang="en-US" sz="1350" kern="1200">
                    <a:solidFill>
                      <a:prstClr val="black"/>
                    </a:solidFill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121" name="Line 59"/>
                <p:cNvSpPr>
                  <a:spLocks noChangeShapeType="1"/>
                </p:cNvSpPr>
                <p:nvPr/>
              </p:nvSpPr>
              <p:spPr bwMode="auto">
                <a:xfrm>
                  <a:off x="4796" y="3356"/>
                  <a:ext cx="0" cy="1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buClrTx/>
                  </a:pPr>
                  <a:endParaRPr lang="en-US" sz="1350" kern="1200">
                    <a:solidFill>
                      <a:prstClr val="black"/>
                    </a:solidFill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122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2396" y="3483"/>
                  <a:ext cx="768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defTabSz="685800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ClrTx/>
                  </a:pPr>
                  <a:r>
                    <a:rPr lang="en-US" altLang="en-US" sz="1800" b="1" kern="120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F</a:t>
                  </a:r>
                </a:p>
              </p:txBody>
            </p:sp>
            <p:sp>
              <p:nvSpPr>
                <p:cNvPr id="3123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3333" y="3456"/>
                  <a:ext cx="630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defTabSz="685800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ClrTx/>
                  </a:pPr>
                  <a:r>
                    <a:rPr lang="en-US" altLang="en-US" sz="1800" b="1" kern="120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3124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2720" y="3428"/>
                  <a:ext cx="384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defTabSz="685800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ClrTx/>
                  </a:pPr>
                  <a:r>
                    <a:rPr lang="en-US" altLang="en-US" sz="1800" b="1" kern="120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3125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2935" y="3014"/>
                  <a:ext cx="0" cy="421"/>
                </a:xfrm>
                <a:prstGeom prst="line">
                  <a:avLst/>
                </a:prstGeom>
                <a:noFill/>
                <a:ln w="57150">
                  <a:solidFill>
                    <a:schemeClr val="accent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buClrTx/>
                  </a:pPr>
                  <a:endParaRPr lang="en-US" sz="1350" kern="1200">
                    <a:solidFill>
                      <a:prstClr val="black"/>
                    </a:solidFill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3092" name="Text Box 64"/>
          <p:cNvSpPr txBox="1">
            <a:spLocks noChangeArrowheads="1"/>
          </p:cNvSpPr>
          <p:nvPr/>
        </p:nvSpPr>
        <p:spPr bwMode="auto">
          <a:xfrm>
            <a:off x="3709381" y="1132605"/>
            <a:ext cx="5226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800" b="1" kern="120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3093" name="Group 65"/>
          <p:cNvGrpSpPr>
            <a:grpSpLocks/>
          </p:cNvGrpSpPr>
          <p:nvPr/>
        </p:nvGrpSpPr>
        <p:grpSpPr bwMode="auto">
          <a:xfrm>
            <a:off x="4058841" y="1297782"/>
            <a:ext cx="882253" cy="2381"/>
            <a:chOff x="2921" y="3001"/>
            <a:chExt cx="741" cy="2"/>
          </a:xfrm>
        </p:grpSpPr>
        <p:sp>
          <p:nvSpPr>
            <p:cNvPr id="3113" name="Line 66"/>
            <p:cNvSpPr>
              <a:spLocks noChangeShapeType="1"/>
            </p:cNvSpPr>
            <p:nvPr/>
          </p:nvSpPr>
          <p:spPr bwMode="auto">
            <a:xfrm>
              <a:off x="2921" y="3003"/>
              <a:ext cx="741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350" kern="120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114" name="Line 67"/>
            <p:cNvSpPr>
              <a:spLocks noChangeShapeType="1"/>
            </p:cNvSpPr>
            <p:nvPr/>
          </p:nvSpPr>
          <p:spPr bwMode="auto">
            <a:xfrm>
              <a:off x="2947" y="3001"/>
              <a:ext cx="480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350" kern="120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094" name="Group 68"/>
          <p:cNvGrpSpPr>
            <a:grpSpLocks/>
          </p:cNvGrpSpPr>
          <p:nvPr/>
        </p:nvGrpSpPr>
        <p:grpSpPr bwMode="auto">
          <a:xfrm>
            <a:off x="4945857" y="1308498"/>
            <a:ext cx="1912144" cy="721519"/>
            <a:chOff x="3660" y="3001"/>
            <a:chExt cx="1606" cy="606"/>
          </a:xfrm>
        </p:grpSpPr>
        <p:sp>
          <p:nvSpPr>
            <p:cNvPr id="3111" name="Line 69"/>
            <p:cNvSpPr>
              <a:spLocks noChangeShapeType="1"/>
            </p:cNvSpPr>
            <p:nvPr/>
          </p:nvSpPr>
          <p:spPr bwMode="auto">
            <a:xfrm>
              <a:off x="3662" y="3003"/>
              <a:ext cx="1604" cy="604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350" kern="120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112" name="Line 70"/>
            <p:cNvSpPr>
              <a:spLocks noChangeShapeType="1"/>
            </p:cNvSpPr>
            <p:nvPr/>
          </p:nvSpPr>
          <p:spPr bwMode="auto">
            <a:xfrm>
              <a:off x="3660" y="3001"/>
              <a:ext cx="809" cy="305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350" kern="120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095" name="Group 71"/>
          <p:cNvGrpSpPr>
            <a:grpSpLocks/>
          </p:cNvGrpSpPr>
          <p:nvPr/>
        </p:nvGrpSpPr>
        <p:grpSpPr bwMode="auto">
          <a:xfrm>
            <a:off x="4080273" y="1295400"/>
            <a:ext cx="867965" cy="492919"/>
            <a:chOff x="2933" y="3016"/>
            <a:chExt cx="729" cy="414"/>
          </a:xfrm>
        </p:grpSpPr>
        <p:sp>
          <p:nvSpPr>
            <p:cNvPr id="3109" name="Line 72"/>
            <p:cNvSpPr>
              <a:spLocks noChangeShapeType="1"/>
            </p:cNvSpPr>
            <p:nvPr/>
          </p:nvSpPr>
          <p:spPr bwMode="auto">
            <a:xfrm>
              <a:off x="2935" y="3018"/>
              <a:ext cx="727" cy="412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350" kern="120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110" name="Line 73"/>
            <p:cNvSpPr>
              <a:spLocks noChangeShapeType="1"/>
            </p:cNvSpPr>
            <p:nvPr/>
          </p:nvSpPr>
          <p:spPr bwMode="auto">
            <a:xfrm>
              <a:off x="2933" y="3016"/>
              <a:ext cx="356" cy="202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350" kern="120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096" name="Group 74"/>
          <p:cNvGrpSpPr>
            <a:grpSpLocks/>
          </p:cNvGrpSpPr>
          <p:nvPr/>
        </p:nvGrpSpPr>
        <p:grpSpPr bwMode="auto">
          <a:xfrm>
            <a:off x="4948237" y="1791891"/>
            <a:ext cx="1501379" cy="816769"/>
            <a:chOff x="3662" y="3442"/>
            <a:chExt cx="1261" cy="686"/>
          </a:xfrm>
        </p:grpSpPr>
        <p:sp>
          <p:nvSpPr>
            <p:cNvPr id="3107" name="Line 75"/>
            <p:cNvSpPr>
              <a:spLocks noChangeShapeType="1"/>
            </p:cNvSpPr>
            <p:nvPr/>
          </p:nvSpPr>
          <p:spPr bwMode="auto">
            <a:xfrm>
              <a:off x="3662" y="3442"/>
              <a:ext cx="1261" cy="686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350" kern="120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108" name="Line 76"/>
            <p:cNvSpPr>
              <a:spLocks noChangeShapeType="1"/>
            </p:cNvSpPr>
            <p:nvPr/>
          </p:nvSpPr>
          <p:spPr bwMode="auto">
            <a:xfrm>
              <a:off x="3674" y="3454"/>
              <a:ext cx="581" cy="316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1350" kern="120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3097" name="Line 77"/>
          <p:cNvSpPr>
            <a:spLocks noChangeShapeType="1"/>
          </p:cNvSpPr>
          <p:nvPr/>
        </p:nvSpPr>
        <p:spPr bwMode="auto">
          <a:xfrm flipH="1" flipV="1">
            <a:off x="2365772" y="214313"/>
            <a:ext cx="2581275" cy="1087041"/>
          </a:xfrm>
          <a:prstGeom prst="line">
            <a:avLst/>
          </a:prstGeom>
          <a:noFill/>
          <a:ln w="57150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98" name="Line 78"/>
          <p:cNvSpPr>
            <a:spLocks noChangeShapeType="1"/>
          </p:cNvSpPr>
          <p:nvPr/>
        </p:nvSpPr>
        <p:spPr bwMode="auto">
          <a:xfrm flipH="1" flipV="1">
            <a:off x="2303860" y="198835"/>
            <a:ext cx="1804988" cy="1087040"/>
          </a:xfrm>
          <a:prstGeom prst="line">
            <a:avLst/>
          </a:prstGeom>
          <a:noFill/>
          <a:ln w="57150">
            <a:solidFill>
              <a:srgbClr val="CC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99" name="Line 79"/>
          <p:cNvSpPr>
            <a:spLocks noChangeShapeType="1"/>
          </p:cNvSpPr>
          <p:nvPr/>
        </p:nvSpPr>
        <p:spPr bwMode="auto">
          <a:xfrm flipV="1">
            <a:off x="2391966" y="202406"/>
            <a:ext cx="0" cy="1633538"/>
          </a:xfrm>
          <a:prstGeom prst="line">
            <a:avLst/>
          </a:prstGeom>
          <a:noFill/>
          <a:ln w="57150">
            <a:solidFill>
              <a:schemeClr val="accent1">
                <a:lumMod val="50000"/>
              </a:schemeClr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00" name="Text Box 80"/>
          <p:cNvSpPr txBox="1">
            <a:spLocks noChangeArrowheads="1"/>
          </p:cNvSpPr>
          <p:nvPr/>
        </p:nvSpPr>
        <p:spPr bwMode="auto">
          <a:xfrm>
            <a:off x="4898345" y="923726"/>
            <a:ext cx="5548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800" b="1" kern="12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58403" name="PubTriangle"/>
          <p:cNvSpPr>
            <a:spLocks noEditPoints="1" noChangeArrowheads="1"/>
          </p:cNvSpPr>
          <p:nvPr/>
        </p:nvSpPr>
        <p:spPr bwMode="auto">
          <a:xfrm rot="13926947">
            <a:off x="4915171" y="1188515"/>
            <a:ext cx="1073944" cy="934641"/>
          </a:xfrm>
          <a:custGeom>
            <a:avLst/>
            <a:gdLst>
              <a:gd name="G0" fmla="+- 0 0 0"/>
              <a:gd name="G1" fmla="*/ 14605 1 2"/>
              <a:gd name="G2" fmla="*/ G1 6356 21600"/>
              <a:gd name="G3" fmla="+- 14605 0 G2"/>
              <a:gd name="G4" fmla="+- 14605 0 0"/>
              <a:gd name="G5" fmla="+- G1 10800 0"/>
              <a:gd name="G6" fmla="*/ 6356 1 2"/>
              <a:gd name="G7" fmla="+- 6356 0 0"/>
              <a:gd name="G8" fmla="+- G2 G6 G1"/>
              <a:gd name="G9" fmla="+- G8 10800 0"/>
              <a:gd name="G10" fmla="+- G6 10800 0"/>
              <a:gd name="T0" fmla="*/ 14605 w 21600"/>
              <a:gd name="T1" fmla="*/ 0 h 21600"/>
              <a:gd name="T2" fmla="*/ 7303 w 21600"/>
              <a:gd name="T3" fmla="*/ 10800 h 21600"/>
              <a:gd name="T4" fmla="*/ 0 w 21600"/>
              <a:gd name="T5" fmla="*/ 21600 h 21600"/>
              <a:gd name="T6" fmla="*/ 10800 w 21600"/>
              <a:gd name="T7" fmla="*/ 13978 h 21600"/>
              <a:gd name="T8" fmla="*/ 21600 w 21600"/>
              <a:gd name="T9" fmla="*/ 6356 h 21600"/>
              <a:gd name="T10" fmla="*/ 18103 w 21600"/>
              <a:gd name="T11" fmla="*/ 3178 h 21600"/>
              <a:gd name="T12" fmla="*/ G3 w 21600"/>
              <a:gd name="T13" fmla="*/ G6 h 21600"/>
              <a:gd name="T14" fmla="*/ G5 w 21600"/>
              <a:gd name="T15" fmla="*/ G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>
                <a:moveTo>
                  <a:pt x="14605" y="0"/>
                </a:moveTo>
                <a:lnTo>
                  <a:pt x="0" y="21600"/>
                </a:lnTo>
                <a:lnTo>
                  <a:pt x="21600" y="6356"/>
                </a:lnTo>
                <a:close/>
              </a:path>
            </a:pathLst>
          </a:custGeom>
          <a:solidFill>
            <a:srgbClr val="FFFFCC"/>
          </a:solidFill>
          <a:ln w="9525">
            <a:noFill/>
            <a:miter lim="800000"/>
            <a:headEnd/>
            <a:tailEnd/>
          </a:ln>
          <a:effectLst>
            <a:outerShdw dist="107763" sx="1000" sy="1000" algn="ctr" rotWithShape="0">
              <a:srgbClr val="808080"/>
            </a:outerShdw>
          </a:effec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sz="1350" kern="1200">
              <a:solidFill>
                <a:prstClr val="black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58449" name="PubTriangle"/>
          <p:cNvSpPr>
            <a:spLocks noEditPoints="1" noChangeArrowheads="1"/>
          </p:cNvSpPr>
          <p:nvPr/>
        </p:nvSpPr>
        <p:spPr bwMode="auto">
          <a:xfrm rot="13926947">
            <a:off x="3957033" y="1314056"/>
            <a:ext cx="887016" cy="653653"/>
          </a:xfrm>
          <a:custGeom>
            <a:avLst/>
            <a:gdLst>
              <a:gd name="G0" fmla="+- 0 0 0"/>
              <a:gd name="G1" fmla="*/ 12875 1 2"/>
              <a:gd name="G2" fmla="*/ G1 9114 21600"/>
              <a:gd name="G3" fmla="+- 12875 0 G2"/>
              <a:gd name="G4" fmla="+- 12875 0 0"/>
              <a:gd name="G5" fmla="+- G1 10800 0"/>
              <a:gd name="G6" fmla="*/ 9114 1 2"/>
              <a:gd name="G7" fmla="+- 9114 0 0"/>
              <a:gd name="G8" fmla="+- G2 G6 G1"/>
              <a:gd name="G9" fmla="+- G8 10800 0"/>
              <a:gd name="G10" fmla="+- G6 10800 0"/>
              <a:gd name="T0" fmla="*/ 12875 w 21600"/>
              <a:gd name="T1" fmla="*/ 0 h 21600"/>
              <a:gd name="T2" fmla="*/ 6438 w 21600"/>
              <a:gd name="T3" fmla="*/ 10800 h 21600"/>
              <a:gd name="T4" fmla="*/ 0 w 21600"/>
              <a:gd name="T5" fmla="*/ 21600 h 21600"/>
              <a:gd name="T6" fmla="*/ 10800 w 21600"/>
              <a:gd name="T7" fmla="*/ 15357 h 21600"/>
              <a:gd name="T8" fmla="*/ 21600 w 21600"/>
              <a:gd name="T9" fmla="*/ 9114 h 21600"/>
              <a:gd name="T10" fmla="*/ 17238 w 21600"/>
              <a:gd name="T11" fmla="*/ 4557 h 21600"/>
              <a:gd name="T12" fmla="*/ G3 w 21600"/>
              <a:gd name="T13" fmla="*/ G6 h 21600"/>
              <a:gd name="T14" fmla="*/ G5 w 21600"/>
              <a:gd name="T15" fmla="*/ G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>
                <a:moveTo>
                  <a:pt x="12875" y="0"/>
                </a:moveTo>
                <a:lnTo>
                  <a:pt x="0" y="21600"/>
                </a:lnTo>
                <a:lnTo>
                  <a:pt x="21600" y="9114"/>
                </a:lnTo>
                <a:close/>
              </a:path>
            </a:pathLst>
          </a:custGeom>
          <a:solidFill>
            <a:srgbClr val="92D050"/>
          </a:solidFill>
          <a:ln w="9525">
            <a:noFill/>
            <a:miter lim="800000"/>
            <a:headEnd/>
            <a:tailEnd/>
          </a:ln>
          <a:effectLst>
            <a:outerShdw dist="107763" dir="8100000" algn="ctr" rotWithShape="0">
              <a:srgbClr val="808080">
                <a:alpha val="50000"/>
              </a:srgbClr>
            </a:outerShdw>
          </a:effec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sz="1350" kern="1200">
              <a:solidFill>
                <a:prstClr val="black"/>
              </a:solidFill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30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445911"/>
              </p:ext>
            </p:extLst>
          </p:nvPr>
        </p:nvGraphicFramePr>
        <p:xfrm>
          <a:off x="429816" y="2152305"/>
          <a:ext cx="1537097" cy="31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1" imgW="1079280" imgH="203040" progId="Equation.DSMT4">
                  <p:embed/>
                </p:oleObj>
              </mc:Choice>
              <mc:Fallback>
                <p:oleObj name="Equation" r:id="rId11" imgW="1079280" imgH="203040" progId="Equation.DSMT4">
                  <p:embed/>
                  <p:pic>
                    <p:nvPicPr>
                      <p:cNvPr id="30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16" y="2152305"/>
                        <a:ext cx="1537097" cy="315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Wave 53"/>
          <p:cNvSpPr/>
          <p:nvPr/>
        </p:nvSpPr>
        <p:spPr bwMode="auto">
          <a:xfrm flipV="1">
            <a:off x="1066801" y="2253509"/>
            <a:ext cx="171450" cy="53578"/>
          </a:xfrm>
          <a:prstGeom prst="wave">
            <a:avLst>
              <a:gd name="adj1" fmla="val 20000"/>
              <a:gd name="adj2" fmla="val 1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sz="1350" kern="120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11" name="Group 54"/>
          <p:cNvGrpSpPr>
            <a:grpSpLocks/>
          </p:cNvGrpSpPr>
          <p:nvPr/>
        </p:nvGrpSpPr>
        <p:grpSpPr bwMode="auto">
          <a:xfrm>
            <a:off x="429816" y="3399235"/>
            <a:ext cx="1627584" cy="315515"/>
            <a:chOff x="20638" y="3617913"/>
            <a:chExt cx="2170113" cy="449263"/>
          </a:xfrm>
        </p:grpSpPr>
        <p:graphicFrame>
          <p:nvGraphicFramePr>
            <p:cNvPr id="3077" name="Object 7"/>
            <p:cNvGraphicFramePr>
              <a:graphicFrameLocks noChangeAspect="1"/>
            </p:cNvGraphicFramePr>
            <p:nvPr/>
          </p:nvGraphicFramePr>
          <p:xfrm>
            <a:off x="20638" y="3617913"/>
            <a:ext cx="2170113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5" name="Equation" r:id="rId13" imgW="1143000" imgH="203040" progId="Equation.DSMT4">
                    <p:embed/>
                  </p:oleObj>
                </mc:Choice>
                <mc:Fallback>
                  <p:oleObj name="Equation" r:id="rId13" imgW="1143000" imgH="203040" progId="Equation.DSMT4">
                    <p:embed/>
                    <p:pic>
                      <p:nvPicPr>
                        <p:cNvPr id="307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8" y="3617913"/>
                          <a:ext cx="2170113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Wave 56"/>
            <p:cNvSpPr/>
            <p:nvPr/>
          </p:nvSpPr>
          <p:spPr>
            <a:xfrm flipV="1">
              <a:off x="835025" y="3812876"/>
              <a:ext cx="228600" cy="76291"/>
            </a:xfrm>
            <a:prstGeom prst="wave">
              <a:avLst>
                <a:gd name="adj1" fmla="val 20000"/>
                <a:gd name="adj2" fmla="val 1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58" name="Rectangle 38"/>
          <p:cNvSpPr>
            <a:spLocks noChangeArrowheads="1"/>
          </p:cNvSpPr>
          <p:nvPr/>
        </p:nvSpPr>
        <p:spPr bwMode="auto">
          <a:xfrm>
            <a:off x="318977" y="77401"/>
            <a:ext cx="764687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b="1" i="1" kern="1200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Bài 1</a:t>
            </a:r>
            <a:endParaRPr lang="en-US" altLang="en-US" sz="1800" b="1" kern="1200">
              <a:solidFill>
                <a:schemeClr val="accent1">
                  <a:lumMod val="50000"/>
                </a:schemeClr>
              </a:solidFill>
              <a:latin typeface="UTM Khuccamta" panose="020406030505060202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595039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58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5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584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9" dur="500"/>
                                        <p:tgtEl>
                                          <p:spTgt spid="584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5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51" grpId="0" animBg="1"/>
      <p:bldP spid="58401" grpId="0" animBg="1"/>
      <p:bldP spid="58401" grpId="1" animBg="1"/>
      <p:bldP spid="58406" grpId="0" animBg="1"/>
      <p:bldP spid="58408" grpId="0"/>
      <p:bldP spid="58417" grpId="0"/>
      <p:bldP spid="58403" grpId="0" animBg="1"/>
      <p:bldP spid="58449" grpId="0" animBg="1"/>
      <p:bldP spid="58449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 Box 5"/>
          <p:cNvSpPr txBox="1">
            <a:spLocks noChangeArrowheads="1"/>
          </p:cNvSpPr>
          <p:nvPr/>
        </p:nvSpPr>
        <p:spPr bwMode="auto">
          <a:xfrm>
            <a:off x="262552" y="2813094"/>
            <a:ext cx="64008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algn="just" defTabSz="685800" fontAlgn="base">
              <a:spcBef>
                <a:spcPct val="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§"/>
              <a:defRPr/>
            </a:pPr>
            <a:r>
              <a:rPr lang="vi-VN" sz="180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Khi dịch chuyển thấu kính từ từ ra xa trang sách</a:t>
            </a:r>
            <a:r>
              <a:rPr lang="vi-VN" sz="1800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,</a:t>
            </a:r>
            <a:r>
              <a:rPr lang="en-US" sz="1800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 </a:t>
            </a:r>
            <a:r>
              <a:rPr lang="vi-VN" sz="1800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ảnh </a:t>
            </a:r>
            <a:r>
              <a:rPr lang="vi-VN" sz="180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của dòng chữ quan sát qua thấu kính cùng chiều </a:t>
            </a:r>
            <a:r>
              <a:rPr lang="en-US" sz="180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và </a:t>
            </a:r>
            <a:r>
              <a:rPr lang="vi-VN" sz="180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to hơn dòng chữ thật trên trang sách. Đó là ảnh ảo tạo bởi </a:t>
            </a:r>
            <a:r>
              <a:rPr lang="vi-VN" sz="1800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TKHT</a:t>
            </a:r>
            <a:r>
              <a:rPr lang="en-US" sz="1800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.</a:t>
            </a:r>
            <a:endParaRPr lang="vi-VN" sz="1800">
              <a:solidFill>
                <a:schemeClr val="accent1">
                  <a:lumMod val="50000"/>
                </a:schemeClr>
              </a:solidFill>
              <a:latin typeface="UTM Khuccamta" panose="02040603050506020204" pitchFamily="18" charset="0"/>
              <a:ea typeface="Rammetto One"/>
              <a:cs typeface="Rammetto One"/>
            </a:endParaRPr>
          </a:p>
        </p:txBody>
      </p:sp>
      <p:sp>
        <p:nvSpPr>
          <p:cNvPr id="61" name="Text Box 7"/>
          <p:cNvSpPr txBox="1">
            <a:spLocks noChangeArrowheads="1"/>
          </p:cNvSpPr>
          <p:nvPr/>
        </p:nvSpPr>
        <p:spPr bwMode="auto">
          <a:xfrm>
            <a:off x="1083435" y="3795355"/>
            <a:ext cx="455882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 algn="just" defTabSz="685800" eaLnBrk="1" fontAlgn="base" hangingPunct="1">
              <a:spcBef>
                <a:spcPct val="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§"/>
            </a:pPr>
            <a:r>
              <a:rPr lang="vi-VN" altLang="en-US" sz="180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Khi dịch chuyển thấu kính ra xa một khoảng cách nhất định nào đó, ta nhìn thấy ảnh của dòng chữ ngược chiều với vật</a:t>
            </a:r>
            <a:r>
              <a:rPr lang="en-US" altLang="en-US" sz="180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.</a:t>
            </a:r>
            <a:r>
              <a:rPr lang="vi-VN" altLang="en-US" sz="180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 Đó là ảnh thật của dòng chữ tạo bởi </a:t>
            </a:r>
            <a:r>
              <a:rPr lang="vi-VN" altLang="en-US" sz="1800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TKHT</a:t>
            </a:r>
            <a:r>
              <a:rPr lang="en-US" altLang="en-US" sz="1800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.</a:t>
            </a:r>
            <a:endParaRPr lang="vi-VN" altLang="en-US" sz="1800">
              <a:solidFill>
                <a:schemeClr val="accent1">
                  <a:lumMod val="50000"/>
                </a:schemeClr>
              </a:solidFill>
              <a:latin typeface="UTM Khuccamta" panose="02040603050506020204" pitchFamily="18" charset="0"/>
              <a:ea typeface="Rammetto One"/>
              <a:cs typeface="Rammetto One"/>
            </a:endParaRPr>
          </a:p>
        </p:txBody>
      </p:sp>
      <p:sp>
        <p:nvSpPr>
          <p:cNvPr id="12" name="Rectangle 38"/>
          <p:cNvSpPr>
            <a:spLocks noChangeArrowheads="1"/>
          </p:cNvSpPr>
          <p:nvPr/>
        </p:nvSpPr>
        <p:spPr bwMode="auto">
          <a:xfrm>
            <a:off x="1599577" y="581194"/>
            <a:ext cx="764687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b="1" i="1" kern="1200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+mn-ea"/>
                <a:cs typeface="Times New Roman" panose="02020603050405020304" pitchFamily="18" charset="0"/>
              </a:rPr>
              <a:t>Bài 2</a:t>
            </a:r>
            <a:endParaRPr lang="en-US" altLang="en-US" sz="1800" b="1" kern="1200">
              <a:solidFill>
                <a:schemeClr val="accent1">
                  <a:lumMod val="50000"/>
                </a:schemeClr>
              </a:solidFill>
              <a:latin typeface="UTM Khuccamta" panose="02040603050506020204" pitchFamily="18" charset="0"/>
              <a:ea typeface="+mn-ea"/>
              <a:cs typeface="+mn-cs"/>
            </a:endParaRPr>
          </a:p>
        </p:txBody>
      </p:sp>
      <p:sp>
        <p:nvSpPr>
          <p:cNvPr id="13" name="Google Shape;2431;p44"/>
          <p:cNvSpPr txBox="1">
            <a:spLocks/>
          </p:cNvSpPr>
          <p:nvPr/>
        </p:nvSpPr>
        <p:spPr>
          <a:xfrm>
            <a:off x="1458010" y="0"/>
            <a:ext cx="2448971" cy="5222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>
              <a:buNone/>
            </a:pPr>
            <a:r>
              <a:rPr lang="en-US" sz="2000" b="1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III </a:t>
            </a:r>
            <a:r>
              <a:rPr lang="en-US" sz="2000" b="1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- </a:t>
            </a:r>
            <a:r>
              <a:rPr lang="en-US" sz="2000" b="1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VẬN DỤNG</a:t>
            </a:r>
            <a:endParaRPr lang="en-US" sz="2000" b="1">
              <a:solidFill>
                <a:schemeClr val="accent1">
                  <a:lumMod val="50000"/>
                </a:schemeClr>
              </a:solidFill>
              <a:latin typeface="UTM Khuccamta" panose="02040603050506020204" pitchFamily="18" charset="0"/>
              <a:ea typeface="Rammetto One"/>
              <a:cs typeface="Rammetto One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236" y="221197"/>
            <a:ext cx="2532966" cy="253296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93663" y="1320313"/>
            <a:ext cx="34405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80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Hình ảnh dòng chữ sẽ thay đổi như thế nào khi từ từ dịch chuyển thấu kính ra xa trang sách ?</a:t>
            </a:r>
          </a:p>
        </p:txBody>
      </p:sp>
    </p:spTree>
    <p:extLst>
      <p:ext uri="{BB962C8B-B14F-4D97-AF65-F5344CB8AC3E}">
        <p14:creationId xmlns:p14="http://schemas.microsoft.com/office/powerpoint/2010/main" val="918683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1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2431;p44"/>
          <p:cNvSpPr txBox="1">
            <a:spLocks/>
          </p:cNvSpPr>
          <p:nvPr/>
        </p:nvSpPr>
        <p:spPr>
          <a:xfrm>
            <a:off x="2354557" y="282364"/>
            <a:ext cx="2663136" cy="8172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>
              <a:buNone/>
            </a:pPr>
            <a:r>
              <a:rPr lang="en-US" sz="4000" b="1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GHI NHỚ</a:t>
            </a:r>
            <a:endParaRPr lang="en-US" sz="4000" b="1">
              <a:solidFill>
                <a:schemeClr val="accent1">
                  <a:lumMod val="50000"/>
                </a:schemeClr>
              </a:solidFill>
              <a:latin typeface="UTM Khuccamta" panose="02040603050506020204" pitchFamily="18" charset="0"/>
              <a:ea typeface="Rammetto One"/>
              <a:cs typeface="Rammetto One"/>
            </a:endParaRPr>
          </a:p>
        </p:txBody>
      </p:sp>
      <p:sp>
        <p:nvSpPr>
          <p:cNvPr id="12" name="Rounded Rectangle 4"/>
          <p:cNvSpPr txBox="1"/>
          <p:nvPr/>
        </p:nvSpPr>
        <p:spPr>
          <a:xfrm>
            <a:off x="290945" y="1381991"/>
            <a:ext cx="6286499" cy="298219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/>
        </p:spPr>
        <p:txBody>
          <a:bodyPr spcFirstLastPara="0" vert="horz" wrap="square" lIns="15240" tIns="15240" rIns="15240" bIns="15240" numCol="1" spcCol="1270" anchor="ctr" anchorCtr="0">
            <a:noAutofit/>
          </a:bodyPr>
          <a:lstStyle/>
          <a:p>
            <a:pPr marL="285750" lvl="0" indent="-285750" algn="just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Font typeface="Wingdings" panose="05000000000000000000" pitchFamily="2" charset="2"/>
              <a:buChar char="v"/>
            </a:pPr>
            <a:r>
              <a:rPr lang="en-US" sz="1800" kern="1200" smtClean="0">
                <a:solidFill>
                  <a:sysClr val="windowText" lastClr="000000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Đối với thấu kính hội tụ :</a:t>
            </a:r>
          </a:p>
          <a:p>
            <a:pPr marL="285750" lvl="0" indent="-285750" algn="just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FontTx/>
              <a:buChar char="-"/>
            </a:pPr>
            <a:r>
              <a:rPr lang="en-US" sz="1800" kern="1200" smtClean="0">
                <a:solidFill>
                  <a:sysClr val="windowText" lastClr="000000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Vật đặt ngoài khoảng tiêu cự cho ảnh thật, ngược chiều với vật.</a:t>
            </a:r>
          </a:p>
          <a:p>
            <a:pPr marL="285750" lvl="0" indent="-285750" algn="just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FontTx/>
              <a:buChar char="-"/>
            </a:pPr>
            <a:r>
              <a:rPr lang="en-US" sz="1800" kern="1200" smtClean="0">
                <a:solidFill>
                  <a:sysClr val="windowText" lastClr="000000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Khi vật đặt rất xa thấu kính thì ảnh thật có vị trí cách thấu kính một khoảng bằng tiêu cự.</a:t>
            </a:r>
          </a:p>
          <a:p>
            <a:pPr marL="285750" lvl="0" indent="-285750" algn="just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FontTx/>
              <a:buChar char="-"/>
            </a:pPr>
            <a:r>
              <a:rPr lang="en-US" sz="1800" kern="1200" smtClean="0">
                <a:solidFill>
                  <a:sysClr val="windowText" lastClr="000000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Vật đặt trong khoảng tiêu cự cho ảnh ảo, lớn hơn vật và cùng chiều với vật.</a:t>
            </a:r>
          </a:p>
          <a:p>
            <a:pPr marL="285750" lvl="0" indent="-285750" algn="just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Font typeface="Wingdings" panose="05000000000000000000" pitchFamily="2" charset="2"/>
              <a:buChar char="v"/>
            </a:pPr>
            <a:r>
              <a:rPr lang="en-US" sz="1800" kern="1200" smtClean="0">
                <a:solidFill>
                  <a:sysClr val="windowText" lastClr="000000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Muốn dựng ảnh A’B’ của AB qua thấu kính (AB vuông góc với trục chính của thấu kính, A nằm trên trục chính), chỉ cần dựng ảnh B’ của B bằng cách vẽ đường truyền của hai tia sáng đặc biệt, sau đó từ B’ hạ vuông góc xuống trục chính ta có ảnh A’ của A.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hoa học của Sherlock Holm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98" y="468966"/>
            <a:ext cx="3366448" cy="2087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6591" y="158851"/>
            <a:ext cx="2766761" cy="276676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075862" y="3332735"/>
            <a:ext cx="4979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80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  <a:sym typeface="Lato"/>
              </a:rPr>
              <a:t>Một thấu kính hội tụ được đặt sát vào mặt trang sách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80207" y="3702067"/>
            <a:ext cx="45416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80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Hãy quan sát hình ảnh dòng chữ qua thấu kính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75862" y="4117566"/>
            <a:ext cx="45600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80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Hình ảnh dòng chữ sẽ thay đổi như thế nào khi từ từ dịch chuyển thấu kính ra xa trang sách ?</a:t>
            </a:r>
          </a:p>
        </p:txBody>
      </p:sp>
    </p:spTree>
    <p:extLst>
      <p:ext uri="{BB962C8B-B14F-4D97-AF65-F5344CB8AC3E}">
        <p14:creationId xmlns:p14="http://schemas.microsoft.com/office/powerpoint/2010/main" val="5472243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431;p44"/>
          <p:cNvSpPr txBox="1">
            <a:spLocks/>
          </p:cNvSpPr>
          <p:nvPr/>
        </p:nvSpPr>
        <p:spPr>
          <a:xfrm>
            <a:off x="2174983" y="145472"/>
            <a:ext cx="2448971" cy="5222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>
              <a:buNone/>
            </a:pPr>
            <a:r>
              <a:rPr lang="en-US" sz="2000" b="1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BÀI TẬP CỦNG CỐ</a:t>
            </a:r>
            <a:endParaRPr lang="en-US" sz="2000" b="1">
              <a:solidFill>
                <a:schemeClr val="accent1">
                  <a:lumMod val="50000"/>
                </a:schemeClr>
              </a:solidFill>
              <a:latin typeface="UTM Khuccamta" panose="02040603050506020204" pitchFamily="18" charset="0"/>
              <a:ea typeface="Rammetto One"/>
              <a:cs typeface="Rammetto One"/>
            </a:endParaRPr>
          </a:p>
        </p:txBody>
      </p:sp>
      <p:sp>
        <p:nvSpPr>
          <p:cNvPr id="6" name="Rounded Rectangle 4"/>
          <p:cNvSpPr txBox="1"/>
          <p:nvPr/>
        </p:nvSpPr>
        <p:spPr>
          <a:xfrm>
            <a:off x="947674" y="844382"/>
            <a:ext cx="5388929" cy="40252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/>
        </p:spPr>
        <p:txBody>
          <a:bodyPr spcFirstLastPara="0" vert="horz" wrap="square" lIns="15240" tIns="15240" rIns="15240" bIns="15240" numCol="1" spcCol="1270" anchor="ctr" anchorCtr="0">
            <a:noAutofit/>
          </a:bodyPr>
          <a:lstStyle/>
          <a:p>
            <a:pPr marL="0" marR="0" lvl="0" indent="0" algn="ctr" defTabSz="106680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Khuccamta" panose="02040603050506020204" pitchFamily="18" charset="0"/>
                <a:ea typeface="+mn-ea"/>
                <a:cs typeface="Times New Roman" pitchFamily="18" charset="0"/>
              </a:rPr>
              <a:t>43.1. Vật đặt ở vị trí nào thì thấu kính hội tụ cho ảnh thật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UTM Khuccamta" panose="02040603050506020204" pitchFamily="18" charset="0"/>
              <a:ea typeface="+mn-ea"/>
              <a:cs typeface="+mn-cs"/>
            </a:endParaRPr>
          </a:p>
        </p:txBody>
      </p:sp>
      <p:sp>
        <p:nvSpPr>
          <p:cNvPr id="7" name="Rounded Rectangle 4"/>
          <p:cNvSpPr/>
          <p:nvPr/>
        </p:nvSpPr>
        <p:spPr>
          <a:xfrm>
            <a:off x="1486150" y="1371602"/>
            <a:ext cx="4311978" cy="2098962"/>
          </a:xfrm>
          <a:prstGeom prst="rect">
            <a:avLst/>
          </a:prstGeom>
          <a:noFill/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lIns="12700" tIns="12700" rIns="12700" bIns="12700" spcCol="1270" anchor="ctr"/>
          <a:lstStyle/>
          <a:p>
            <a:pPr marL="0" marR="0" lvl="0" indent="0" algn="just" defTabSz="8890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UTM Khuccamta" panose="02040603050506020204" pitchFamily="18" charset="0"/>
                <a:ea typeface="+mn-ea"/>
                <a:cs typeface="Times New Roman" pitchFamily="18" charset="0"/>
              </a:rPr>
              <a:t>A) Rất gần </a:t>
            </a:r>
            <a:r>
              <a:rPr kumimoji="0" lang="en-US" sz="1800" i="0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UTM Khuccamta" panose="02040603050506020204" pitchFamily="18" charset="0"/>
                <a:ea typeface="+mn-ea"/>
                <a:cs typeface="Times New Roman" pitchFamily="18" charset="0"/>
              </a:rPr>
              <a:t>thấu</a:t>
            </a:r>
            <a:r>
              <a:rPr kumimoji="0" lang="en-US" sz="1800" i="0" strike="noStrike" kern="1200" cap="none" spc="0" normalizeH="0" noProof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UTM Khuccamta" panose="02040603050506020204" pitchFamily="18" charset="0"/>
                <a:ea typeface="+mn-ea"/>
                <a:cs typeface="Times New Roman" pitchFamily="18" charset="0"/>
              </a:rPr>
              <a:t> kính</a:t>
            </a:r>
            <a:endParaRPr kumimoji="0" lang="en-US" sz="1800" i="0" strike="noStrike" kern="1200" cap="none" spc="0" normalizeH="0" baseline="0" noProof="0">
              <a:ln>
                <a:noFill/>
              </a:ln>
              <a:solidFill>
                <a:schemeClr val="tx1"/>
              </a:solidFill>
              <a:uLnTx/>
              <a:uFillTx/>
              <a:latin typeface="UTM Khuccamta" panose="02040603050506020204" pitchFamily="18" charset="0"/>
              <a:ea typeface="+mn-ea"/>
              <a:cs typeface="+mn-cs"/>
            </a:endParaRPr>
          </a:p>
          <a:p>
            <a:pPr marL="0" marR="0" lvl="0" indent="0" algn="just" defTabSz="8890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UTM Khuccamta" panose="02040603050506020204" pitchFamily="18" charset="0"/>
                <a:ea typeface="+mn-ea"/>
                <a:cs typeface="Times New Roman" pitchFamily="18" charset="0"/>
              </a:rPr>
              <a:t>B) Trong khoảng tiêu cự của </a:t>
            </a:r>
            <a:r>
              <a:rPr kumimoji="0" lang="en-US" sz="1800" i="0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UTM Khuccamta" panose="02040603050506020204" pitchFamily="18" charset="0"/>
                <a:ea typeface="+mn-ea"/>
                <a:cs typeface="Times New Roman" pitchFamily="18" charset="0"/>
              </a:rPr>
              <a:t>thấu</a:t>
            </a:r>
            <a:r>
              <a:rPr kumimoji="0" lang="en-US" sz="1800" i="0" strike="noStrike" kern="1200" cap="none" spc="0" normalizeH="0" noProof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UTM Khuccamta" panose="02040603050506020204" pitchFamily="18" charset="0"/>
                <a:ea typeface="+mn-ea"/>
                <a:cs typeface="Times New Roman" pitchFamily="18" charset="0"/>
              </a:rPr>
              <a:t> kính</a:t>
            </a:r>
            <a:endParaRPr kumimoji="0" lang="en-US" sz="1800" i="0" strike="noStrike" kern="1200" cap="none" spc="0" normalizeH="0" baseline="0" noProof="0">
              <a:ln>
                <a:noFill/>
              </a:ln>
              <a:solidFill>
                <a:schemeClr val="tx1"/>
              </a:solidFill>
              <a:uLnTx/>
              <a:uFillTx/>
              <a:latin typeface="UTM Khuccamta" panose="02040603050506020204" pitchFamily="18" charset="0"/>
              <a:ea typeface="+mn-ea"/>
              <a:cs typeface="+mn-cs"/>
            </a:endParaRPr>
          </a:p>
          <a:p>
            <a:pPr marL="0" marR="0" lvl="0" indent="0" algn="just" defTabSz="8890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UTM Khuccamta" panose="02040603050506020204" pitchFamily="18" charset="0"/>
                <a:ea typeface="+mn-ea"/>
                <a:cs typeface="Times New Roman" pitchFamily="18" charset="0"/>
              </a:rPr>
              <a:t>C) Vuông góc với </a:t>
            </a:r>
            <a:r>
              <a:rPr kumimoji="0" lang="en-US" sz="1800" i="0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UTM Khuccamta" panose="02040603050506020204" pitchFamily="18" charset="0"/>
                <a:ea typeface="+mn-ea"/>
                <a:cs typeface="Times New Roman" pitchFamily="18" charset="0"/>
              </a:rPr>
              <a:t>thấu</a:t>
            </a:r>
            <a:r>
              <a:rPr kumimoji="0" lang="en-US" sz="1800" i="0" strike="noStrike" kern="1200" cap="none" spc="0" normalizeH="0" noProof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UTM Khuccamta" panose="02040603050506020204" pitchFamily="18" charset="0"/>
                <a:ea typeface="+mn-ea"/>
                <a:cs typeface="Times New Roman" pitchFamily="18" charset="0"/>
              </a:rPr>
              <a:t> kính</a:t>
            </a:r>
            <a:endParaRPr kumimoji="0" lang="en-US" sz="1800" i="0" strike="noStrike" kern="1200" cap="none" spc="0" normalizeH="0" baseline="0" noProof="0">
              <a:ln>
                <a:noFill/>
              </a:ln>
              <a:solidFill>
                <a:schemeClr val="tx1"/>
              </a:solidFill>
              <a:uLnTx/>
              <a:uFillTx/>
              <a:latin typeface="UTM Khuccamta" panose="02040603050506020204" pitchFamily="18" charset="0"/>
              <a:ea typeface="+mn-ea"/>
              <a:cs typeface="+mn-cs"/>
            </a:endParaRPr>
          </a:p>
          <a:p>
            <a:pPr marL="0" marR="0" lvl="0" indent="0" algn="just" defTabSz="8890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UTM Khuccamta" panose="02040603050506020204" pitchFamily="18" charset="0"/>
                <a:ea typeface="+mn-ea"/>
                <a:cs typeface="Times New Roman" pitchFamily="18" charset="0"/>
              </a:rPr>
              <a:t>D) Ngoài khoảng tiêu cự của </a:t>
            </a:r>
            <a:r>
              <a:rPr kumimoji="0" lang="en-US" sz="1800" i="0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UTM Khuccamta" panose="02040603050506020204" pitchFamily="18" charset="0"/>
                <a:ea typeface="+mn-ea"/>
                <a:cs typeface="Times New Roman" pitchFamily="18" charset="0"/>
              </a:rPr>
              <a:t>thấu</a:t>
            </a:r>
            <a:r>
              <a:rPr kumimoji="0" lang="en-US" sz="1800" i="0" strike="noStrike" kern="1200" cap="none" spc="0" normalizeH="0" noProof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UTM Khuccamta" panose="02040603050506020204" pitchFamily="18" charset="0"/>
                <a:ea typeface="+mn-ea"/>
                <a:cs typeface="Times New Roman" pitchFamily="18" charset="0"/>
              </a:rPr>
              <a:t> kính</a:t>
            </a:r>
            <a:endParaRPr kumimoji="0" lang="en-US" sz="1800" i="0" strike="noStrike" kern="1200" cap="none" spc="0" normalizeH="0" baseline="0" noProof="0">
              <a:ln>
                <a:noFill/>
              </a:ln>
              <a:solidFill>
                <a:schemeClr val="tx1"/>
              </a:solidFill>
              <a:uLnTx/>
              <a:uFillTx/>
              <a:latin typeface="UTM Khuccamta" panose="02040603050506020204" pitchFamily="18" charset="0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1340677" y="2899063"/>
            <a:ext cx="394855" cy="426027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201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4"/>
          <p:cNvSpPr/>
          <p:nvPr/>
        </p:nvSpPr>
        <p:spPr>
          <a:xfrm>
            <a:off x="2476318" y="1619891"/>
            <a:ext cx="1669653" cy="1757154"/>
          </a:xfrm>
          <a:prstGeom prst="rect">
            <a:avLst/>
          </a:prstGeom>
          <a:noFill/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lIns="12700" tIns="12700" rIns="12700" bIns="12700" spcCol="1270" anchor="ctr"/>
          <a:lstStyle/>
          <a:p>
            <a:pPr algn="just" defTabSz="889000" fontAlgn="base">
              <a:lnSpc>
                <a:spcPct val="150000"/>
              </a:lnSpc>
              <a:spcBef>
                <a:spcPct val="0"/>
              </a:spcBef>
              <a:buClrTx/>
              <a:defRPr/>
            </a:pPr>
            <a:r>
              <a:rPr lang="en-US" sz="1800" kern="120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A) d &gt; f</a:t>
            </a:r>
          </a:p>
          <a:p>
            <a:pPr algn="just" defTabSz="889000" fontAlgn="base">
              <a:lnSpc>
                <a:spcPct val="150000"/>
              </a:lnSpc>
              <a:spcBef>
                <a:spcPct val="0"/>
              </a:spcBef>
              <a:buClrTx/>
              <a:defRPr/>
            </a:pPr>
            <a:r>
              <a:rPr lang="en-US" sz="1800" kern="120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B) </a:t>
            </a:r>
            <a:r>
              <a:rPr lang="en-US" sz="1800" kern="1200" smtClean="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2f </a:t>
            </a:r>
            <a:r>
              <a:rPr lang="en-US" sz="1800" kern="120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&lt; d</a:t>
            </a:r>
          </a:p>
          <a:p>
            <a:pPr algn="just" defTabSz="889000" fontAlgn="base">
              <a:lnSpc>
                <a:spcPct val="150000"/>
              </a:lnSpc>
              <a:spcBef>
                <a:spcPct val="0"/>
              </a:spcBef>
              <a:buClrTx/>
              <a:defRPr/>
            </a:pPr>
            <a:r>
              <a:rPr lang="en-US" sz="1800" kern="120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C) d &lt; f</a:t>
            </a:r>
          </a:p>
          <a:p>
            <a:pPr algn="just" defTabSz="889000" fontAlgn="base">
              <a:lnSpc>
                <a:spcPct val="150000"/>
              </a:lnSpc>
              <a:spcBef>
                <a:spcPct val="0"/>
              </a:spcBef>
              <a:buClrTx/>
              <a:defRPr/>
            </a:pPr>
            <a:r>
              <a:rPr lang="en-US" sz="1800" kern="120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D) f&lt;d &lt; 2f</a:t>
            </a:r>
          </a:p>
        </p:txBody>
      </p:sp>
      <p:sp>
        <p:nvSpPr>
          <p:cNvPr id="8" name="Google Shape;2431;p44"/>
          <p:cNvSpPr txBox="1">
            <a:spLocks/>
          </p:cNvSpPr>
          <p:nvPr/>
        </p:nvSpPr>
        <p:spPr>
          <a:xfrm>
            <a:off x="2174983" y="145472"/>
            <a:ext cx="2448971" cy="5222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>
              <a:buNone/>
            </a:pPr>
            <a:r>
              <a:rPr lang="en-US" sz="2000" b="1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BÀI TẬP CỦNG CỐ</a:t>
            </a:r>
            <a:endParaRPr lang="en-US" sz="2000" b="1">
              <a:solidFill>
                <a:schemeClr val="accent1">
                  <a:lumMod val="50000"/>
                </a:schemeClr>
              </a:solidFill>
              <a:latin typeface="UTM Khuccamta" panose="02040603050506020204" pitchFamily="18" charset="0"/>
              <a:ea typeface="Rammetto One"/>
              <a:cs typeface="Rammetto One"/>
            </a:endParaRPr>
          </a:p>
        </p:txBody>
      </p:sp>
      <p:sp>
        <p:nvSpPr>
          <p:cNvPr id="9" name="Rounded Rectangle 4"/>
          <p:cNvSpPr txBox="1"/>
          <p:nvPr/>
        </p:nvSpPr>
        <p:spPr>
          <a:xfrm>
            <a:off x="677511" y="919020"/>
            <a:ext cx="5388929" cy="40252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/>
        </p:spPr>
        <p:txBody>
          <a:bodyPr spcFirstLastPara="0" vert="horz" wrap="square" lIns="15240" tIns="15240" rIns="15240" bIns="15240" numCol="1" spcCol="1270" anchor="ctr" anchorCtr="0">
            <a:noAutofit/>
          </a:bodyPr>
          <a:lstStyle/>
          <a:p>
            <a:pPr lvl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</a:pPr>
            <a:r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Khuccamta" panose="02040603050506020204" pitchFamily="18" charset="0"/>
                <a:ea typeface="+mn-ea"/>
                <a:cs typeface="Times New Roman" pitchFamily="18" charset="0"/>
              </a:rPr>
              <a:t>43.2. </a:t>
            </a:r>
            <a:r>
              <a:rPr lang="vi-VN" sz="1800" kern="1200">
                <a:solidFill>
                  <a:sysClr val="windowText" lastClr="000000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Thấu kính hội tụ cho ảnh thật nhỏ hơn vật </a:t>
            </a:r>
            <a:r>
              <a:rPr lang="vi-VN" sz="1800" kern="1200" smtClean="0">
                <a:solidFill>
                  <a:sysClr val="windowText" lastClr="000000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khi</a:t>
            </a:r>
            <a:endParaRPr lang="vi-VN" sz="1800" kern="1200">
              <a:solidFill>
                <a:sysClr val="windowText" lastClr="000000"/>
              </a:solidFill>
              <a:latin typeface="UTM Khuccamta" panose="02040603050506020204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278891" y="2072441"/>
            <a:ext cx="394855" cy="426027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178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4"/>
          <p:cNvSpPr/>
          <p:nvPr/>
        </p:nvSpPr>
        <p:spPr>
          <a:xfrm>
            <a:off x="2157681" y="1750850"/>
            <a:ext cx="1614219" cy="1987055"/>
          </a:xfrm>
          <a:prstGeom prst="rect">
            <a:avLst/>
          </a:prstGeom>
          <a:noFill/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lIns="12700" tIns="12700" rIns="12700" bIns="12700" spcCol="1270" anchor="ctr"/>
          <a:lstStyle/>
          <a:p>
            <a:pPr marL="0" lvl="0" indent="0" algn="just" defTabSz="889000" eaLnBrk="1" fontAlgn="base" latinLnBrk="0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/>
              <a:buNone/>
              <a:tabLst/>
              <a:defRPr/>
            </a:pPr>
            <a:r>
              <a:rPr lang="en-US" sz="1800" kern="120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A) d &gt; f</a:t>
            </a:r>
          </a:p>
          <a:p>
            <a:pPr marL="0" lvl="0" indent="0" algn="just" defTabSz="889000" eaLnBrk="1" fontAlgn="base" latinLnBrk="0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/>
              <a:buNone/>
              <a:tabLst/>
              <a:defRPr/>
            </a:pPr>
            <a:r>
              <a:rPr lang="en-US" sz="1800" kern="120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B)  </a:t>
            </a:r>
            <a:r>
              <a:rPr lang="en-US" sz="1800" kern="1200" smtClean="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f &lt; </a:t>
            </a:r>
            <a:r>
              <a:rPr lang="en-US" sz="1800" kern="120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d </a:t>
            </a:r>
            <a:r>
              <a:rPr lang="en-US" sz="1800" kern="1200" smtClean="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&lt; 2f</a:t>
            </a:r>
            <a:endParaRPr lang="en-US" sz="1800" kern="1200">
              <a:solidFill>
                <a:schemeClr val="tx1"/>
              </a:solidFill>
              <a:latin typeface="UTM Khuccamta" panose="02040603050506020204" pitchFamily="18" charset="0"/>
              <a:ea typeface="+mn-ea"/>
              <a:cs typeface="Times New Roman" pitchFamily="18" charset="0"/>
            </a:endParaRPr>
          </a:p>
          <a:p>
            <a:pPr marL="0" lvl="0" indent="0" algn="just" defTabSz="889000" eaLnBrk="1" fontAlgn="base" latinLnBrk="0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/>
              <a:buNone/>
              <a:tabLst/>
              <a:defRPr/>
            </a:pPr>
            <a:r>
              <a:rPr lang="en-US" sz="1800" kern="120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C) d &lt; f</a:t>
            </a:r>
          </a:p>
          <a:p>
            <a:pPr marL="0" lvl="0" indent="0" algn="just" defTabSz="889000" eaLnBrk="1" fontAlgn="base" latinLnBrk="0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/>
              <a:buNone/>
              <a:tabLst/>
              <a:defRPr/>
            </a:pPr>
            <a:r>
              <a:rPr lang="en-US" sz="1800" kern="120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D) d &gt; 2f</a:t>
            </a:r>
          </a:p>
        </p:txBody>
      </p:sp>
      <p:sp>
        <p:nvSpPr>
          <p:cNvPr id="9" name="Google Shape;2431;p44"/>
          <p:cNvSpPr txBox="1">
            <a:spLocks/>
          </p:cNvSpPr>
          <p:nvPr/>
        </p:nvSpPr>
        <p:spPr>
          <a:xfrm>
            <a:off x="1426837" y="176382"/>
            <a:ext cx="2448971" cy="5222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>
              <a:buNone/>
            </a:pPr>
            <a:r>
              <a:rPr lang="en-US" sz="2000" b="1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BÀI TẬP CỦNG CỐ</a:t>
            </a:r>
            <a:endParaRPr lang="en-US" sz="2000" b="1">
              <a:solidFill>
                <a:schemeClr val="accent1">
                  <a:lumMod val="50000"/>
                </a:schemeClr>
              </a:solidFill>
              <a:latin typeface="UTM Khuccamta" panose="02040603050506020204" pitchFamily="18" charset="0"/>
              <a:ea typeface="Rammetto One"/>
              <a:cs typeface="Rammetto One"/>
            </a:endParaRPr>
          </a:p>
        </p:txBody>
      </p:sp>
      <p:sp>
        <p:nvSpPr>
          <p:cNvPr id="10" name="Rounded Rectangle 4"/>
          <p:cNvSpPr txBox="1"/>
          <p:nvPr/>
        </p:nvSpPr>
        <p:spPr>
          <a:xfrm>
            <a:off x="718023" y="1023483"/>
            <a:ext cx="4278954" cy="40252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/>
        </p:spPr>
        <p:txBody>
          <a:bodyPr spcFirstLastPara="0" vert="horz" wrap="square" lIns="15240" tIns="15240" rIns="15240" bIns="15240" numCol="1" spcCol="1270" anchor="ctr" anchorCtr="0">
            <a:noAutofit/>
          </a:bodyPr>
          <a:lstStyle/>
          <a:p>
            <a:pPr lvl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</a:pPr>
            <a:r>
              <a:rPr lang="en-US" sz="1800" kern="1200" smtClean="0">
                <a:solidFill>
                  <a:sysClr val="windowText" lastClr="000000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43.3. </a:t>
            </a:r>
            <a:r>
              <a:rPr lang="en-US" sz="1800" kern="1200">
                <a:solidFill>
                  <a:sysClr val="windowText" lastClr="000000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Khi nào thấu kính hội tụ cho ảnh </a:t>
            </a:r>
            <a:r>
              <a:rPr lang="en-US" sz="1800" kern="1200" smtClean="0">
                <a:solidFill>
                  <a:sysClr val="windowText" lastClr="000000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ảo</a:t>
            </a:r>
            <a:endParaRPr lang="en-US" sz="1800" kern="1200">
              <a:solidFill>
                <a:sysClr val="windowText" lastClr="000000"/>
              </a:solidFill>
              <a:latin typeface="UTM Khuccamta" panose="02040603050506020204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001817" y="2744377"/>
            <a:ext cx="394855" cy="426027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174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4"/>
          <p:cNvSpPr/>
          <p:nvPr/>
        </p:nvSpPr>
        <p:spPr>
          <a:xfrm>
            <a:off x="2334890" y="1644269"/>
            <a:ext cx="3265810" cy="2068712"/>
          </a:xfrm>
          <a:prstGeom prst="rect">
            <a:avLst/>
          </a:prstGeom>
          <a:noFill/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lIns="12700" tIns="12700" rIns="12700" bIns="12700" spcCol="1270" anchor="ctr"/>
          <a:lstStyle/>
          <a:p>
            <a:pPr algn="just" defTabSz="889000" fontAlgn="base">
              <a:lnSpc>
                <a:spcPct val="150000"/>
              </a:lnSpc>
              <a:spcBef>
                <a:spcPct val="0"/>
              </a:spcBef>
              <a:buClrTx/>
              <a:defRPr/>
            </a:pPr>
            <a:r>
              <a:rPr lang="vi-VN" sz="1800" kern="120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A) Cùng chiều</a:t>
            </a:r>
            <a:r>
              <a:rPr lang="vi-VN" sz="1800" kern="1200" smtClean="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,</a:t>
            </a:r>
            <a:r>
              <a:rPr lang="en-US" sz="1800" kern="1200" smtClean="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lang="vi-VN" sz="1800" kern="1200" smtClean="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lớn </a:t>
            </a:r>
            <a:r>
              <a:rPr lang="vi-VN" sz="1800" kern="120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hơn vật</a:t>
            </a:r>
          </a:p>
          <a:p>
            <a:pPr algn="just" defTabSz="889000" fontAlgn="base">
              <a:lnSpc>
                <a:spcPct val="150000"/>
              </a:lnSpc>
              <a:spcBef>
                <a:spcPct val="0"/>
              </a:spcBef>
              <a:buClrTx/>
              <a:defRPr/>
            </a:pPr>
            <a:r>
              <a:rPr lang="vi-VN" sz="1800" kern="120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B) Cùng chiều, nhỏ hơn vật</a:t>
            </a:r>
          </a:p>
          <a:p>
            <a:pPr algn="just" defTabSz="889000" fontAlgn="base">
              <a:lnSpc>
                <a:spcPct val="150000"/>
              </a:lnSpc>
              <a:spcBef>
                <a:spcPct val="0"/>
              </a:spcBef>
              <a:buClrTx/>
              <a:defRPr/>
            </a:pPr>
            <a:r>
              <a:rPr lang="vi-VN" sz="1800" kern="120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C) Ngược chiều</a:t>
            </a:r>
            <a:r>
              <a:rPr lang="vi-VN" sz="1800" kern="1200" smtClean="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,</a:t>
            </a:r>
            <a:r>
              <a:rPr lang="en-US" sz="1800" kern="1200" smtClean="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lang="vi-VN" sz="1800" kern="1200" smtClean="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lớn </a:t>
            </a:r>
            <a:r>
              <a:rPr lang="vi-VN" sz="1800" kern="120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hơn vật</a:t>
            </a:r>
          </a:p>
          <a:p>
            <a:pPr algn="just" defTabSz="889000" fontAlgn="base">
              <a:lnSpc>
                <a:spcPct val="150000"/>
              </a:lnSpc>
              <a:spcBef>
                <a:spcPct val="0"/>
              </a:spcBef>
              <a:buClrTx/>
              <a:defRPr/>
            </a:pPr>
            <a:r>
              <a:rPr lang="vi-VN" sz="1800" kern="120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D) Ngược </a:t>
            </a:r>
            <a:r>
              <a:rPr lang="vi-VN" sz="1800" kern="1200" smtClean="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chiều,</a:t>
            </a:r>
            <a:r>
              <a:rPr lang="en-US" sz="1800" kern="1200" smtClean="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lang="vi-VN" sz="1800" kern="1200" smtClean="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nhỏ </a:t>
            </a:r>
            <a:r>
              <a:rPr lang="vi-VN" sz="1800" kern="1200">
                <a:solidFill>
                  <a:schemeClr val="tx1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hơn vật</a:t>
            </a:r>
            <a:endParaRPr lang="en-US" sz="1800" kern="1200">
              <a:solidFill>
                <a:schemeClr val="tx1"/>
              </a:solidFill>
              <a:latin typeface="UTM Khuccamta" panose="02040603050506020204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Google Shape;2431;p44"/>
          <p:cNvSpPr txBox="1">
            <a:spLocks/>
          </p:cNvSpPr>
          <p:nvPr/>
        </p:nvSpPr>
        <p:spPr>
          <a:xfrm>
            <a:off x="2334890" y="232220"/>
            <a:ext cx="2448971" cy="5222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>
              <a:buNone/>
            </a:pPr>
            <a:r>
              <a:rPr lang="en-US" sz="2000" b="1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BÀI TẬP CỦNG CỐ</a:t>
            </a:r>
            <a:endParaRPr lang="en-US" sz="2000" b="1">
              <a:solidFill>
                <a:schemeClr val="accent1">
                  <a:lumMod val="50000"/>
                </a:schemeClr>
              </a:solidFill>
              <a:latin typeface="UTM Khuccamta" panose="02040603050506020204" pitchFamily="18" charset="0"/>
              <a:ea typeface="Rammetto One"/>
              <a:cs typeface="Rammetto One"/>
            </a:endParaRPr>
          </a:p>
        </p:txBody>
      </p:sp>
      <p:sp>
        <p:nvSpPr>
          <p:cNvPr id="8" name="Rounded Rectangle 4"/>
          <p:cNvSpPr txBox="1"/>
          <p:nvPr/>
        </p:nvSpPr>
        <p:spPr>
          <a:xfrm>
            <a:off x="1626076" y="916902"/>
            <a:ext cx="4847460" cy="40252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/>
        </p:spPr>
        <p:txBody>
          <a:bodyPr spcFirstLastPara="0" vert="horz" wrap="square" lIns="15240" tIns="15240" rIns="15240" bIns="15240" numCol="1" spcCol="1270" anchor="ctr" anchorCtr="0">
            <a:noAutofit/>
          </a:bodyPr>
          <a:lstStyle/>
          <a:p>
            <a:pPr lvl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</a:pPr>
            <a:r>
              <a:rPr lang="en-US" sz="1800" kern="1200">
                <a:solidFill>
                  <a:sysClr val="windowText" lastClr="000000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43.4. Ảnh ảo của thấu kính hội tụ có tính chất </a:t>
            </a:r>
            <a:r>
              <a:rPr lang="en-US" sz="1800" kern="1200" smtClean="0">
                <a:solidFill>
                  <a:sysClr val="windowText" lastClr="000000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gì ?</a:t>
            </a:r>
            <a:endParaRPr lang="en-US" sz="1800" kern="1200">
              <a:solidFill>
                <a:sysClr val="windowText" lastClr="000000"/>
              </a:solidFill>
              <a:latin typeface="UTM Khuccamta" panose="02040603050506020204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217921" y="1892322"/>
            <a:ext cx="394855" cy="426027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003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431;p44"/>
          <p:cNvSpPr txBox="1">
            <a:spLocks noGrp="1"/>
          </p:cNvSpPr>
          <p:nvPr>
            <p:ph type="title"/>
          </p:nvPr>
        </p:nvSpPr>
        <p:spPr>
          <a:xfrm>
            <a:off x="1220721" y="128163"/>
            <a:ext cx="4359198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>
              <a:buNone/>
            </a:pPr>
            <a:r>
              <a:rPr lang="en-US" sz="2400" b="1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CÓ THỂ EM CHƯA BIẾT !</a:t>
            </a:r>
            <a:endParaRPr lang="en-US" sz="2400" b="1">
              <a:solidFill>
                <a:schemeClr val="accent1">
                  <a:lumMod val="50000"/>
                </a:schemeClr>
              </a:solidFill>
              <a:latin typeface="UTM Khuccamta" panose="02040603050506020204" pitchFamily="18" charset="0"/>
              <a:ea typeface="Rammetto One"/>
              <a:cs typeface="Rammetto One"/>
            </a:endParaRPr>
          </a:p>
        </p:txBody>
      </p:sp>
      <p:sp>
        <p:nvSpPr>
          <p:cNvPr id="4" name="Rounded Rectangle 4"/>
          <p:cNvSpPr txBox="1"/>
          <p:nvPr/>
        </p:nvSpPr>
        <p:spPr>
          <a:xfrm>
            <a:off x="392150" y="743878"/>
            <a:ext cx="5455228" cy="1174033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/>
        </p:spPr>
        <p:txBody>
          <a:bodyPr spcFirstLastPara="0" vert="horz" wrap="square" lIns="15240" tIns="15240" rIns="15240" bIns="15240" numCol="1" spcCol="1270" anchor="ctr" anchorCtr="0">
            <a:noAutofit/>
          </a:bodyPr>
          <a:lstStyle/>
          <a:p>
            <a:pPr marL="342900" lvl="0" indent="-342900" algn="just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AutoNum type="arabicPeriod"/>
            </a:pPr>
            <a:r>
              <a:rPr lang="en-US" sz="1800" kern="1200" smtClean="0">
                <a:solidFill>
                  <a:sysClr val="windowText" lastClr="000000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Đặt mắt hứng chùm tia ló sẽ quan sát được ảnh của một vật tạo bởi thấu kính.</a:t>
            </a:r>
          </a:p>
          <a:p>
            <a:pPr marL="285750" lvl="0" indent="-285750" algn="just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FontTx/>
              <a:buChar char="-"/>
            </a:pPr>
            <a:r>
              <a:rPr lang="en-US" sz="1800" kern="1200" smtClean="0">
                <a:solidFill>
                  <a:sysClr val="windowText" lastClr="000000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Nếu nhìn thấy ảnh </a:t>
            </a:r>
            <a:r>
              <a:rPr lang="en-US" sz="1800" kern="1200" smtClean="0">
                <a:solidFill>
                  <a:srgbClr val="C00000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ngược chiều </a:t>
            </a:r>
            <a:r>
              <a:rPr lang="en-US" sz="1800" kern="1200" smtClean="0">
                <a:solidFill>
                  <a:sysClr val="windowText" lastClr="000000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với vật thì đó là </a:t>
            </a:r>
            <a:r>
              <a:rPr lang="en-US" sz="1800" kern="1200" smtClean="0">
                <a:solidFill>
                  <a:srgbClr val="C00000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ảnh thật</a:t>
            </a:r>
            <a:r>
              <a:rPr lang="en-US" sz="1800" kern="1200" smtClean="0">
                <a:solidFill>
                  <a:sysClr val="windowText" lastClr="000000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285750" lvl="0" indent="-285750" algn="just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FontTx/>
              <a:buChar char="-"/>
            </a:pPr>
            <a:r>
              <a:rPr lang="en-US" sz="1800" kern="1200" smtClean="0">
                <a:solidFill>
                  <a:sysClr val="windowText" lastClr="000000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Nếu nhìn thấy ảnh </a:t>
            </a:r>
            <a:r>
              <a:rPr lang="en-US" sz="1800" kern="1200" smtClean="0">
                <a:solidFill>
                  <a:srgbClr val="C00000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cùng chiều </a:t>
            </a:r>
            <a:r>
              <a:rPr lang="en-US" sz="1800" kern="1200" smtClean="0">
                <a:solidFill>
                  <a:sysClr val="windowText" lastClr="000000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với vật thì đó là </a:t>
            </a:r>
            <a:r>
              <a:rPr lang="en-US" sz="1800" kern="1200" smtClean="0">
                <a:solidFill>
                  <a:srgbClr val="C00000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ảnh ảo</a:t>
            </a:r>
            <a:r>
              <a:rPr lang="en-US" sz="1800" kern="1200" smtClean="0">
                <a:solidFill>
                  <a:sysClr val="windowText" lastClr="000000"/>
                </a:solidFill>
                <a:latin typeface="UTM Khuccamta" panose="02040603050506020204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6063" y="3601445"/>
            <a:ext cx="3428507" cy="132560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6062" y="2044259"/>
            <a:ext cx="3428508" cy="1496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0187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2431;p44"/>
          <p:cNvSpPr txBox="1">
            <a:spLocks/>
          </p:cNvSpPr>
          <p:nvPr/>
        </p:nvSpPr>
        <p:spPr>
          <a:xfrm>
            <a:off x="815475" y="222168"/>
            <a:ext cx="4826789" cy="8169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 algn="ctr">
              <a:buFont typeface="Lato"/>
              <a:buNone/>
            </a:pPr>
            <a:r>
              <a:rPr lang="en-US" sz="2400" b="1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MỘT SỐ DỤNG CỤ QUANG HỌC BỔ TRỢ CHO MẮT</a:t>
            </a:r>
            <a:endParaRPr lang="en-US" sz="2400" b="1">
              <a:solidFill>
                <a:schemeClr val="accent1">
                  <a:lumMod val="50000"/>
                </a:schemeClr>
              </a:solidFill>
              <a:latin typeface="UTM Khuccamta" panose="02040603050506020204" pitchFamily="18" charset="0"/>
              <a:ea typeface="Rammetto One"/>
              <a:cs typeface="Rammetto One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713" y="1251238"/>
            <a:ext cx="1776848" cy="177684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1190" y="1277215"/>
            <a:ext cx="1700646" cy="170064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5597" y="1251238"/>
            <a:ext cx="1726623" cy="1726623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7750" y="3106882"/>
            <a:ext cx="1846118" cy="184611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66937" y="3106882"/>
            <a:ext cx="1851972" cy="1851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8069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2431;p44"/>
          <p:cNvSpPr txBox="1">
            <a:spLocks/>
          </p:cNvSpPr>
          <p:nvPr/>
        </p:nvSpPr>
        <p:spPr>
          <a:xfrm>
            <a:off x="1316582" y="1801249"/>
            <a:ext cx="4886790" cy="8068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>
              <a:buNone/>
            </a:pPr>
            <a:r>
              <a:rPr lang="en-US" sz="4000" b="1" smtClean="0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TẠM BIỆT CÁC EM !</a:t>
            </a:r>
            <a:endParaRPr lang="en-US" sz="4000" b="1">
              <a:solidFill>
                <a:schemeClr val="accent1">
                  <a:lumMod val="50000"/>
                </a:schemeClr>
              </a:solidFill>
              <a:latin typeface="UTM Khuccamta" panose="02040603050506020204" pitchFamily="18" charset="0"/>
              <a:ea typeface="Rammetto One"/>
              <a:cs typeface="Rammetto One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 cstate="hq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853" b="95563" l="4985" r="94713">
                        <a14:foregroundMark x1="26133" y1="61965" x2="27644" y2="58954"/>
                        <a14:foregroundMark x1="26133" y1="62758" x2="29003" y2="62758"/>
                        <a14:foregroundMark x1="29003" y1="59746" x2="29003" y2="64342"/>
                        <a14:foregroundMark x1="32024" y1="61965" x2="34894" y2="62758"/>
                        <a14:foregroundMark x1="34139" y1="61965" x2="32779" y2="64342"/>
                        <a14:foregroundMark x1="33384" y1="57369" x2="32779" y2="64342"/>
                        <a14:foregroundMark x1="55438" y1="61331" x2="56193" y2="65927"/>
                        <a14:foregroundMark x1="53172" y1="61331" x2="53927" y2="63550"/>
                        <a14:foregroundMark x1="53927" y1="62758" x2="57553" y2="62758"/>
                        <a14:foregroundMark x1="57553" y1="58954" x2="57553" y2="64342"/>
                        <a14:foregroundMark x1="61178" y1="64342" x2="62689" y2="61965"/>
                        <a14:foregroundMark x1="60574" y1="59746" x2="63444" y2="62758"/>
                        <a14:foregroundMark x1="59819" y1="58162" x2="66314" y2="64342"/>
                        <a14:foregroundMark x1="62689" y1="60539" x2="57553" y2="6893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9243" y="2680889"/>
            <a:ext cx="1604401" cy="15292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dk2"/>
        </a:solidFill>
        <a:effectLst/>
      </p:bgPr>
    </p:bg>
    <p:spTree>
      <p:nvGrpSpPr>
        <p:cNvPr id="1" name="Shape 2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" name="Google Shape;2384;p42"/>
          <p:cNvSpPr txBox="1">
            <a:spLocks noGrp="1"/>
          </p:cNvSpPr>
          <p:nvPr>
            <p:ph type="ctrTitle"/>
          </p:nvPr>
        </p:nvSpPr>
        <p:spPr>
          <a:xfrm>
            <a:off x="522762" y="494461"/>
            <a:ext cx="5846470" cy="274728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>
              <a:lnSpc>
                <a:spcPct val="135000"/>
              </a:lnSpc>
            </a:pPr>
            <a:r>
              <a:rPr lang="en-US" sz="3200">
                <a:latin typeface="UTM Khuccamta" panose="02040603050506020204" pitchFamily="18" charset="0"/>
              </a:rPr>
              <a:t>BÀI </a:t>
            </a:r>
            <a:r>
              <a:rPr lang="en-US" sz="4000">
                <a:latin typeface="UTM Khuccamta" panose="02040603050506020204" pitchFamily="18" charset="0"/>
              </a:rPr>
              <a:t>43</a:t>
            </a:r>
            <a:endParaRPr sz="4000">
              <a:latin typeface="UTM Khuccamta" panose="02040603050506020204" pitchFamily="18" charset="0"/>
            </a:endParaRPr>
          </a:p>
          <a:p>
            <a:pPr>
              <a:lnSpc>
                <a:spcPct val="135000"/>
              </a:lnSpc>
            </a:pPr>
            <a:r>
              <a:rPr lang="en" sz="3200">
                <a:solidFill>
                  <a:schemeClr val="accent2"/>
                </a:solidFill>
                <a:latin typeface="UTM Khuccamta" panose="02040603050506020204" pitchFamily="18" charset="0"/>
              </a:rPr>
              <a:t>ẢNH CỦA MỘT VẬT TẠO BỞI THẤU KÍNH HỘI TỤ</a:t>
            </a:r>
            <a:endParaRPr sz="3200">
              <a:solidFill>
                <a:schemeClr val="accent2"/>
              </a:solidFill>
              <a:latin typeface="UTM Khuccamta" panose="02040603050506020204" pitchFamily="18" charset="0"/>
            </a:endParaRPr>
          </a:p>
        </p:txBody>
      </p:sp>
      <p:grpSp>
        <p:nvGrpSpPr>
          <p:cNvPr id="2386" name="Google Shape;2386;p42"/>
          <p:cNvGrpSpPr/>
          <p:nvPr/>
        </p:nvGrpSpPr>
        <p:grpSpPr>
          <a:xfrm rot="2210956">
            <a:off x="1746846" y="983075"/>
            <a:ext cx="445316" cy="633787"/>
            <a:chOff x="5651575" y="2974475"/>
            <a:chExt cx="445325" cy="633800"/>
          </a:xfrm>
        </p:grpSpPr>
        <p:sp>
          <p:nvSpPr>
            <p:cNvPr id="2387" name="Google Shape;2387;p42"/>
            <p:cNvSpPr/>
            <p:nvPr/>
          </p:nvSpPr>
          <p:spPr>
            <a:xfrm>
              <a:off x="5860550" y="2974475"/>
              <a:ext cx="71450" cy="83625"/>
            </a:xfrm>
            <a:custGeom>
              <a:avLst/>
              <a:gdLst/>
              <a:ahLst/>
              <a:cxnLst/>
              <a:rect l="l" t="t" r="r" b="b"/>
              <a:pathLst>
                <a:path w="2858" h="3345" extrusionOk="0">
                  <a:moveTo>
                    <a:pt x="1485" y="0"/>
                  </a:moveTo>
                  <a:cubicBezTo>
                    <a:pt x="1466" y="0"/>
                    <a:pt x="1448" y="1"/>
                    <a:pt x="1429" y="1"/>
                  </a:cubicBezTo>
                  <a:cubicBezTo>
                    <a:pt x="639" y="1"/>
                    <a:pt x="1" y="670"/>
                    <a:pt x="1" y="1582"/>
                  </a:cubicBezTo>
                  <a:cubicBezTo>
                    <a:pt x="1" y="2585"/>
                    <a:pt x="639" y="3345"/>
                    <a:pt x="1429" y="3345"/>
                  </a:cubicBezTo>
                  <a:cubicBezTo>
                    <a:pt x="2220" y="3315"/>
                    <a:pt x="2858" y="2615"/>
                    <a:pt x="2858" y="1643"/>
                  </a:cubicBezTo>
                  <a:cubicBezTo>
                    <a:pt x="2858" y="662"/>
                    <a:pt x="2305" y="0"/>
                    <a:pt x="148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8" name="Google Shape;2388;p42"/>
            <p:cNvSpPr/>
            <p:nvPr/>
          </p:nvSpPr>
          <p:spPr>
            <a:xfrm>
              <a:off x="5820275" y="3532250"/>
              <a:ext cx="63875" cy="76025"/>
            </a:xfrm>
            <a:custGeom>
              <a:avLst/>
              <a:gdLst/>
              <a:ahLst/>
              <a:cxnLst/>
              <a:rect l="l" t="t" r="r" b="b"/>
              <a:pathLst>
                <a:path w="2555" h="3041" extrusionOk="0">
                  <a:moveTo>
                    <a:pt x="1460" y="1"/>
                  </a:moveTo>
                  <a:cubicBezTo>
                    <a:pt x="609" y="1"/>
                    <a:pt x="1" y="761"/>
                    <a:pt x="1" y="1733"/>
                  </a:cubicBezTo>
                  <a:cubicBezTo>
                    <a:pt x="1" y="2493"/>
                    <a:pt x="548" y="3040"/>
                    <a:pt x="1277" y="3040"/>
                  </a:cubicBezTo>
                  <a:cubicBezTo>
                    <a:pt x="2037" y="3010"/>
                    <a:pt x="2554" y="2341"/>
                    <a:pt x="2554" y="1429"/>
                  </a:cubicBezTo>
                  <a:cubicBezTo>
                    <a:pt x="2524" y="639"/>
                    <a:pt x="2068" y="1"/>
                    <a:pt x="146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9" name="Google Shape;2389;p42"/>
            <p:cNvSpPr/>
            <p:nvPr/>
          </p:nvSpPr>
          <p:spPr>
            <a:xfrm>
              <a:off x="5773925" y="3358250"/>
              <a:ext cx="68425" cy="71475"/>
            </a:xfrm>
            <a:custGeom>
              <a:avLst/>
              <a:gdLst/>
              <a:ahLst/>
              <a:cxnLst/>
              <a:rect l="l" t="t" r="r" b="b"/>
              <a:pathLst>
                <a:path w="2737" h="2859" extrusionOk="0">
                  <a:moveTo>
                    <a:pt x="1369" y="0"/>
                  </a:moveTo>
                  <a:cubicBezTo>
                    <a:pt x="639" y="0"/>
                    <a:pt x="31" y="608"/>
                    <a:pt x="31" y="1398"/>
                  </a:cubicBezTo>
                  <a:cubicBezTo>
                    <a:pt x="1" y="2219"/>
                    <a:pt x="578" y="2797"/>
                    <a:pt x="1338" y="2857"/>
                  </a:cubicBezTo>
                  <a:cubicBezTo>
                    <a:pt x="1354" y="2858"/>
                    <a:pt x="1370" y="2858"/>
                    <a:pt x="1386" y="2858"/>
                  </a:cubicBezTo>
                  <a:cubicBezTo>
                    <a:pt x="2097" y="2858"/>
                    <a:pt x="2736" y="2202"/>
                    <a:pt x="2736" y="1459"/>
                  </a:cubicBezTo>
                  <a:cubicBezTo>
                    <a:pt x="2736" y="699"/>
                    <a:pt x="2098" y="0"/>
                    <a:pt x="13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90" name="Google Shape;2390;p42"/>
            <p:cNvSpPr/>
            <p:nvPr/>
          </p:nvSpPr>
          <p:spPr>
            <a:xfrm>
              <a:off x="5861325" y="3150025"/>
              <a:ext cx="63100" cy="71475"/>
            </a:xfrm>
            <a:custGeom>
              <a:avLst/>
              <a:gdLst/>
              <a:ahLst/>
              <a:cxnLst/>
              <a:rect l="l" t="t" r="r" b="b"/>
              <a:pathLst>
                <a:path w="2524" h="2859" extrusionOk="0">
                  <a:moveTo>
                    <a:pt x="1307" y="1"/>
                  </a:moveTo>
                  <a:cubicBezTo>
                    <a:pt x="578" y="1"/>
                    <a:pt x="0" y="578"/>
                    <a:pt x="0" y="1429"/>
                  </a:cubicBezTo>
                  <a:cubicBezTo>
                    <a:pt x="0" y="2220"/>
                    <a:pt x="487" y="2828"/>
                    <a:pt x="1155" y="2858"/>
                  </a:cubicBezTo>
                  <a:cubicBezTo>
                    <a:pt x="1171" y="2859"/>
                    <a:pt x="1187" y="2859"/>
                    <a:pt x="1203" y="2859"/>
                  </a:cubicBezTo>
                  <a:cubicBezTo>
                    <a:pt x="1940" y="2859"/>
                    <a:pt x="2523" y="2171"/>
                    <a:pt x="2523" y="1338"/>
                  </a:cubicBezTo>
                  <a:cubicBezTo>
                    <a:pt x="2523" y="578"/>
                    <a:pt x="1976" y="1"/>
                    <a:pt x="130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91" name="Google Shape;2391;p42"/>
            <p:cNvSpPr/>
            <p:nvPr/>
          </p:nvSpPr>
          <p:spPr>
            <a:xfrm>
              <a:off x="6020125" y="3152275"/>
              <a:ext cx="63875" cy="72250"/>
            </a:xfrm>
            <a:custGeom>
              <a:avLst/>
              <a:gdLst/>
              <a:ahLst/>
              <a:cxnLst/>
              <a:rect l="l" t="t" r="r" b="b"/>
              <a:pathLst>
                <a:path w="2555" h="2890" extrusionOk="0">
                  <a:moveTo>
                    <a:pt x="1592" y="1"/>
                  </a:moveTo>
                  <a:cubicBezTo>
                    <a:pt x="1579" y="1"/>
                    <a:pt x="1565" y="1"/>
                    <a:pt x="1551" y="2"/>
                  </a:cubicBezTo>
                  <a:cubicBezTo>
                    <a:pt x="791" y="2"/>
                    <a:pt x="31" y="731"/>
                    <a:pt x="1" y="1491"/>
                  </a:cubicBezTo>
                  <a:cubicBezTo>
                    <a:pt x="1" y="2190"/>
                    <a:pt x="578" y="2890"/>
                    <a:pt x="1247" y="2890"/>
                  </a:cubicBezTo>
                  <a:cubicBezTo>
                    <a:pt x="1977" y="2890"/>
                    <a:pt x="2554" y="2282"/>
                    <a:pt x="2554" y="1522"/>
                  </a:cubicBezTo>
                  <a:cubicBezTo>
                    <a:pt x="2554" y="631"/>
                    <a:pt x="2177" y="1"/>
                    <a:pt x="159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92" name="Google Shape;2392;p42"/>
            <p:cNvSpPr/>
            <p:nvPr/>
          </p:nvSpPr>
          <p:spPr>
            <a:xfrm>
              <a:off x="5711625" y="3222225"/>
              <a:ext cx="62325" cy="71450"/>
            </a:xfrm>
            <a:custGeom>
              <a:avLst/>
              <a:gdLst/>
              <a:ahLst/>
              <a:cxnLst/>
              <a:rect l="l" t="t" r="r" b="b"/>
              <a:pathLst>
                <a:path w="2493" h="2858" extrusionOk="0">
                  <a:moveTo>
                    <a:pt x="1307" y="0"/>
                  </a:moveTo>
                  <a:cubicBezTo>
                    <a:pt x="639" y="0"/>
                    <a:pt x="61" y="699"/>
                    <a:pt x="31" y="1611"/>
                  </a:cubicBezTo>
                  <a:cubicBezTo>
                    <a:pt x="0" y="2280"/>
                    <a:pt x="517" y="2858"/>
                    <a:pt x="1155" y="2858"/>
                  </a:cubicBezTo>
                  <a:cubicBezTo>
                    <a:pt x="1854" y="2858"/>
                    <a:pt x="2432" y="2250"/>
                    <a:pt x="2462" y="1399"/>
                  </a:cubicBezTo>
                  <a:cubicBezTo>
                    <a:pt x="2493" y="608"/>
                    <a:pt x="2006" y="0"/>
                    <a:pt x="130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93" name="Google Shape;2393;p42"/>
            <p:cNvSpPr/>
            <p:nvPr/>
          </p:nvSpPr>
          <p:spPr>
            <a:xfrm>
              <a:off x="5922100" y="3308850"/>
              <a:ext cx="63875" cy="66900"/>
            </a:xfrm>
            <a:custGeom>
              <a:avLst/>
              <a:gdLst/>
              <a:ahLst/>
              <a:cxnLst/>
              <a:rect l="l" t="t" r="r" b="b"/>
              <a:pathLst>
                <a:path w="2555" h="2676" extrusionOk="0">
                  <a:moveTo>
                    <a:pt x="1338" y="0"/>
                  </a:moveTo>
                  <a:cubicBezTo>
                    <a:pt x="609" y="0"/>
                    <a:pt x="1" y="639"/>
                    <a:pt x="1" y="1399"/>
                  </a:cubicBezTo>
                  <a:cubicBezTo>
                    <a:pt x="1" y="2098"/>
                    <a:pt x="578" y="2675"/>
                    <a:pt x="1217" y="2675"/>
                  </a:cubicBezTo>
                  <a:cubicBezTo>
                    <a:pt x="1916" y="2675"/>
                    <a:pt x="2524" y="2067"/>
                    <a:pt x="2524" y="1307"/>
                  </a:cubicBezTo>
                  <a:cubicBezTo>
                    <a:pt x="2554" y="608"/>
                    <a:pt x="2007" y="31"/>
                    <a:pt x="133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94" name="Google Shape;2394;p42"/>
            <p:cNvSpPr/>
            <p:nvPr/>
          </p:nvSpPr>
          <p:spPr>
            <a:xfrm>
              <a:off x="6036100" y="3007175"/>
              <a:ext cx="60800" cy="65375"/>
            </a:xfrm>
            <a:custGeom>
              <a:avLst/>
              <a:gdLst/>
              <a:ahLst/>
              <a:cxnLst/>
              <a:rect l="l" t="t" r="r" b="b"/>
              <a:pathLst>
                <a:path w="2432" h="2615" extrusionOk="0">
                  <a:moveTo>
                    <a:pt x="1216" y="0"/>
                  </a:moveTo>
                  <a:cubicBezTo>
                    <a:pt x="578" y="31"/>
                    <a:pt x="0" y="639"/>
                    <a:pt x="0" y="1307"/>
                  </a:cubicBezTo>
                  <a:cubicBezTo>
                    <a:pt x="0" y="2037"/>
                    <a:pt x="517" y="2614"/>
                    <a:pt x="1186" y="2614"/>
                  </a:cubicBezTo>
                  <a:cubicBezTo>
                    <a:pt x="1946" y="2614"/>
                    <a:pt x="2432" y="2007"/>
                    <a:pt x="2432" y="1155"/>
                  </a:cubicBezTo>
                  <a:cubicBezTo>
                    <a:pt x="2432" y="517"/>
                    <a:pt x="1854" y="0"/>
                    <a:pt x="12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95" name="Google Shape;2395;p42"/>
            <p:cNvSpPr/>
            <p:nvPr/>
          </p:nvSpPr>
          <p:spPr>
            <a:xfrm>
              <a:off x="5651575" y="3388650"/>
              <a:ext cx="60075" cy="63850"/>
            </a:xfrm>
            <a:custGeom>
              <a:avLst/>
              <a:gdLst/>
              <a:ahLst/>
              <a:cxnLst/>
              <a:rect l="l" t="t" r="r" b="b"/>
              <a:pathLst>
                <a:path w="2403" h="2554" extrusionOk="0">
                  <a:moveTo>
                    <a:pt x="1217" y="0"/>
                  </a:moveTo>
                  <a:cubicBezTo>
                    <a:pt x="579" y="0"/>
                    <a:pt x="31" y="486"/>
                    <a:pt x="1" y="1185"/>
                  </a:cubicBezTo>
                  <a:cubicBezTo>
                    <a:pt x="1" y="1854"/>
                    <a:pt x="609" y="2553"/>
                    <a:pt x="1247" y="2553"/>
                  </a:cubicBezTo>
                  <a:cubicBezTo>
                    <a:pt x="1886" y="2553"/>
                    <a:pt x="2402" y="1976"/>
                    <a:pt x="2402" y="1246"/>
                  </a:cubicBezTo>
                  <a:cubicBezTo>
                    <a:pt x="2402" y="578"/>
                    <a:pt x="1855" y="0"/>
                    <a:pt x="12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96" name="Google Shape;2396;p42"/>
            <p:cNvSpPr/>
            <p:nvPr/>
          </p:nvSpPr>
          <p:spPr>
            <a:xfrm>
              <a:off x="5729100" y="3083925"/>
              <a:ext cx="53225" cy="59300"/>
            </a:xfrm>
            <a:custGeom>
              <a:avLst/>
              <a:gdLst/>
              <a:ahLst/>
              <a:cxnLst/>
              <a:rect l="l" t="t" r="r" b="b"/>
              <a:pathLst>
                <a:path w="2129" h="2372" extrusionOk="0">
                  <a:moveTo>
                    <a:pt x="1064" y="0"/>
                  </a:moveTo>
                  <a:cubicBezTo>
                    <a:pt x="517" y="31"/>
                    <a:pt x="0" y="548"/>
                    <a:pt x="0" y="1216"/>
                  </a:cubicBezTo>
                  <a:cubicBezTo>
                    <a:pt x="0" y="1824"/>
                    <a:pt x="456" y="2371"/>
                    <a:pt x="1003" y="2371"/>
                  </a:cubicBezTo>
                  <a:cubicBezTo>
                    <a:pt x="1611" y="2371"/>
                    <a:pt x="2128" y="1733"/>
                    <a:pt x="2128" y="1095"/>
                  </a:cubicBezTo>
                  <a:cubicBezTo>
                    <a:pt x="2098" y="456"/>
                    <a:pt x="1672" y="0"/>
                    <a:pt x="10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397" name="Google Shape;2397;p42"/>
          <p:cNvGrpSpPr/>
          <p:nvPr/>
        </p:nvGrpSpPr>
        <p:grpSpPr>
          <a:xfrm>
            <a:off x="6016337" y="2495828"/>
            <a:ext cx="278151" cy="419700"/>
            <a:chOff x="7343775" y="2420788"/>
            <a:chExt cx="278150" cy="419700"/>
          </a:xfrm>
        </p:grpSpPr>
        <p:sp>
          <p:nvSpPr>
            <p:cNvPr id="2398" name="Google Shape;2398;p42"/>
            <p:cNvSpPr/>
            <p:nvPr/>
          </p:nvSpPr>
          <p:spPr>
            <a:xfrm>
              <a:off x="7343775" y="2626938"/>
              <a:ext cx="155800" cy="213550"/>
            </a:xfrm>
            <a:custGeom>
              <a:avLst/>
              <a:gdLst/>
              <a:ahLst/>
              <a:cxnLst/>
              <a:rect l="l" t="t" r="r" b="b"/>
              <a:pathLst>
                <a:path w="6232" h="8542" extrusionOk="0">
                  <a:moveTo>
                    <a:pt x="3436" y="1"/>
                  </a:moveTo>
                  <a:cubicBezTo>
                    <a:pt x="3040" y="1"/>
                    <a:pt x="2980" y="305"/>
                    <a:pt x="2919" y="609"/>
                  </a:cubicBezTo>
                  <a:cubicBezTo>
                    <a:pt x="2919" y="761"/>
                    <a:pt x="2980" y="913"/>
                    <a:pt x="2980" y="1065"/>
                  </a:cubicBezTo>
                  <a:lnTo>
                    <a:pt x="2980" y="3983"/>
                  </a:lnTo>
                  <a:cubicBezTo>
                    <a:pt x="2098" y="4195"/>
                    <a:pt x="1247" y="4104"/>
                    <a:pt x="457" y="4256"/>
                  </a:cubicBezTo>
                  <a:cubicBezTo>
                    <a:pt x="244" y="4287"/>
                    <a:pt x="1" y="4378"/>
                    <a:pt x="1" y="4682"/>
                  </a:cubicBezTo>
                  <a:cubicBezTo>
                    <a:pt x="1" y="4955"/>
                    <a:pt x="244" y="5046"/>
                    <a:pt x="457" y="5138"/>
                  </a:cubicBezTo>
                  <a:cubicBezTo>
                    <a:pt x="774" y="5180"/>
                    <a:pt x="1077" y="5237"/>
                    <a:pt x="1385" y="5237"/>
                  </a:cubicBezTo>
                  <a:cubicBezTo>
                    <a:pt x="1520" y="5237"/>
                    <a:pt x="1656" y="5226"/>
                    <a:pt x="1794" y="5198"/>
                  </a:cubicBezTo>
                  <a:cubicBezTo>
                    <a:pt x="2008" y="5163"/>
                    <a:pt x="2242" y="5148"/>
                    <a:pt x="2486" y="5148"/>
                  </a:cubicBezTo>
                  <a:cubicBezTo>
                    <a:pt x="2657" y="5148"/>
                    <a:pt x="2834" y="5155"/>
                    <a:pt x="3010" y="5168"/>
                  </a:cubicBezTo>
                  <a:cubicBezTo>
                    <a:pt x="3040" y="6171"/>
                    <a:pt x="2919" y="7113"/>
                    <a:pt x="3223" y="8025"/>
                  </a:cubicBezTo>
                  <a:cubicBezTo>
                    <a:pt x="3284" y="8238"/>
                    <a:pt x="3284" y="8542"/>
                    <a:pt x="3588" y="8542"/>
                  </a:cubicBezTo>
                  <a:cubicBezTo>
                    <a:pt x="3891" y="8542"/>
                    <a:pt x="3922" y="8208"/>
                    <a:pt x="3983" y="7964"/>
                  </a:cubicBezTo>
                  <a:cubicBezTo>
                    <a:pt x="4195" y="7296"/>
                    <a:pt x="4135" y="6566"/>
                    <a:pt x="4135" y="5898"/>
                  </a:cubicBezTo>
                  <a:cubicBezTo>
                    <a:pt x="4135" y="5373"/>
                    <a:pt x="4185" y="4973"/>
                    <a:pt x="4764" y="4973"/>
                  </a:cubicBezTo>
                  <a:cubicBezTo>
                    <a:pt x="4823" y="4973"/>
                    <a:pt x="4886" y="4977"/>
                    <a:pt x="4955" y="4986"/>
                  </a:cubicBezTo>
                  <a:cubicBezTo>
                    <a:pt x="4974" y="4988"/>
                    <a:pt x="4993" y="4990"/>
                    <a:pt x="5013" y="4990"/>
                  </a:cubicBezTo>
                  <a:cubicBezTo>
                    <a:pt x="5216" y="4990"/>
                    <a:pt x="5460" y="4856"/>
                    <a:pt x="5654" y="4773"/>
                  </a:cubicBezTo>
                  <a:cubicBezTo>
                    <a:pt x="5928" y="4712"/>
                    <a:pt x="6232" y="4591"/>
                    <a:pt x="6171" y="4256"/>
                  </a:cubicBezTo>
                  <a:cubicBezTo>
                    <a:pt x="6080" y="3922"/>
                    <a:pt x="5746" y="3891"/>
                    <a:pt x="5472" y="3891"/>
                  </a:cubicBezTo>
                  <a:lnTo>
                    <a:pt x="4104" y="3891"/>
                  </a:lnTo>
                  <a:cubicBezTo>
                    <a:pt x="4104" y="3679"/>
                    <a:pt x="4104" y="3496"/>
                    <a:pt x="4135" y="3375"/>
                  </a:cubicBezTo>
                  <a:cubicBezTo>
                    <a:pt x="4104" y="2432"/>
                    <a:pt x="4043" y="1490"/>
                    <a:pt x="3952" y="548"/>
                  </a:cubicBezTo>
                  <a:cubicBezTo>
                    <a:pt x="3922" y="274"/>
                    <a:pt x="3770" y="1"/>
                    <a:pt x="34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99" name="Google Shape;2399;p42"/>
            <p:cNvSpPr/>
            <p:nvPr/>
          </p:nvSpPr>
          <p:spPr>
            <a:xfrm>
              <a:off x="7471450" y="2420788"/>
              <a:ext cx="150475" cy="221375"/>
            </a:xfrm>
            <a:custGeom>
              <a:avLst/>
              <a:gdLst/>
              <a:ahLst/>
              <a:cxnLst/>
              <a:rect l="l" t="t" r="r" b="b"/>
              <a:pathLst>
                <a:path w="6019" h="8855" extrusionOk="0">
                  <a:moveTo>
                    <a:pt x="2979" y="0"/>
                  </a:moveTo>
                  <a:cubicBezTo>
                    <a:pt x="2735" y="0"/>
                    <a:pt x="2605" y="221"/>
                    <a:pt x="2523" y="466"/>
                  </a:cubicBezTo>
                  <a:cubicBezTo>
                    <a:pt x="2432" y="769"/>
                    <a:pt x="2432" y="1104"/>
                    <a:pt x="2432" y="1438"/>
                  </a:cubicBezTo>
                  <a:lnTo>
                    <a:pt x="2432" y="4022"/>
                  </a:lnTo>
                  <a:cubicBezTo>
                    <a:pt x="2350" y="4019"/>
                    <a:pt x="2269" y="4017"/>
                    <a:pt x="2190" y="4017"/>
                  </a:cubicBezTo>
                  <a:cubicBezTo>
                    <a:pt x="1540" y="4017"/>
                    <a:pt x="992" y="4120"/>
                    <a:pt x="395" y="4174"/>
                  </a:cubicBezTo>
                  <a:cubicBezTo>
                    <a:pt x="213" y="4235"/>
                    <a:pt x="0" y="4265"/>
                    <a:pt x="0" y="4569"/>
                  </a:cubicBezTo>
                  <a:cubicBezTo>
                    <a:pt x="0" y="4873"/>
                    <a:pt x="213" y="4934"/>
                    <a:pt x="456" y="4994"/>
                  </a:cubicBezTo>
                  <a:lnTo>
                    <a:pt x="2371" y="4994"/>
                  </a:lnTo>
                  <a:lnTo>
                    <a:pt x="2371" y="5663"/>
                  </a:lnTo>
                  <a:cubicBezTo>
                    <a:pt x="2432" y="6575"/>
                    <a:pt x="2310" y="7487"/>
                    <a:pt x="2614" y="8368"/>
                  </a:cubicBezTo>
                  <a:cubicBezTo>
                    <a:pt x="2675" y="8581"/>
                    <a:pt x="2736" y="8855"/>
                    <a:pt x="3040" y="8855"/>
                  </a:cubicBezTo>
                  <a:cubicBezTo>
                    <a:pt x="3344" y="8824"/>
                    <a:pt x="3344" y="8520"/>
                    <a:pt x="3405" y="8338"/>
                  </a:cubicBezTo>
                  <a:cubicBezTo>
                    <a:pt x="3587" y="7760"/>
                    <a:pt x="3557" y="7183"/>
                    <a:pt x="3557" y="6605"/>
                  </a:cubicBezTo>
                  <a:cubicBezTo>
                    <a:pt x="3557" y="4782"/>
                    <a:pt x="3557" y="4782"/>
                    <a:pt x="5350" y="4599"/>
                  </a:cubicBezTo>
                  <a:cubicBezTo>
                    <a:pt x="5624" y="4569"/>
                    <a:pt x="6019" y="4569"/>
                    <a:pt x="6019" y="4174"/>
                  </a:cubicBezTo>
                  <a:cubicBezTo>
                    <a:pt x="6019" y="3839"/>
                    <a:pt x="5684" y="3779"/>
                    <a:pt x="5380" y="3687"/>
                  </a:cubicBezTo>
                  <a:cubicBezTo>
                    <a:pt x="5250" y="3655"/>
                    <a:pt x="5121" y="3642"/>
                    <a:pt x="4992" y="3642"/>
                  </a:cubicBezTo>
                  <a:cubicBezTo>
                    <a:pt x="4521" y="3642"/>
                    <a:pt x="4058" y="3816"/>
                    <a:pt x="3557" y="3839"/>
                  </a:cubicBezTo>
                  <a:cubicBezTo>
                    <a:pt x="3526" y="3657"/>
                    <a:pt x="3526" y="3505"/>
                    <a:pt x="3557" y="3414"/>
                  </a:cubicBezTo>
                  <a:cubicBezTo>
                    <a:pt x="3526" y="2472"/>
                    <a:pt x="3526" y="1529"/>
                    <a:pt x="3496" y="587"/>
                  </a:cubicBezTo>
                  <a:cubicBezTo>
                    <a:pt x="3435" y="283"/>
                    <a:pt x="3374" y="40"/>
                    <a:pt x="3070" y="10"/>
                  </a:cubicBezTo>
                  <a:cubicBezTo>
                    <a:pt x="3038" y="3"/>
                    <a:pt x="3008" y="0"/>
                    <a:pt x="297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543" y="3295464"/>
            <a:ext cx="2241611" cy="133735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00936" y="1319611"/>
            <a:ext cx="698638" cy="751969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431" name="Google Shape;2431;p44"/>
          <p:cNvSpPr txBox="1">
            <a:spLocks noGrp="1"/>
          </p:cNvSpPr>
          <p:nvPr>
            <p:ph type="subTitle" idx="1"/>
          </p:nvPr>
        </p:nvSpPr>
        <p:spPr>
          <a:xfrm>
            <a:off x="1915211" y="1311255"/>
            <a:ext cx="3550408" cy="131913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 algn="ctr"/>
            <a:r>
              <a:rPr lang="en" sz="2400">
                <a:solidFill>
                  <a:srgbClr val="F1744E"/>
                </a:solidFill>
                <a:latin typeface="UTM Khuccamta" panose="02040603050506020204" pitchFamily="18" charset="0"/>
              </a:rPr>
              <a:t>ĐẶC ĐIỂM CỦA ẢNH CỦA MỘT VẬT TẠO BỞI THẤU KÍNH HỘI TỤ</a:t>
            </a:r>
            <a:endParaRPr sz="2400">
              <a:solidFill>
                <a:srgbClr val="F1744E"/>
              </a:solidFill>
              <a:latin typeface="UTM Khuccamta" panose="02040603050506020204" pitchFamily="18" charset="0"/>
            </a:endParaRPr>
          </a:p>
        </p:txBody>
      </p:sp>
      <p:sp>
        <p:nvSpPr>
          <p:cNvPr id="2439" name="Google Shape;2439;p44"/>
          <p:cNvSpPr txBox="1">
            <a:spLocks noGrp="1"/>
          </p:cNvSpPr>
          <p:nvPr>
            <p:ph type="title"/>
          </p:nvPr>
        </p:nvSpPr>
        <p:spPr>
          <a:xfrm>
            <a:off x="835745" y="1476007"/>
            <a:ext cx="872700" cy="411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 sz="3600">
                <a:solidFill>
                  <a:srgbClr val="000000"/>
                </a:solidFill>
                <a:latin typeface="UTM Khuccamta" panose="02040603050506020204" pitchFamily="18" charset="0"/>
              </a:rPr>
              <a:t>I</a:t>
            </a:r>
            <a:endParaRPr sz="3600">
              <a:solidFill>
                <a:srgbClr val="000000"/>
              </a:solidFill>
              <a:latin typeface="UTM Khuccamta" panose="02040603050506020204" pitchFamily="18" charset="0"/>
            </a:endParaRPr>
          </a:p>
        </p:txBody>
      </p:sp>
      <p:sp>
        <p:nvSpPr>
          <p:cNvPr id="2443" name="Google Shape;2443;p44"/>
          <p:cNvSpPr txBox="1">
            <a:spLocks noGrp="1"/>
          </p:cNvSpPr>
          <p:nvPr>
            <p:ph type="title" idx="15"/>
          </p:nvPr>
        </p:nvSpPr>
        <p:spPr>
          <a:xfrm>
            <a:off x="1201663" y="253882"/>
            <a:ext cx="4450445" cy="9292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" sz="3200">
                <a:solidFill>
                  <a:srgbClr val="4285F4"/>
                </a:solidFill>
                <a:latin typeface="UTM Khuccamta" panose="02040603050506020204" pitchFamily="18" charset="0"/>
              </a:rPr>
              <a:t>NỘI DUNG CHÍNH</a:t>
            </a:r>
            <a:endParaRPr sz="3200">
              <a:solidFill>
                <a:srgbClr val="4285F4"/>
              </a:solidFill>
              <a:latin typeface="UTM Khuccamta" panose="02040603050506020204" pitchFamily="18" charset="0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900936" y="2557122"/>
            <a:ext cx="698638" cy="751969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6" name="Google Shape;2431;p44"/>
          <p:cNvSpPr txBox="1">
            <a:spLocks noGrp="1"/>
          </p:cNvSpPr>
          <p:nvPr>
            <p:ph type="subTitle" idx="1"/>
          </p:nvPr>
        </p:nvSpPr>
        <p:spPr>
          <a:xfrm>
            <a:off x="2237328" y="2758523"/>
            <a:ext cx="2880571" cy="52226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/>
            <a:r>
              <a:rPr lang="en" sz="2400">
                <a:solidFill>
                  <a:srgbClr val="F1744E"/>
                </a:solidFill>
                <a:latin typeface="UTM Khuccamta" panose="02040603050506020204" pitchFamily="18" charset="0"/>
              </a:rPr>
              <a:t>CÁCH DỰNG ẢNH</a:t>
            </a:r>
            <a:endParaRPr sz="2400">
              <a:solidFill>
                <a:srgbClr val="F1744E"/>
              </a:solidFill>
              <a:latin typeface="UTM Khuccamta" panose="02040603050506020204" pitchFamily="18" charset="0"/>
            </a:endParaRPr>
          </a:p>
        </p:txBody>
      </p:sp>
      <p:sp>
        <p:nvSpPr>
          <p:cNvPr id="37" name="Google Shape;2439;p44"/>
          <p:cNvSpPr txBox="1">
            <a:spLocks noGrp="1"/>
          </p:cNvSpPr>
          <p:nvPr>
            <p:ph type="title"/>
          </p:nvPr>
        </p:nvSpPr>
        <p:spPr>
          <a:xfrm>
            <a:off x="835745" y="2713518"/>
            <a:ext cx="872700" cy="411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 sz="3600">
                <a:solidFill>
                  <a:srgbClr val="000000"/>
                </a:solidFill>
                <a:latin typeface="UTM Khuccamta" panose="02040603050506020204" pitchFamily="18" charset="0"/>
              </a:rPr>
              <a:t>II</a:t>
            </a:r>
            <a:endParaRPr sz="3600">
              <a:solidFill>
                <a:srgbClr val="000000"/>
              </a:solidFill>
              <a:latin typeface="UTM Khuccamta" panose="02040603050506020204" pitchFamily="18" charset="0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900936" y="3676190"/>
            <a:ext cx="698638" cy="751969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9" name="Google Shape;2431;p44"/>
          <p:cNvSpPr txBox="1">
            <a:spLocks noGrp="1"/>
          </p:cNvSpPr>
          <p:nvPr>
            <p:ph type="subTitle" idx="1"/>
          </p:nvPr>
        </p:nvSpPr>
        <p:spPr>
          <a:xfrm>
            <a:off x="2691193" y="3777104"/>
            <a:ext cx="1998444" cy="52226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/>
            <a:r>
              <a:rPr lang="en" sz="2400">
                <a:solidFill>
                  <a:srgbClr val="F1744E"/>
                </a:solidFill>
                <a:latin typeface="UTM Khuccamta" panose="02040603050506020204" pitchFamily="18" charset="0"/>
              </a:rPr>
              <a:t>VẬN DỤNG</a:t>
            </a:r>
            <a:endParaRPr sz="2400">
              <a:solidFill>
                <a:srgbClr val="F1744E"/>
              </a:solidFill>
              <a:latin typeface="UTM Khuccamta" panose="02040603050506020204" pitchFamily="18" charset="0"/>
            </a:endParaRPr>
          </a:p>
        </p:txBody>
      </p:sp>
      <p:sp>
        <p:nvSpPr>
          <p:cNvPr id="40" name="Google Shape;2439;p44"/>
          <p:cNvSpPr txBox="1">
            <a:spLocks noGrp="1"/>
          </p:cNvSpPr>
          <p:nvPr>
            <p:ph type="title"/>
          </p:nvPr>
        </p:nvSpPr>
        <p:spPr>
          <a:xfrm>
            <a:off x="835745" y="3832586"/>
            <a:ext cx="872700" cy="411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 sz="3600">
                <a:solidFill>
                  <a:srgbClr val="000000"/>
                </a:solidFill>
                <a:latin typeface="UTM Khuccamta" panose="02040603050506020204" pitchFamily="18" charset="0"/>
              </a:rPr>
              <a:t>III</a:t>
            </a:r>
            <a:endParaRPr sz="3600">
              <a:solidFill>
                <a:srgbClr val="000000"/>
              </a:solidFill>
              <a:latin typeface="UTM Khuccamta" panose="020406030505060202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431;p44"/>
          <p:cNvSpPr txBox="1">
            <a:spLocks/>
          </p:cNvSpPr>
          <p:nvPr/>
        </p:nvSpPr>
        <p:spPr>
          <a:xfrm>
            <a:off x="305057" y="85131"/>
            <a:ext cx="5316425" cy="8092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 algn="ctr">
              <a:buNone/>
            </a:pPr>
            <a:r>
              <a:rPr lang="en-US" sz="2000" b="1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  <a:sym typeface="Rammetto One"/>
              </a:rPr>
              <a:t>I - ĐẶC ĐIỂM CỦA ẢNH CỦA MỘT VẬT TẠO BỞI THẤU KÍNH HỘI TỤ</a:t>
            </a:r>
          </a:p>
        </p:txBody>
      </p:sp>
      <p:sp>
        <p:nvSpPr>
          <p:cNvPr id="5" name="Google Shape;2431;p44"/>
          <p:cNvSpPr txBox="1">
            <a:spLocks/>
          </p:cNvSpPr>
          <p:nvPr/>
        </p:nvSpPr>
        <p:spPr>
          <a:xfrm>
            <a:off x="305057" y="831273"/>
            <a:ext cx="1693718" cy="477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 algn="ctr">
              <a:buNone/>
            </a:pPr>
            <a:r>
              <a:rPr lang="en-US" sz="2000" b="1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  <a:sym typeface="Rammetto One"/>
              </a:rPr>
              <a:t>1. Thí nghiệm</a:t>
            </a:r>
          </a:p>
        </p:txBody>
      </p:sp>
      <p:sp>
        <p:nvSpPr>
          <p:cNvPr id="6" name="Rectangle 5"/>
          <p:cNvSpPr/>
          <p:nvPr/>
        </p:nvSpPr>
        <p:spPr>
          <a:xfrm>
            <a:off x="3287248" y="1309254"/>
            <a:ext cx="30826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vi-VN" sz="180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Bố trí thí nghiệm như hình</a:t>
            </a:r>
          </a:p>
        </p:txBody>
      </p:sp>
      <p:pic>
        <p:nvPicPr>
          <p:cNvPr id="7" name="Picture 9" descr="D:\ANH LY 9\Namcham\IMG_0019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80142" y="1863693"/>
            <a:ext cx="3680722" cy="276026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05057" y="2429469"/>
            <a:ext cx="2375798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 algn="just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§"/>
            </a:pPr>
            <a:r>
              <a:rPr lang="en-US" altLang="en-US" sz="1800">
                <a:latin typeface="UTM Khuccamta" panose="02040603050506020204" pitchFamily="18" charset="0"/>
                <a:ea typeface="Rammetto One"/>
                <a:cs typeface="Rammetto One"/>
              </a:rPr>
              <a:t>Quan sát ảnh của một vật tạo bởi thấu kính hội </a:t>
            </a:r>
            <a:r>
              <a:rPr lang="en-US" altLang="en-US" sz="1800" smtClean="0">
                <a:latin typeface="UTM Khuccamta" panose="02040603050506020204" pitchFamily="18" charset="0"/>
                <a:ea typeface="Rammetto One"/>
                <a:cs typeface="Rammetto One"/>
              </a:rPr>
              <a:t>tụ.</a:t>
            </a:r>
            <a:endParaRPr lang="en-US" altLang="en-US" sz="1800">
              <a:latin typeface="UTM Khuccamta" panose="02040603050506020204" pitchFamily="18" charset="0"/>
              <a:ea typeface="Rammetto One"/>
              <a:cs typeface="Rammetto One"/>
            </a:endParaRPr>
          </a:p>
        </p:txBody>
      </p:sp>
    </p:spTree>
    <p:extLst>
      <p:ext uri="{BB962C8B-B14F-4D97-AF65-F5344CB8AC3E}">
        <p14:creationId xmlns:p14="http://schemas.microsoft.com/office/powerpoint/2010/main" val="392080261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Box 80"/>
          <p:cNvSpPr txBox="1">
            <a:spLocks noChangeArrowheads="1"/>
          </p:cNvSpPr>
          <p:nvPr/>
        </p:nvSpPr>
        <p:spPr bwMode="auto">
          <a:xfrm>
            <a:off x="452967" y="808886"/>
            <a:ext cx="32969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buClr>
                <a:srgbClr val="E86474"/>
              </a:buClr>
              <a:buSzPts val="1200"/>
            </a:pPr>
            <a:r>
              <a:rPr lang="en-US" altLang="en-US" sz="1800" b="1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  <a:sym typeface="Lato"/>
              </a:rPr>
              <a:t>a) Đặt vật ngoài khoảng tiêu cự:</a:t>
            </a:r>
          </a:p>
        </p:txBody>
      </p:sp>
      <p:sp>
        <p:nvSpPr>
          <p:cNvPr id="9223" name="Line 2"/>
          <p:cNvSpPr>
            <a:spLocks noChangeShapeType="1"/>
          </p:cNvSpPr>
          <p:nvPr/>
        </p:nvSpPr>
        <p:spPr bwMode="auto">
          <a:xfrm>
            <a:off x="5950744" y="24003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584031" y="1600201"/>
            <a:ext cx="1168004" cy="2041922"/>
            <a:chOff x="4070" y="982"/>
            <a:chExt cx="981" cy="1574"/>
          </a:xfrm>
        </p:grpSpPr>
        <p:sp>
          <p:nvSpPr>
            <p:cNvPr id="9249" name="AutoShape 4"/>
            <p:cNvSpPr>
              <a:spLocks noChangeArrowheads="1"/>
            </p:cNvSpPr>
            <p:nvPr/>
          </p:nvSpPr>
          <p:spPr bwMode="auto">
            <a:xfrm rot="5400000">
              <a:off x="3973" y="1079"/>
              <a:ext cx="1176" cy="981"/>
            </a:xfrm>
            <a:prstGeom prst="flowChartInputOutpu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685800" eaLnBrk="1" fontAlgn="base" hangingPunct="1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1350" kern="1200">
                <a:solidFill>
                  <a:prstClr val="black"/>
                </a:solidFill>
                <a:ea typeface="+mn-ea"/>
                <a:cs typeface="+mn-cs"/>
              </a:endParaRPr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4550" y="2028"/>
              <a:ext cx="0" cy="528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350" kern="120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9225" name="AutoShape 6"/>
          <p:cNvSpPr>
            <a:spLocks noChangeArrowheads="1"/>
          </p:cNvSpPr>
          <p:nvPr/>
        </p:nvSpPr>
        <p:spPr bwMode="auto">
          <a:xfrm rot="16200000">
            <a:off x="3858222" y="1829397"/>
            <a:ext cx="1469231" cy="1168003"/>
          </a:xfrm>
          <a:prstGeom prst="flowChartInputOutpu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1350" kern="120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9226" name="Oval 7"/>
          <p:cNvSpPr>
            <a:spLocks noChangeArrowheads="1"/>
          </p:cNvSpPr>
          <p:nvPr/>
        </p:nvSpPr>
        <p:spPr bwMode="auto">
          <a:xfrm rot="8493751">
            <a:off x="4318398" y="2057401"/>
            <a:ext cx="515540" cy="73223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1350" kern="120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 flipH="1">
            <a:off x="4561826" y="2977940"/>
            <a:ext cx="0" cy="67663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sz="135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228" name="Line 9"/>
          <p:cNvSpPr>
            <a:spLocks noChangeShapeType="1"/>
          </p:cNvSpPr>
          <p:nvPr/>
        </p:nvSpPr>
        <p:spPr bwMode="auto">
          <a:xfrm flipV="1">
            <a:off x="457200" y="3714750"/>
            <a:ext cx="5943600" cy="0"/>
          </a:xfrm>
          <a:prstGeom prst="line">
            <a:avLst/>
          </a:prstGeom>
          <a:noFill/>
          <a:ln w="9525">
            <a:solidFill>
              <a:srgbClr val="CCFFFF"/>
            </a:solidFill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CCFFFF"/>
            </a:extrusionClr>
            <a:contourClr>
              <a:srgbClr val="CCFFFF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flatTx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587500" y="4083248"/>
            <a:ext cx="61651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vi-VN" sz="180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-</a:t>
            </a:r>
            <a:r>
              <a:rPr lang="en-US" sz="180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 Ảnh </a:t>
            </a:r>
            <a:r>
              <a:rPr lang="vi-VN" sz="180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thật hay ảnh ảo? Cùng chiều hay ngược chiều với vật?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587500" y="4516250"/>
            <a:ext cx="6165130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defTabSz="685800" fontAlgn="base">
              <a:spcBef>
                <a:spcPct val="50000"/>
              </a:spcBef>
              <a:spcAft>
                <a:spcPct val="0"/>
              </a:spcAft>
              <a:buClrTx/>
              <a:defRPr/>
            </a:pPr>
            <a:r>
              <a:rPr lang="vi-VN" sz="1800" kern="120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vi-VN" sz="1800" kern="1200">
                <a:solidFill>
                  <a:srgbClr val="C00000"/>
                </a:solidFill>
                <a:latin typeface="Times New Roman" panose="02020603050405020304" pitchFamily="18" charset="0"/>
                <a:sym typeface="Wingdings"/>
              </a:rPr>
              <a:t></a:t>
            </a:r>
            <a:r>
              <a:rPr lang="en-US" sz="1800" kern="1200">
                <a:solidFill>
                  <a:srgbClr val="C00000"/>
                </a:solidFill>
                <a:latin typeface="Calibri"/>
                <a:sym typeface="Wingdings"/>
              </a:rPr>
              <a:t> </a:t>
            </a:r>
            <a:r>
              <a:rPr lang="en-US" sz="1800">
                <a:solidFill>
                  <a:srgbClr val="C00000"/>
                </a:solidFill>
                <a:latin typeface="UTM Khuccamta" panose="02040603050506020204" pitchFamily="18" charset="0"/>
                <a:ea typeface="Rammetto One"/>
                <a:cs typeface="Rammetto One"/>
                <a:sym typeface="Wingdings"/>
              </a:rPr>
              <a:t>Ảnh </a:t>
            </a:r>
            <a:r>
              <a:rPr lang="vi-VN" sz="1800">
                <a:solidFill>
                  <a:srgbClr val="C00000"/>
                </a:solidFill>
                <a:latin typeface="UTM Khuccamta" panose="02040603050506020204" pitchFamily="18" charset="0"/>
                <a:ea typeface="Rammetto One"/>
                <a:cs typeface="Rammetto One"/>
                <a:sym typeface="Wingdings"/>
              </a:rPr>
              <a:t>thật ngược chiều với vật,</a:t>
            </a:r>
            <a:r>
              <a:rPr lang="en-US" sz="1800">
                <a:solidFill>
                  <a:srgbClr val="C00000"/>
                </a:solidFill>
                <a:latin typeface="UTM Khuccamta" panose="02040603050506020204" pitchFamily="18" charset="0"/>
                <a:ea typeface="Rammetto One"/>
                <a:cs typeface="Rammetto One"/>
                <a:sym typeface="Wingdings"/>
              </a:rPr>
              <a:t> </a:t>
            </a:r>
            <a:r>
              <a:rPr lang="vi-VN" sz="1800">
                <a:solidFill>
                  <a:srgbClr val="C00000"/>
                </a:solidFill>
                <a:latin typeface="UTM Khuccamta" panose="02040603050506020204" pitchFamily="18" charset="0"/>
                <a:ea typeface="Rammetto One"/>
                <a:cs typeface="Rammetto One"/>
                <a:sym typeface="Wingdings"/>
              </a:rPr>
              <a:t>nằm tại tiêu điểm thấu kính</a:t>
            </a:r>
            <a:endParaRPr lang="en-US" sz="1800">
              <a:solidFill>
                <a:srgbClr val="C00000"/>
              </a:solidFill>
              <a:latin typeface="UTM Khuccamta" panose="02040603050506020204" pitchFamily="18" charset="0"/>
              <a:ea typeface="Rammetto One"/>
              <a:cs typeface="Rammetto One"/>
            </a:endParaRPr>
          </a:p>
        </p:txBody>
      </p:sp>
      <p:grpSp>
        <p:nvGrpSpPr>
          <p:cNvPr id="9231" name="Group 13"/>
          <p:cNvGrpSpPr>
            <a:grpSpLocks/>
          </p:cNvGrpSpPr>
          <p:nvPr/>
        </p:nvGrpSpPr>
        <p:grpSpPr bwMode="auto">
          <a:xfrm>
            <a:off x="585769" y="1779858"/>
            <a:ext cx="342900" cy="1841897"/>
            <a:chOff x="4800" y="1536"/>
            <a:chExt cx="170" cy="1019"/>
          </a:xfrm>
        </p:grpSpPr>
        <p:sp>
          <p:nvSpPr>
            <p:cNvPr id="9244" name="Freeform 14"/>
            <p:cNvSpPr>
              <a:spLocks noChangeAspect="1"/>
            </p:cNvSpPr>
            <p:nvPr/>
          </p:nvSpPr>
          <p:spPr bwMode="auto">
            <a:xfrm rot="5700000">
              <a:off x="4680" y="1664"/>
              <a:ext cx="417" cy="162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 eaLnBrk="1" fontAlgn="base" hangingPunct="1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1350" kern="1200">
                <a:solidFill>
                  <a:prstClr val="black"/>
                </a:solidFill>
                <a:ea typeface="+mn-ea"/>
                <a:cs typeface="+mn-cs"/>
              </a:endParaRPr>
            </a:p>
          </p:txBody>
        </p:sp>
        <p:grpSp>
          <p:nvGrpSpPr>
            <p:cNvPr id="9245" name="Group 15"/>
            <p:cNvGrpSpPr>
              <a:grpSpLocks/>
            </p:cNvGrpSpPr>
            <p:nvPr/>
          </p:nvGrpSpPr>
          <p:grpSpPr bwMode="auto">
            <a:xfrm>
              <a:off x="4800" y="1728"/>
              <a:ext cx="162" cy="827"/>
              <a:chOff x="4800" y="1730"/>
              <a:chExt cx="162" cy="827"/>
            </a:xfrm>
          </p:grpSpPr>
          <p:sp>
            <p:nvSpPr>
              <p:cNvPr id="9246" name="Freeform 16"/>
              <p:cNvSpPr>
                <a:spLocks noChangeAspect="1"/>
              </p:cNvSpPr>
              <p:nvPr/>
            </p:nvSpPr>
            <p:spPr bwMode="auto">
              <a:xfrm rot="5700000">
                <a:off x="4776" y="1798"/>
                <a:ext cx="221" cy="86"/>
              </a:xfrm>
              <a:custGeom>
                <a:avLst/>
                <a:gdLst>
                  <a:gd name="T0" fmla="*/ 0 w 8000"/>
                  <a:gd name="T1" fmla="*/ 0 h 3154"/>
                  <a:gd name="T2" fmla="*/ 0 w 8000"/>
                  <a:gd name="T3" fmla="*/ 0 h 3154"/>
                  <a:gd name="T4" fmla="*/ 0 w 8000"/>
                  <a:gd name="T5" fmla="*/ 0 h 3154"/>
                  <a:gd name="T6" fmla="*/ 0 w 8000"/>
                  <a:gd name="T7" fmla="*/ 0 h 3154"/>
                  <a:gd name="T8" fmla="*/ 0 w 8000"/>
                  <a:gd name="T9" fmla="*/ 0 h 3154"/>
                  <a:gd name="T10" fmla="*/ 0 w 8000"/>
                  <a:gd name="T11" fmla="*/ 0 h 3154"/>
                  <a:gd name="T12" fmla="*/ 0 w 8000"/>
                  <a:gd name="T13" fmla="*/ 0 h 3154"/>
                  <a:gd name="T14" fmla="*/ 0 w 8000"/>
                  <a:gd name="T15" fmla="*/ 0 h 3154"/>
                  <a:gd name="T16" fmla="*/ 0 w 8000"/>
                  <a:gd name="T17" fmla="*/ 0 h 3154"/>
                  <a:gd name="T18" fmla="*/ 0 w 8000"/>
                  <a:gd name="T19" fmla="*/ 0 h 3154"/>
                  <a:gd name="T20" fmla="*/ 0 w 8000"/>
                  <a:gd name="T21" fmla="*/ 0 h 3154"/>
                  <a:gd name="T22" fmla="*/ 0 w 8000"/>
                  <a:gd name="T23" fmla="*/ 0 h 3154"/>
                  <a:gd name="T24" fmla="*/ 0 w 8000"/>
                  <a:gd name="T25" fmla="*/ 0 h 3154"/>
                  <a:gd name="T26" fmla="*/ 0 w 8000"/>
                  <a:gd name="T27" fmla="*/ 0 h 3154"/>
                  <a:gd name="T28" fmla="*/ 0 w 8000"/>
                  <a:gd name="T29" fmla="*/ 0 h 3154"/>
                  <a:gd name="T30" fmla="*/ 0 w 8000"/>
                  <a:gd name="T31" fmla="*/ 0 h 3154"/>
                  <a:gd name="T32" fmla="*/ 0 w 8000"/>
                  <a:gd name="T33" fmla="*/ 0 h 3154"/>
                  <a:gd name="T34" fmla="*/ 0 w 8000"/>
                  <a:gd name="T35" fmla="*/ 0 h 3154"/>
                  <a:gd name="T36" fmla="*/ 0 w 8000"/>
                  <a:gd name="T37" fmla="*/ 0 h 3154"/>
                  <a:gd name="T38" fmla="*/ 0 w 8000"/>
                  <a:gd name="T39" fmla="*/ 0 h 3154"/>
                  <a:gd name="T40" fmla="*/ 0 w 8000"/>
                  <a:gd name="T41" fmla="*/ 0 h 315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000"/>
                  <a:gd name="T64" fmla="*/ 0 h 3154"/>
                  <a:gd name="T65" fmla="*/ 8000 w 8000"/>
                  <a:gd name="T66" fmla="*/ 3154 h 315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000" h="3154">
                    <a:moveTo>
                      <a:pt x="8000" y="1577"/>
                    </a:moveTo>
                    <a:cubicBezTo>
                      <a:pt x="8000" y="1818"/>
                      <a:pt x="7931" y="2087"/>
                      <a:pt x="7804" y="2300"/>
                    </a:cubicBezTo>
                    <a:cubicBezTo>
                      <a:pt x="7677" y="2513"/>
                      <a:pt x="7478" y="2717"/>
                      <a:pt x="7236" y="2853"/>
                    </a:cubicBezTo>
                    <a:cubicBezTo>
                      <a:pt x="6994" y="2989"/>
                      <a:pt x="6684" y="3082"/>
                      <a:pt x="6351" y="3118"/>
                    </a:cubicBezTo>
                    <a:cubicBezTo>
                      <a:pt x="6018" y="3154"/>
                      <a:pt x="5628" y="3128"/>
                      <a:pt x="5236" y="3071"/>
                    </a:cubicBezTo>
                    <a:cubicBezTo>
                      <a:pt x="4844" y="3014"/>
                      <a:pt x="4412" y="2895"/>
                      <a:pt x="4000" y="2777"/>
                    </a:cubicBezTo>
                    <a:cubicBezTo>
                      <a:pt x="3588" y="2659"/>
                      <a:pt x="3156" y="2499"/>
                      <a:pt x="2764" y="2366"/>
                    </a:cubicBezTo>
                    <a:cubicBezTo>
                      <a:pt x="2372" y="2233"/>
                      <a:pt x="1982" y="2086"/>
                      <a:pt x="1649" y="1977"/>
                    </a:cubicBezTo>
                    <a:cubicBezTo>
                      <a:pt x="1316" y="1868"/>
                      <a:pt x="1006" y="1776"/>
                      <a:pt x="764" y="1712"/>
                    </a:cubicBezTo>
                    <a:cubicBezTo>
                      <a:pt x="522" y="1648"/>
                      <a:pt x="323" y="1617"/>
                      <a:pt x="196" y="1595"/>
                    </a:cubicBezTo>
                    <a:cubicBezTo>
                      <a:pt x="69" y="1573"/>
                      <a:pt x="0" y="1571"/>
                      <a:pt x="0" y="1577"/>
                    </a:cubicBezTo>
                    <a:cubicBezTo>
                      <a:pt x="0" y="1583"/>
                      <a:pt x="69" y="1581"/>
                      <a:pt x="196" y="1559"/>
                    </a:cubicBezTo>
                    <a:cubicBezTo>
                      <a:pt x="323" y="1537"/>
                      <a:pt x="522" y="1506"/>
                      <a:pt x="764" y="1442"/>
                    </a:cubicBezTo>
                    <a:cubicBezTo>
                      <a:pt x="1006" y="1378"/>
                      <a:pt x="1316" y="1286"/>
                      <a:pt x="1649" y="1177"/>
                    </a:cubicBezTo>
                    <a:cubicBezTo>
                      <a:pt x="1982" y="1068"/>
                      <a:pt x="2372" y="921"/>
                      <a:pt x="2764" y="788"/>
                    </a:cubicBezTo>
                    <a:cubicBezTo>
                      <a:pt x="3156" y="655"/>
                      <a:pt x="3588" y="495"/>
                      <a:pt x="4000" y="377"/>
                    </a:cubicBezTo>
                    <a:cubicBezTo>
                      <a:pt x="4412" y="259"/>
                      <a:pt x="4844" y="140"/>
                      <a:pt x="5236" y="83"/>
                    </a:cubicBezTo>
                    <a:cubicBezTo>
                      <a:pt x="5628" y="26"/>
                      <a:pt x="6018" y="0"/>
                      <a:pt x="6351" y="36"/>
                    </a:cubicBezTo>
                    <a:cubicBezTo>
                      <a:pt x="6684" y="72"/>
                      <a:pt x="6994" y="165"/>
                      <a:pt x="7236" y="301"/>
                    </a:cubicBezTo>
                    <a:cubicBezTo>
                      <a:pt x="7478" y="437"/>
                      <a:pt x="7677" y="641"/>
                      <a:pt x="7804" y="854"/>
                    </a:cubicBezTo>
                    <a:cubicBezTo>
                      <a:pt x="7931" y="1067"/>
                      <a:pt x="8000" y="1336"/>
                      <a:pt x="8000" y="1577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9900"/>
                  </a:gs>
                  <a:gs pos="100000">
                    <a:srgbClr val="9933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altLang="en-US" sz="1350" kern="120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  <p:sp>
            <p:nvSpPr>
              <p:cNvPr id="9247" name="Rectangle 17"/>
              <p:cNvSpPr>
                <a:spLocks noChangeAspect="1" noChangeArrowheads="1"/>
              </p:cNvSpPr>
              <p:nvPr/>
            </p:nvSpPr>
            <p:spPr bwMode="auto">
              <a:xfrm>
                <a:off x="4872" y="1895"/>
                <a:ext cx="14" cy="9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FFFFCC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altLang="en-US" sz="1350" kern="120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  <p:sp>
            <p:nvSpPr>
              <p:cNvPr id="9248" name="Rectangle 18"/>
              <p:cNvSpPr>
                <a:spLocks noChangeAspect="1" noChangeArrowheads="1"/>
              </p:cNvSpPr>
              <p:nvPr/>
            </p:nvSpPr>
            <p:spPr bwMode="auto">
              <a:xfrm>
                <a:off x="4800" y="1963"/>
                <a:ext cx="162" cy="594"/>
              </a:xfrm>
              <a:prstGeom prst="rect">
                <a:avLst/>
              </a:prstGeom>
              <a:solidFill>
                <a:srgbClr val="FFFFE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altLang="en-US" sz="1350" kern="120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" name="Group 19"/>
          <p:cNvGrpSpPr>
            <a:grpSpLocks noChangeAspect="1"/>
          </p:cNvGrpSpPr>
          <p:nvPr/>
        </p:nvGrpSpPr>
        <p:grpSpPr bwMode="auto">
          <a:xfrm rot="10508945">
            <a:off x="5314951" y="2255044"/>
            <a:ext cx="221456" cy="571500"/>
            <a:chOff x="5760" y="1488"/>
            <a:chExt cx="811" cy="2081"/>
          </a:xfrm>
        </p:grpSpPr>
        <p:sp>
          <p:nvSpPr>
            <p:cNvPr id="9242" name="Freeform 20"/>
            <p:cNvSpPr>
              <a:spLocks noChangeAspect="1"/>
            </p:cNvSpPr>
            <p:nvPr/>
          </p:nvSpPr>
          <p:spPr bwMode="auto">
            <a:xfrm rot="5700000">
              <a:off x="5125" y="2123"/>
              <a:ext cx="2081" cy="811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 eaLnBrk="1" fontAlgn="base" hangingPunct="1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1350" kern="1200">
                <a:solidFill>
                  <a:prstClr val="black"/>
                </a:solidFill>
                <a:ea typeface="+mn-ea"/>
                <a:cs typeface="+mn-cs"/>
              </a:endParaRPr>
            </a:p>
          </p:txBody>
        </p:sp>
        <p:sp>
          <p:nvSpPr>
            <p:cNvPr id="9243" name="Freeform 21"/>
            <p:cNvSpPr>
              <a:spLocks noChangeAspect="1"/>
            </p:cNvSpPr>
            <p:nvPr/>
          </p:nvSpPr>
          <p:spPr bwMode="auto">
            <a:xfrm rot="5700000">
              <a:off x="5604" y="2792"/>
              <a:ext cx="1102" cy="430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FF9900"/>
                </a:gs>
                <a:gs pos="100000">
                  <a:srgbClr val="9933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 eaLnBrk="1" fontAlgn="base" hangingPunct="1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1350" kern="1200">
                <a:solidFill>
                  <a:prstClr val="black"/>
                </a:solidFill>
                <a:ea typeface="+mn-ea"/>
                <a:cs typeface="+mn-cs"/>
              </a:endParaRPr>
            </a:p>
          </p:txBody>
        </p:sp>
      </p:grpSp>
      <p:sp>
        <p:nvSpPr>
          <p:cNvPr id="9233" name="Text Box 22"/>
          <p:cNvSpPr txBox="1">
            <a:spLocks noChangeArrowheads="1"/>
          </p:cNvSpPr>
          <p:nvPr/>
        </p:nvSpPr>
        <p:spPr bwMode="auto">
          <a:xfrm>
            <a:off x="3490174" y="1935819"/>
            <a:ext cx="397669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600" b="1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</a:p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200" kern="1200">
                <a:solidFill>
                  <a:prstClr val="black"/>
                </a:solidFill>
                <a:ea typeface="+mn-ea"/>
                <a:cs typeface="+mn-cs"/>
                <a:sym typeface="Wingdings" panose="05000000000000000000" pitchFamily="2" charset="2"/>
              </a:rPr>
              <a:t></a:t>
            </a:r>
          </a:p>
        </p:txBody>
      </p:sp>
      <p:sp>
        <p:nvSpPr>
          <p:cNvPr id="9234" name="Text Box 23"/>
          <p:cNvSpPr txBox="1">
            <a:spLocks noChangeArrowheads="1"/>
          </p:cNvSpPr>
          <p:nvPr/>
        </p:nvSpPr>
        <p:spPr bwMode="auto">
          <a:xfrm>
            <a:off x="5286412" y="1935820"/>
            <a:ext cx="397669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600" b="1" kern="120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F’</a:t>
            </a:r>
            <a:endParaRPr lang="en-US" altLang="en-US" sz="1600" b="1" kern="120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200" kern="1200">
                <a:solidFill>
                  <a:prstClr val="black"/>
                </a:solidFill>
                <a:ea typeface="+mn-ea"/>
                <a:cs typeface="+mn-cs"/>
                <a:sym typeface="Wingdings" panose="05000000000000000000" pitchFamily="2" charset="2"/>
              </a:rPr>
              <a:t></a:t>
            </a:r>
          </a:p>
        </p:txBody>
      </p:sp>
      <p:sp>
        <p:nvSpPr>
          <p:cNvPr id="9235" name="Line 24"/>
          <p:cNvSpPr>
            <a:spLocks noChangeShapeType="1"/>
          </p:cNvSpPr>
          <p:nvPr/>
        </p:nvSpPr>
        <p:spPr bwMode="auto">
          <a:xfrm flipH="1">
            <a:off x="971550" y="2400300"/>
            <a:ext cx="3600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36" name="Line 25"/>
          <p:cNvSpPr>
            <a:spLocks noChangeShapeType="1"/>
          </p:cNvSpPr>
          <p:nvPr/>
        </p:nvSpPr>
        <p:spPr bwMode="auto">
          <a:xfrm>
            <a:off x="5200650" y="24003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26"/>
          <p:cNvSpPr>
            <a:spLocks noChangeShapeType="1"/>
          </p:cNvSpPr>
          <p:nvPr/>
        </p:nvSpPr>
        <p:spPr bwMode="auto">
          <a:xfrm>
            <a:off x="5413772" y="2400300"/>
            <a:ext cx="742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38" name="Line 27"/>
          <p:cNvSpPr>
            <a:spLocks noChangeShapeType="1"/>
          </p:cNvSpPr>
          <p:nvPr/>
        </p:nvSpPr>
        <p:spPr bwMode="auto">
          <a:xfrm>
            <a:off x="4541044" y="3795713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39" name="Line 28"/>
          <p:cNvSpPr>
            <a:spLocks noChangeShapeType="1"/>
          </p:cNvSpPr>
          <p:nvPr/>
        </p:nvSpPr>
        <p:spPr bwMode="auto">
          <a:xfrm flipH="1">
            <a:off x="3600450" y="3795713"/>
            <a:ext cx="94059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40" name="Text Box 29"/>
          <p:cNvSpPr txBox="1">
            <a:spLocks noChangeArrowheads="1"/>
          </p:cNvSpPr>
          <p:nvPr/>
        </p:nvSpPr>
        <p:spPr bwMode="auto">
          <a:xfrm>
            <a:off x="4831556" y="3726656"/>
            <a:ext cx="3429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800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endParaRPr lang="en-US" altLang="en-US" sz="1350" kern="120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241" name="Text Box 30"/>
          <p:cNvSpPr txBox="1">
            <a:spLocks noChangeArrowheads="1"/>
          </p:cNvSpPr>
          <p:nvPr/>
        </p:nvSpPr>
        <p:spPr bwMode="auto">
          <a:xfrm>
            <a:off x="3943350" y="3714750"/>
            <a:ext cx="3429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800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36" name="Google Shape;2431;p44"/>
          <p:cNvSpPr txBox="1">
            <a:spLocks/>
          </p:cNvSpPr>
          <p:nvPr/>
        </p:nvSpPr>
        <p:spPr>
          <a:xfrm>
            <a:off x="268201" y="948"/>
            <a:ext cx="5316425" cy="8092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 algn="ctr">
              <a:buNone/>
            </a:pPr>
            <a:r>
              <a:rPr lang="en-US" sz="1800" b="1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  <a:sym typeface="Rammetto One"/>
              </a:rPr>
              <a:t>I - ĐẶC ĐIỂM CỦA ẢNH CỦA MỘT VẬT TẠO BỞI THẤU KÍNH HỘI TỤ</a:t>
            </a:r>
          </a:p>
        </p:txBody>
      </p:sp>
      <p:sp>
        <p:nvSpPr>
          <p:cNvPr id="37" name="Google Shape;2431;p44"/>
          <p:cNvSpPr txBox="1">
            <a:spLocks/>
          </p:cNvSpPr>
          <p:nvPr/>
        </p:nvSpPr>
        <p:spPr>
          <a:xfrm>
            <a:off x="268201" y="463985"/>
            <a:ext cx="1693718" cy="477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 algn="ctr">
              <a:buNone/>
            </a:pPr>
            <a:r>
              <a:rPr lang="en-US" sz="1800" b="1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  <a:sym typeface="Rammetto One"/>
              </a:rPr>
              <a:t>1. Thí nghiệm</a:t>
            </a:r>
          </a:p>
        </p:txBody>
      </p:sp>
      <p:sp>
        <p:nvSpPr>
          <p:cNvPr id="38" name="Rectangle 37"/>
          <p:cNvSpPr/>
          <p:nvPr/>
        </p:nvSpPr>
        <p:spPr>
          <a:xfrm>
            <a:off x="885506" y="1110356"/>
            <a:ext cx="291709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800" smtClean="0">
                <a:solidFill>
                  <a:schemeClr val="tx1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Đặt vật ở rất xa thấu kính:</a:t>
            </a:r>
            <a:endParaRPr lang="vi-VN" sz="1800">
              <a:solidFill>
                <a:schemeClr val="tx1"/>
              </a:solidFill>
              <a:latin typeface="UTM Khuccamta" panose="02040603050506020204" pitchFamily="18" charset="0"/>
              <a:ea typeface="Rammetto One"/>
              <a:cs typeface="Rammetto One"/>
            </a:endParaRPr>
          </a:p>
        </p:txBody>
      </p:sp>
    </p:spTree>
    <p:extLst>
      <p:ext uri="{BB962C8B-B14F-4D97-AF65-F5344CB8AC3E}">
        <p14:creationId xmlns:p14="http://schemas.microsoft.com/office/powerpoint/2010/main" val="1299815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xit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Right)">
                                      <p:cBhvr>
                                        <p:cTn id="1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2.09877E-6 L -0.10764 -0.00031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94" y="-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884316" y="1136468"/>
            <a:ext cx="42730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 algn="just" defTabSz="685800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1800" smtClean="0">
                <a:latin typeface="UTM Khuccamta" panose="02040603050506020204" pitchFamily="18" charset="0"/>
                <a:ea typeface="Rammetto One"/>
                <a:cs typeface="Rammetto One"/>
              </a:rPr>
              <a:t>Đặt </a:t>
            </a:r>
            <a:r>
              <a:rPr lang="en-US" altLang="en-US" sz="1800">
                <a:latin typeface="UTM Khuccamta" panose="02040603050506020204" pitchFamily="18" charset="0"/>
                <a:ea typeface="Rammetto One"/>
                <a:cs typeface="Rammetto One"/>
              </a:rPr>
              <a:t>vật cách thấu kính một khoảng d&gt;2f: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1069181" y="4554142"/>
            <a:ext cx="4798219" cy="369332"/>
          </a:xfrm>
          <a:prstGeom prst="rect">
            <a:avLst/>
          </a:prstGeom>
          <a:solidFill>
            <a:srgbClr val="B3CEFB"/>
          </a:solidFill>
          <a:ln>
            <a:noFill/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vi-VN" sz="1800" kern="120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vi-VN" sz="1800">
                <a:solidFill>
                  <a:srgbClr val="C00000"/>
                </a:solidFill>
                <a:latin typeface="UTM Khuccamta" panose="02040603050506020204" pitchFamily="18" charset="0"/>
                <a:ea typeface="Rammetto One"/>
                <a:cs typeface="Rammetto One"/>
                <a:sym typeface="Wingdings"/>
              </a:rPr>
              <a:t></a:t>
            </a:r>
            <a:r>
              <a:rPr lang="en-US" sz="1800">
                <a:solidFill>
                  <a:srgbClr val="C00000"/>
                </a:solidFill>
                <a:latin typeface="UTM Khuccamta" panose="02040603050506020204" pitchFamily="18" charset="0"/>
                <a:ea typeface="Rammetto One"/>
                <a:cs typeface="Rammetto One"/>
                <a:sym typeface="Wingdings"/>
              </a:rPr>
              <a:t> </a:t>
            </a:r>
            <a:r>
              <a:rPr lang="vi-VN" sz="1800">
                <a:solidFill>
                  <a:srgbClr val="C00000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Ảnh thật, ngược chiều với vật, nhỏ hơn vật</a:t>
            </a:r>
          </a:p>
        </p:txBody>
      </p:sp>
      <p:sp>
        <p:nvSpPr>
          <p:cNvPr id="10248" name="Line 2"/>
          <p:cNvSpPr>
            <a:spLocks noChangeShapeType="1"/>
          </p:cNvSpPr>
          <p:nvPr/>
        </p:nvSpPr>
        <p:spPr bwMode="auto">
          <a:xfrm>
            <a:off x="4294585" y="2563418"/>
            <a:ext cx="628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49" name="Line 3"/>
          <p:cNvSpPr>
            <a:spLocks noChangeShapeType="1"/>
          </p:cNvSpPr>
          <p:nvPr/>
        </p:nvSpPr>
        <p:spPr bwMode="auto">
          <a:xfrm>
            <a:off x="4325541" y="2563418"/>
            <a:ext cx="857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50" name="Line 4"/>
          <p:cNvSpPr>
            <a:spLocks noChangeShapeType="1"/>
          </p:cNvSpPr>
          <p:nvPr/>
        </p:nvSpPr>
        <p:spPr bwMode="auto">
          <a:xfrm>
            <a:off x="4782741" y="2568180"/>
            <a:ext cx="1743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AutoShape 5"/>
          <p:cNvSpPr>
            <a:spLocks noChangeArrowheads="1"/>
          </p:cNvSpPr>
          <p:nvPr/>
        </p:nvSpPr>
        <p:spPr bwMode="auto">
          <a:xfrm rot="5400000">
            <a:off x="3411141" y="1576390"/>
            <a:ext cx="1828800" cy="1714500"/>
          </a:xfrm>
          <a:prstGeom prst="flowChartInputOutpu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1350" kern="120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10252" name="AutoShape 6"/>
          <p:cNvSpPr>
            <a:spLocks noChangeArrowheads="1"/>
          </p:cNvSpPr>
          <p:nvPr/>
        </p:nvSpPr>
        <p:spPr bwMode="auto">
          <a:xfrm rot="16200000">
            <a:off x="2496741" y="2059784"/>
            <a:ext cx="1485900" cy="1028700"/>
          </a:xfrm>
          <a:prstGeom prst="parallelogram">
            <a:avLst>
              <a:gd name="adj" fmla="val 361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1350" kern="120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42" name="Line 7"/>
          <p:cNvSpPr>
            <a:spLocks noChangeShapeType="1"/>
          </p:cNvSpPr>
          <p:nvPr/>
        </p:nvSpPr>
        <p:spPr bwMode="auto">
          <a:xfrm>
            <a:off x="3182541" y="3121821"/>
            <a:ext cx="0" cy="85725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sz="135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3" name="Line 8"/>
          <p:cNvSpPr>
            <a:spLocks noChangeShapeType="1"/>
          </p:cNvSpPr>
          <p:nvPr/>
        </p:nvSpPr>
        <p:spPr bwMode="auto">
          <a:xfrm>
            <a:off x="4314825" y="3145309"/>
            <a:ext cx="0" cy="85725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sz="135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255" name="Line 9"/>
          <p:cNvSpPr>
            <a:spLocks noChangeShapeType="1"/>
          </p:cNvSpPr>
          <p:nvPr/>
        </p:nvSpPr>
        <p:spPr bwMode="auto">
          <a:xfrm>
            <a:off x="496491" y="4087418"/>
            <a:ext cx="6172200" cy="0"/>
          </a:xfrm>
          <a:prstGeom prst="line">
            <a:avLst/>
          </a:prstGeom>
          <a:noFill/>
          <a:ln w="9525">
            <a:solidFill>
              <a:srgbClr val="D5FFD5"/>
            </a:solidFill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D5FFD5"/>
            </a:extrusionClr>
            <a:contourClr>
              <a:srgbClr val="D5FFD5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flatTx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56" name="Oval 10"/>
          <p:cNvSpPr>
            <a:spLocks noChangeArrowheads="1"/>
          </p:cNvSpPr>
          <p:nvPr/>
        </p:nvSpPr>
        <p:spPr bwMode="auto">
          <a:xfrm rot="2834016">
            <a:off x="2826544" y="2239568"/>
            <a:ext cx="783431" cy="6667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1350" kern="120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10257" name="Text Box 12"/>
          <p:cNvSpPr txBox="1">
            <a:spLocks noChangeArrowheads="1"/>
          </p:cNvSpPr>
          <p:nvPr/>
        </p:nvSpPr>
        <p:spPr bwMode="auto">
          <a:xfrm>
            <a:off x="1696641" y="4263630"/>
            <a:ext cx="8001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600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 &gt; 2f</a:t>
            </a:r>
          </a:p>
        </p:txBody>
      </p:sp>
      <p:sp>
        <p:nvSpPr>
          <p:cNvPr id="47" name="Line 15"/>
          <p:cNvSpPr>
            <a:spLocks noChangeShapeType="1"/>
          </p:cNvSpPr>
          <p:nvPr/>
        </p:nvSpPr>
        <p:spPr bwMode="auto">
          <a:xfrm>
            <a:off x="610791" y="4320780"/>
            <a:ext cx="261342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59" name="Line 16"/>
          <p:cNvSpPr>
            <a:spLocks noChangeShapeType="1"/>
          </p:cNvSpPr>
          <p:nvPr/>
        </p:nvSpPr>
        <p:spPr bwMode="auto">
          <a:xfrm>
            <a:off x="2089548" y="4206480"/>
            <a:ext cx="111680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60" name="Text Box 17"/>
          <p:cNvSpPr txBox="1">
            <a:spLocks noChangeArrowheads="1"/>
          </p:cNvSpPr>
          <p:nvPr/>
        </p:nvSpPr>
        <p:spPr bwMode="auto">
          <a:xfrm>
            <a:off x="1961919" y="2088789"/>
            <a:ext cx="45720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600" b="1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</a:p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200" kern="1200">
                <a:solidFill>
                  <a:prstClr val="black"/>
                </a:solidFill>
                <a:ea typeface="+mn-ea"/>
                <a:cs typeface="+mn-cs"/>
                <a:sym typeface="Wingdings" panose="05000000000000000000" pitchFamily="2" charset="2"/>
              </a:rPr>
              <a:t></a:t>
            </a:r>
          </a:p>
        </p:txBody>
      </p:sp>
      <p:sp>
        <p:nvSpPr>
          <p:cNvPr id="50" name="Text Box 18"/>
          <p:cNvSpPr txBox="1">
            <a:spLocks noChangeArrowheads="1"/>
          </p:cNvSpPr>
          <p:nvPr/>
        </p:nvSpPr>
        <p:spPr bwMode="auto">
          <a:xfrm>
            <a:off x="4078263" y="2088789"/>
            <a:ext cx="40005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600" b="1" kern="120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F’</a:t>
            </a:r>
            <a:endParaRPr lang="en-US" altLang="en-US" sz="1600" b="1" kern="120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200" kern="1200">
                <a:solidFill>
                  <a:prstClr val="black"/>
                </a:solidFill>
                <a:ea typeface="+mn-ea"/>
                <a:cs typeface="+mn-cs"/>
                <a:sym typeface="Wingdings" panose="05000000000000000000" pitchFamily="2" charset="2"/>
              </a:rPr>
              <a:t></a:t>
            </a:r>
          </a:p>
        </p:txBody>
      </p:sp>
      <p:sp>
        <p:nvSpPr>
          <p:cNvPr id="10262" name="Text Box 19"/>
          <p:cNvSpPr txBox="1">
            <a:spLocks noChangeArrowheads="1"/>
          </p:cNvSpPr>
          <p:nvPr/>
        </p:nvSpPr>
        <p:spPr bwMode="auto">
          <a:xfrm>
            <a:off x="3068241" y="3992167"/>
            <a:ext cx="6858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350" kern="1200">
                <a:solidFill>
                  <a:prstClr val="black"/>
                </a:solidFill>
                <a:ea typeface="+mn-ea"/>
                <a:cs typeface="+mn-cs"/>
              </a:rPr>
              <a:t>0</a:t>
            </a:r>
          </a:p>
        </p:txBody>
      </p:sp>
      <p:grpSp>
        <p:nvGrpSpPr>
          <p:cNvPr id="10263" name="Group 20"/>
          <p:cNvGrpSpPr>
            <a:grpSpLocks/>
          </p:cNvGrpSpPr>
          <p:nvPr/>
        </p:nvGrpSpPr>
        <p:grpSpPr bwMode="auto">
          <a:xfrm>
            <a:off x="595773" y="2150270"/>
            <a:ext cx="342900" cy="1841897"/>
            <a:chOff x="4800" y="1536"/>
            <a:chExt cx="170" cy="1019"/>
          </a:xfrm>
        </p:grpSpPr>
        <p:sp>
          <p:nvSpPr>
            <p:cNvPr id="10271" name="Freeform 21"/>
            <p:cNvSpPr>
              <a:spLocks noChangeAspect="1"/>
            </p:cNvSpPr>
            <p:nvPr/>
          </p:nvSpPr>
          <p:spPr bwMode="auto">
            <a:xfrm rot="5700000">
              <a:off x="4680" y="1664"/>
              <a:ext cx="417" cy="162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 eaLnBrk="1" fontAlgn="base" hangingPunct="1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1350" kern="1200">
                <a:solidFill>
                  <a:prstClr val="black"/>
                </a:solidFill>
                <a:ea typeface="+mn-ea"/>
                <a:cs typeface="+mn-cs"/>
              </a:endParaRPr>
            </a:p>
          </p:txBody>
        </p:sp>
        <p:grpSp>
          <p:nvGrpSpPr>
            <p:cNvPr id="10272" name="Group 22"/>
            <p:cNvGrpSpPr>
              <a:grpSpLocks/>
            </p:cNvGrpSpPr>
            <p:nvPr/>
          </p:nvGrpSpPr>
          <p:grpSpPr bwMode="auto">
            <a:xfrm>
              <a:off x="4800" y="1728"/>
              <a:ext cx="162" cy="827"/>
              <a:chOff x="4800" y="1730"/>
              <a:chExt cx="162" cy="827"/>
            </a:xfrm>
          </p:grpSpPr>
          <p:sp>
            <p:nvSpPr>
              <p:cNvPr id="10273" name="Freeform 23"/>
              <p:cNvSpPr>
                <a:spLocks noChangeAspect="1"/>
              </p:cNvSpPr>
              <p:nvPr/>
            </p:nvSpPr>
            <p:spPr bwMode="auto">
              <a:xfrm rot="5700000">
                <a:off x="4776" y="1798"/>
                <a:ext cx="221" cy="86"/>
              </a:xfrm>
              <a:custGeom>
                <a:avLst/>
                <a:gdLst>
                  <a:gd name="T0" fmla="*/ 0 w 8000"/>
                  <a:gd name="T1" fmla="*/ 0 h 3154"/>
                  <a:gd name="T2" fmla="*/ 0 w 8000"/>
                  <a:gd name="T3" fmla="*/ 0 h 3154"/>
                  <a:gd name="T4" fmla="*/ 0 w 8000"/>
                  <a:gd name="T5" fmla="*/ 0 h 3154"/>
                  <a:gd name="T6" fmla="*/ 0 w 8000"/>
                  <a:gd name="T7" fmla="*/ 0 h 3154"/>
                  <a:gd name="T8" fmla="*/ 0 w 8000"/>
                  <a:gd name="T9" fmla="*/ 0 h 3154"/>
                  <a:gd name="T10" fmla="*/ 0 w 8000"/>
                  <a:gd name="T11" fmla="*/ 0 h 3154"/>
                  <a:gd name="T12" fmla="*/ 0 w 8000"/>
                  <a:gd name="T13" fmla="*/ 0 h 3154"/>
                  <a:gd name="T14" fmla="*/ 0 w 8000"/>
                  <a:gd name="T15" fmla="*/ 0 h 3154"/>
                  <a:gd name="T16" fmla="*/ 0 w 8000"/>
                  <a:gd name="T17" fmla="*/ 0 h 3154"/>
                  <a:gd name="T18" fmla="*/ 0 w 8000"/>
                  <a:gd name="T19" fmla="*/ 0 h 3154"/>
                  <a:gd name="T20" fmla="*/ 0 w 8000"/>
                  <a:gd name="T21" fmla="*/ 0 h 3154"/>
                  <a:gd name="T22" fmla="*/ 0 w 8000"/>
                  <a:gd name="T23" fmla="*/ 0 h 3154"/>
                  <a:gd name="T24" fmla="*/ 0 w 8000"/>
                  <a:gd name="T25" fmla="*/ 0 h 3154"/>
                  <a:gd name="T26" fmla="*/ 0 w 8000"/>
                  <a:gd name="T27" fmla="*/ 0 h 3154"/>
                  <a:gd name="T28" fmla="*/ 0 w 8000"/>
                  <a:gd name="T29" fmla="*/ 0 h 3154"/>
                  <a:gd name="T30" fmla="*/ 0 w 8000"/>
                  <a:gd name="T31" fmla="*/ 0 h 3154"/>
                  <a:gd name="T32" fmla="*/ 0 w 8000"/>
                  <a:gd name="T33" fmla="*/ 0 h 3154"/>
                  <a:gd name="T34" fmla="*/ 0 w 8000"/>
                  <a:gd name="T35" fmla="*/ 0 h 3154"/>
                  <a:gd name="T36" fmla="*/ 0 w 8000"/>
                  <a:gd name="T37" fmla="*/ 0 h 3154"/>
                  <a:gd name="T38" fmla="*/ 0 w 8000"/>
                  <a:gd name="T39" fmla="*/ 0 h 3154"/>
                  <a:gd name="T40" fmla="*/ 0 w 8000"/>
                  <a:gd name="T41" fmla="*/ 0 h 315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000"/>
                  <a:gd name="T64" fmla="*/ 0 h 3154"/>
                  <a:gd name="T65" fmla="*/ 8000 w 8000"/>
                  <a:gd name="T66" fmla="*/ 3154 h 315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000" h="3154">
                    <a:moveTo>
                      <a:pt x="8000" y="1577"/>
                    </a:moveTo>
                    <a:cubicBezTo>
                      <a:pt x="8000" y="1818"/>
                      <a:pt x="7931" y="2087"/>
                      <a:pt x="7804" y="2300"/>
                    </a:cubicBezTo>
                    <a:cubicBezTo>
                      <a:pt x="7677" y="2513"/>
                      <a:pt x="7478" y="2717"/>
                      <a:pt x="7236" y="2853"/>
                    </a:cubicBezTo>
                    <a:cubicBezTo>
                      <a:pt x="6994" y="2989"/>
                      <a:pt x="6684" y="3082"/>
                      <a:pt x="6351" y="3118"/>
                    </a:cubicBezTo>
                    <a:cubicBezTo>
                      <a:pt x="6018" y="3154"/>
                      <a:pt x="5628" y="3128"/>
                      <a:pt x="5236" y="3071"/>
                    </a:cubicBezTo>
                    <a:cubicBezTo>
                      <a:pt x="4844" y="3014"/>
                      <a:pt x="4412" y="2895"/>
                      <a:pt x="4000" y="2777"/>
                    </a:cubicBezTo>
                    <a:cubicBezTo>
                      <a:pt x="3588" y="2659"/>
                      <a:pt x="3156" y="2499"/>
                      <a:pt x="2764" y="2366"/>
                    </a:cubicBezTo>
                    <a:cubicBezTo>
                      <a:pt x="2372" y="2233"/>
                      <a:pt x="1982" y="2086"/>
                      <a:pt x="1649" y="1977"/>
                    </a:cubicBezTo>
                    <a:cubicBezTo>
                      <a:pt x="1316" y="1868"/>
                      <a:pt x="1006" y="1776"/>
                      <a:pt x="764" y="1712"/>
                    </a:cubicBezTo>
                    <a:cubicBezTo>
                      <a:pt x="522" y="1648"/>
                      <a:pt x="323" y="1617"/>
                      <a:pt x="196" y="1595"/>
                    </a:cubicBezTo>
                    <a:cubicBezTo>
                      <a:pt x="69" y="1573"/>
                      <a:pt x="0" y="1571"/>
                      <a:pt x="0" y="1577"/>
                    </a:cubicBezTo>
                    <a:cubicBezTo>
                      <a:pt x="0" y="1583"/>
                      <a:pt x="69" y="1581"/>
                      <a:pt x="196" y="1559"/>
                    </a:cubicBezTo>
                    <a:cubicBezTo>
                      <a:pt x="323" y="1537"/>
                      <a:pt x="522" y="1506"/>
                      <a:pt x="764" y="1442"/>
                    </a:cubicBezTo>
                    <a:cubicBezTo>
                      <a:pt x="1006" y="1378"/>
                      <a:pt x="1316" y="1286"/>
                      <a:pt x="1649" y="1177"/>
                    </a:cubicBezTo>
                    <a:cubicBezTo>
                      <a:pt x="1982" y="1068"/>
                      <a:pt x="2372" y="921"/>
                      <a:pt x="2764" y="788"/>
                    </a:cubicBezTo>
                    <a:cubicBezTo>
                      <a:pt x="3156" y="655"/>
                      <a:pt x="3588" y="495"/>
                      <a:pt x="4000" y="377"/>
                    </a:cubicBezTo>
                    <a:cubicBezTo>
                      <a:pt x="4412" y="259"/>
                      <a:pt x="4844" y="140"/>
                      <a:pt x="5236" y="83"/>
                    </a:cubicBezTo>
                    <a:cubicBezTo>
                      <a:pt x="5628" y="26"/>
                      <a:pt x="6018" y="0"/>
                      <a:pt x="6351" y="36"/>
                    </a:cubicBezTo>
                    <a:cubicBezTo>
                      <a:pt x="6684" y="72"/>
                      <a:pt x="6994" y="165"/>
                      <a:pt x="7236" y="301"/>
                    </a:cubicBezTo>
                    <a:cubicBezTo>
                      <a:pt x="7478" y="437"/>
                      <a:pt x="7677" y="641"/>
                      <a:pt x="7804" y="854"/>
                    </a:cubicBezTo>
                    <a:cubicBezTo>
                      <a:pt x="7931" y="1067"/>
                      <a:pt x="8000" y="1336"/>
                      <a:pt x="8000" y="1577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9900"/>
                  </a:gs>
                  <a:gs pos="100000">
                    <a:srgbClr val="9933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altLang="en-US" sz="1350" kern="120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  <p:sp>
            <p:nvSpPr>
              <p:cNvPr id="10274" name="Rectangle 24"/>
              <p:cNvSpPr>
                <a:spLocks noChangeAspect="1" noChangeArrowheads="1"/>
              </p:cNvSpPr>
              <p:nvPr/>
            </p:nvSpPr>
            <p:spPr bwMode="auto">
              <a:xfrm>
                <a:off x="4872" y="1895"/>
                <a:ext cx="14" cy="9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FFFFCC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altLang="en-US" sz="1350" kern="120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  <p:sp>
            <p:nvSpPr>
              <p:cNvPr id="10275" name="Rectangle 25"/>
              <p:cNvSpPr>
                <a:spLocks noChangeAspect="1" noChangeArrowheads="1"/>
              </p:cNvSpPr>
              <p:nvPr/>
            </p:nvSpPr>
            <p:spPr bwMode="auto">
              <a:xfrm>
                <a:off x="4800" y="1963"/>
                <a:ext cx="162" cy="594"/>
              </a:xfrm>
              <a:prstGeom prst="rect">
                <a:avLst/>
              </a:prstGeom>
              <a:solidFill>
                <a:srgbClr val="FFFFE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altLang="en-US" sz="1350" kern="120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" name="Group 26"/>
          <p:cNvGrpSpPr>
            <a:grpSpLocks noChangeAspect="1"/>
          </p:cNvGrpSpPr>
          <p:nvPr/>
        </p:nvGrpSpPr>
        <p:grpSpPr bwMode="auto">
          <a:xfrm rot="10508945">
            <a:off x="4935142" y="2315768"/>
            <a:ext cx="221456" cy="571500"/>
            <a:chOff x="5760" y="1488"/>
            <a:chExt cx="811" cy="2081"/>
          </a:xfrm>
        </p:grpSpPr>
        <p:sp>
          <p:nvSpPr>
            <p:cNvPr id="10269" name="Freeform 27"/>
            <p:cNvSpPr>
              <a:spLocks noChangeAspect="1"/>
            </p:cNvSpPr>
            <p:nvPr/>
          </p:nvSpPr>
          <p:spPr bwMode="auto">
            <a:xfrm rot="5700000">
              <a:off x="5125" y="2123"/>
              <a:ext cx="2081" cy="811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 eaLnBrk="1" fontAlgn="base" hangingPunct="1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1350" kern="1200">
                <a:solidFill>
                  <a:prstClr val="black"/>
                </a:solidFill>
                <a:ea typeface="+mn-ea"/>
                <a:cs typeface="+mn-cs"/>
              </a:endParaRPr>
            </a:p>
          </p:txBody>
        </p:sp>
        <p:sp>
          <p:nvSpPr>
            <p:cNvPr id="10270" name="Freeform 28"/>
            <p:cNvSpPr>
              <a:spLocks noChangeAspect="1"/>
            </p:cNvSpPr>
            <p:nvPr/>
          </p:nvSpPr>
          <p:spPr bwMode="auto">
            <a:xfrm rot="5700000">
              <a:off x="5604" y="2792"/>
              <a:ext cx="1102" cy="430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FF9900"/>
                </a:gs>
                <a:gs pos="100000">
                  <a:srgbClr val="9933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 eaLnBrk="1" fontAlgn="base" hangingPunct="1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1350" kern="1200">
                <a:solidFill>
                  <a:prstClr val="black"/>
                </a:solidFill>
                <a:ea typeface="+mn-ea"/>
                <a:cs typeface="+mn-cs"/>
              </a:endParaRPr>
            </a:p>
          </p:txBody>
        </p:sp>
      </p:grpSp>
      <p:sp>
        <p:nvSpPr>
          <p:cNvPr id="10265" name="Line 29"/>
          <p:cNvSpPr>
            <a:spLocks noChangeShapeType="1"/>
          </p:cNvSpPr>
          <p:nvPr/>
        </p:nvSpPr>
        <p:spPr bwMode="auto">
          <a:xfrm>
            <a:off x="4050506" y="256341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66" name="Line 30"/>
          <p:cNvSpPr>
            <a:spLocks noChangeShapeType="1"/>
          </p:cNvSpPr>
          <p:nvPr/>
        </p:nvSpPr>
        <p:spPr bwMode="auto">
          <a:xfrm>
            <a:off x="3754041" y="2563418"/>
            <a:ext cx="285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" name="Line 31"/>
          <p:cNvSpPr>
            <a:spLocks noChangeShapeType="1"/>
          </p:cNvSpPr>
          <p:nvPr/>
        </p:nvSpPr>
        <p:spPr bwMode="auto">
          <a:xfrm>
            <a:off x="4268391" y="2563418"/>
            <a:ext cx="742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68" name="Line 33"/>
          <p:cNvSpPr>
            <a:spLocks noChangeShapeType="1"/>
          </p:cNvSpPr>
          <p:nvPr/>
        </p:nvSpPr>
        <p:spPr bwMode="auto">
          <a:xfrm flipH="1">
            <a:off x="782241" y="2563418"/>
            <a:ext cx="2400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TextBox 80"/>
          <p:cNvSpPr txBox="1">
            <a:spLocks noChangeArrowheads="1"/>
          </p:cNvSpPr>
          <p:nvPr/>
        </p:nvSpPr>
        <p:spPr bwMode="auto">
          <a:xfrm>
            <a:off x="452967" y="808886"/>
            <a:ext cx="32969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buClr>
                <a:srgbClr val="E86474"/>
              </a:buClr>
              <a:buSzPts val="1200"/>
            </a:pPr>
            <a:r>
              <a:rPr lang="en-US" altLang="en-US" sz="1800" b="1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  <a:sym typeface="Lato"/>
              </a:rPr>
              <a:t>a) Đặt vật ngoài khoảng tiêu cự:</a:t>
            </a:r>
          </a:p>
        </p:txBody>
      </p:sp>
      <p:sp>
        <p:nvSpPr>
          <p:cNvPr id="44" name="Google Shape;2431;p44"/>
          <p:cNvSpPr txBox="1">
            <a:spLocks/>
          </p:cNvSpPr>
          <p:nvPr/>
        </p:nvSpPr>
        <p:spPr>
          <a:xfrm>
            <a:off x="268201" y="948"/>
            <a:ext cx="5316425" cy="8092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 algn="ctr">
              <a:buNone/>
            </a:pPr>
            <a:r>
              <a:rPr lang="en-US" sz="1800" b="1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  <a:sym typeface="Rammetto One"/>
              </a:rPr>
              <a:t>I - ĐẶC ĐIỂM CỦA ẢNH CỦA MỘT VẬT TẠO BỞI THẤU KÍNH HỘI TỤ</a:t>
            </a:r>
          </a:p>
        </p:txBody>
      </p:sp>
      <p:sp>
        <p:nvSpPr>
          <p:cNvPr id="45" name="Google Shape;2431;p44"/>
          <p:cNvSpPr txBox="1">
            <a:spLocks/>
          </p:cNvSpPr>
          <p:nvPr/>
        </p:nvSpPr>
        <p:spPr>
          <a:xfrm>
            <a:off x="268201" y="463985"/>
            <a:ext cx="1693718" cy="477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 algn="ctr">
              <a:buNone/>
            </a:pPr>
            <a:r>
              <a:rPr lang="en-US" sz="1800" b="1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  <a:sym typeface="Rammetto One"/>
              </a:rPr>
              <a:t>1. Thí nghiệm</a:t>
            </a:r>
          </a:p>
        </p:txBody>
      </p:sp>
    </p:spTree>
    <p:extLst>
      <p:ext uri="{BB962C8B-B14F-4D97-AF65-F5344CB8AC3E}">
        <p14:creationId xmlns:p14="http://schemas.microsoft.com/office/powerpoint/2010/main" val="3190694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3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6296E-6 1.85185E-6 L 0.11782 1.85185E-6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80" y="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08642E-6 L 0.11412 -0.0003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4" y="-31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40" grpId="0" animBg="1"/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1543050" y="4586203"/>
            <a:ext cx="5086350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vi-VN" sz="1800" kern="120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vi-VN" sz="1800">
                <a:solidFill>
                  <a:srgbClr val="C00000"/>
                </a:solidFill>
                <a:latin typeface="UTM Khuccamta" panose="02040603050506020204" pitchFamily="18" charset="0"/>
                <a:ea typeface="Rammetto One"/>
                <a:cs typeface="Rammetto One"/>
                <a:sym typeface="Wingdings"/>
              </a:rPr>
              <a:t></a:t>
            </a:r>
            <a:r>
              <a:rPr lang="en-US" sz="1800">
                <a:solidFill>
                  <a:srgbClr val="C00000"/>
                </a:solidFill>
                <a:latin typeface="UTM Khuccamta" panose="02040603050506020204" pitchFamily="18" charset="0"/>
                <a:ea typeface="Rammetto One"/>
                <a:cs typeface="Rammetto One"/>
                <a:sym typeface="Wingdings"/>
              </a:rPr>
              <a:t> </a:t>
            </a:r>
            <a:r>
              <a:rPr lang="vi-VN" sz="1800">
                <a:solidFill>
                  <a:srgbClr val="C00000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Ảnh thật, ngược chiều với vật, </a:t>
            </a:r>
            <a:r>
              <a:rPr lang="en-US" sz="1800">
                <a:solidFill>
                  <a:srgbClr val="C00000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lớn </a:t>
            </a:r>
            <a:r>
              <a:rPr lang="vi-VN" sz="1800">
                <a:solidFill>
                  <a:srgbClr val="C00000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hơn vật</a:t>
            </a:r>
          </a:p>
        </p:txBody>
      </p:sp>
      <p:sp>
        <p:nvSpPr>
          <p:cNvPr id="11272" name="AutoShape 2"/>
          <p:cNvSpPr>
            <a:spLocks noChangeArrowheads="1"/>
          </p:cNvSpPr>
          <p:nvPr/>
        </p:nvSpPr>
        <p:spPr bwMode="auto">
          <a:xfrm rot="5400000">
            <a:off x="4429125" y="1410891"/>
            <a:ext cx="2171700" cy="1885950"/>
          </a:xfrm>
          <a:prstGeom prst="flowChartInputOutpu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1350" kern="120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11273" name="AutoShape 3"/>
          <p:cNvSpPr>
            <a:spLocks noChangeArrowheads="1"/>
          </p:cNvSpPr>
          <p:nvPr/>
        </p:nvSpPr>
        <p:spPr bwMode="auto">
          <a:xfrm rot="16200000">
            <a:off x="2343150" y="2127647"/>
            <a:ext cx="1485900" cy="1028700"/>
          </a:xfrm>
          <a:prstGeom prst="parallelogram">
            <a:avLst>
              <a:gd name="adj" fmla="val 361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1350" kern="120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38" name="Line 4"/>
          <p:cNvSpPr>
            <a:spLocks noChangeShapeType="1"/>
          </p:cNvSpPr>
          <p:nvPr/>
        </p:nvSpPr>
        <p:spPr bwMode="auto">
          <a:xfrm>
            <a:off x="3028950" y="3176047"/>
            <a:ext cx="0" cy="85725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sz="135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9" name="Line 5"/>
          <p:cNvSpPr>
            <a:spLocks noChangeShapeType="1"/>
          </p:cNvSpPr>
          <p:nvPr/>
        </p:nvSpPr>
        <p:spPr bwMode="auto">
          <a:xfrm>
            <a:off x="5486400" y="3210006"/>
            <a:ext cx="0" cy="798396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sz="135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276" name="Line 6"/>
          <p:cNvSpPr>
            <a:spLocks noChangeShapeType="1"/>
          </p:cNvSpPr>
          <p:nvPr/>
        </p:nvSpPr>
        <p:spPr bwMode="auto">
          <a:xfrm>
            <a:off x="342900" y="4075510"/>
            <a:ext cx="6172200" cy="0"/>
          </a:xfrm>
          <a:prstGeom prst="line">
            <a:avLst/>
          </a:prstGeom>
          <a:noFill/>
          <a:ln w="9525">
            <a:solidFill>
              <a:srgbClr val="FFFFCC"/>
            </a:solidFill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flatTx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277" name="Oval 7"/>
          <p:cNvSpPr>
            <a:spLocks noChangeArrowheads="1"/>
          </p:cNvSpPr>
          <p:nvPr/>
        </p:nvSpPr>
        <p:spPr bwMode="auto">
          <a:xfrm rot="2834016">
            <a:off x="2669977" y="2319933"/>
            <a:ext cx="788194" cy="64412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1350" kern="120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11279" name="Line 12"/>
          <p:cNvSpPr>
            <a:spLocks noChangeShapeType="1"/>
          </p:cNvSpPr>
          <p:nvPr/>
        </p:nvSpPr>
        <p:spPr bwMode="auto">
          <a:xfrm>
            <a:off x="2031206" y="4171950"/>
            <a:ext cx="1028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600" kern="120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280" name="Text Box 13"/>
          <p:cNvSpPr txBox="1">
            <a:spLocks noChangeArrowheads="1"/>
          </p:cNvSpPr>
          <p:nvPr/>
        </p:nvSpPr>
        <p:spPr bwMode="auto">
          <a:xfrm>
            <a:off x="1925076" y="2133624"/>
            <a:ext cx="390525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600" b="1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</a:p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200" kern="1200">
                <a:solidFill>
                  <a:prstClr val="black"/>
                </a:solidFill>
                <a:ea typeface="+mn-ea"/>
                <a:cs typeface="+mn-cs"/>
                <a:sym typeface="Wingdings" panose="05000000000000000000" pitchFamily="2" charset="2"/>
              </a:rPr>
              <a:t></a:t>
            </a:r>
          </a:p>
        </p:txBody>
      </p:sp>
      <p:sp>
        <p:nvSpPr>
          <p:cNvPr id="11281" name="Text Box 14"/>
          <p:cNvSpPr txBox="1">
            <a:spLocks noChangeArrowheads="1"/>
          </p:cNvSpPr>
          <p:nvPr/>
        </p:nvSpPr>
        <p:spPr bwMode="auto">
          <a:xfrm>
            <a:off x="3946108" y="2150548"/>
            <a:ext cx="454442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600" b="1" kern="120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F’</a:t>
            </a:r>
            <a:endParaRPr lang="en-US" altLang="en-US" sz="1350" b="1" kern="120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200" kern="1200">
                <a:solidFill>
                  <a:prstClr val="black"/>
                </a:solidFill>
                <a:ea typeface="+mn-ea"/>
                <a:cs typeface="+mn-cs"/>
                <a:sym typeface="Wingdings" panose="05000000000000000000" pitchFamily="2" charset="2"/>
              </a:rPr>
              <a:t></a:t>
            </a:r>
          </a:p>
        </p:txBody>
      </p:sp>
      <p:sp>
        <p:nvSpPr>
          <p:cNvPr id="11282" name="Text Box 15"/>
          <p:cNvSpPr txBox="1">
            <a:spLocks noChangeArrowheads="1"/>
          </p:cNvSpPr>
          <p:nvPr/>
        </p:nvSpPr>
        <p:spPr bwMode="auto">
          <a:xfrm>
            <a:off x="2446624" y="3922522"/>
            <a:ext cx="5143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600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52" name="Line 16"/>
          <p:cNvSpPr>
            <a:spLocks noChangeShapeType="1"/>
          </p:cNvSpPr>
          <p:nvPr/>
        </p:nvSpPr>
        <p:spPr bwMode="auto">
          <a:xfrm>
            <a:off x="1543050" y="4380310"/>
            <a:ext cx="148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600" kern="120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18"/>
          <p:cNvGrpSpPr>
            <a:grpSpLocks noChangeAspect="1"/>
          </p:cNvGrpSpPr>
          <p:nvPr/>
        </p:nvGrpSpPr>
        <p:grpSpPr bwMode="auto">
          <a:xfrm rot="10508945">
            <a:off x="5267325" y="1872854"/>
            <a:ext cx="461963" cy="1193006"/>
            <a:chOff x="5760" y="1488"/>
            <a:chExt cx="811" cy="2081"/>
          </a:xfrm>
        </p:grpSpPr>
        <p:sp>
          <p:nvSpPr>
            <p:cNvPr id="11295" name="Freeform 19"/>
            <p:cNvSpPr>
              <a:spLocks noChangeAspect="1"/>
            </p:cNvSpPr>
            <p:nvPr/>
          </p:nvSpPr>
          <p:spPr bwMode="auto">
            <a:xfrm rot="5700000">
              <a:off x="5125" y="2123"/>
              <a:ext cx="2081" cy="811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 eaLnBrk="1" fontAlgn="base" hangingPunct="1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1350" kern="1200">
                <a:solidFill>
                  <a:prstClr val="black"/>
                </a:solidFill>
                <a:ea typeface="+mn-ea"/>
                <a:cs typeface="+mn-cs"/>
              </a:endParaRPr>
            </a:p>
          </p:txBody>
        </p:sp>
        <p:sp>
          <p:nvSpPr>
            <p:cNvPr id="11296" name="Freeform 20"/>
            <p:cNvSpPr>
              <a:spLocks noChangeAspect="1"/>
            </p:cNvSpPr>
            <p:nvPr/>
          </p:nvSpPr>
          <p:spPr bwMode="auto">
            <a:xfrm rot="5700000">
              <a:off x="5604" y="2792"/>
              <a:ext cx="1102" cy="430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FF9900"/>
                </a:gs>
                <a:gs pos="100000">
                  <a:srgbClr val="9933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 eaLnBrk="1" fontAlgn="base" hangingPunct="1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1350" kern="1200">
                <a:solidFill>
                  <a:prstClr val="black"/>
                </a:solidFill>
                <a:ea typeface="+mn-ea"/>
                <a:cs typeface="+mn-cs"/>
              </a:endParaRPr>
            </a:p>
          </p:txBody>
        </p:sp>
      </p:grpSp>
      <p:sp>
        <p:nvSpPr>
          <p:cNvPr id="11285" name="Line 21"/>
          <p:cNvSpPr>
            <a:spLocks noChangeShapeType="1"/>
          </p:cNvSpPr>
          <p:nvPr/>
        </p:nvSpPr>
        <p:spPr bwMode="auto">
          <a:xfrm flipH="1">
            <a:off x="685800" y="2608660"/>
            <a:ext cx="2343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>
            <a:off x="3600450" y="2608660"/>
            <a:ext cx="1885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287" name="Line 23"/>
          <p:cNvSpPr>
            <a:spLocks noChangeShapeType="1"/>
          </p:cNvSpPr>
          <p:nvPr/>
        </p:nvSpPr>
        <p:spPr bwMode="auto">
          <a:xfrm>
            <a:off x="6457950" y="2608660"/>
            <a:ext cx="171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390611" y="2133624"/>
            <a:ext cx="342900" cy="1841897"/>
            <a:chOff x="4800" y="1536"/>
            <a:chExt cx="170" cy="1019"/>
          </a:xfrm>
        </p:grpSpPr>
        <p:sp>
          <p:nvSpPr>
            <p:cNvPr id="11290" name="Freeform 25"/>
            <p:cNvSpPr>
              <a:spLocks noChangeAspect="1"/>
            </p:cNvSpPr>
            <p:nvPr/>
          </p:nvSpPr>
          <p:spPr bwMode="auto">
            <a:xfrm rot="5700000">
              <a:off x="4680" y="1664"/>
              <a:ext cx="417" cy="162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 eaLnBrk="1" fontAlgn="base" hangingPunct="1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1350" kern="1200">
                <a:solidFill>
                  <a:prstClr val="black"/>
                </a:solidFill>
                <a:ea typeface="+mn-ea"/>
                <a:cs typeface="+mn-cs"/>
              </a:endParaRPr>
            </a:p>
          </p:txBody>
        </p:sp>
        <p:grpSp>
          <p:nvGrpSpPr>
            <p:cNvPr id="11291" name="Group 26"/>
            <p:cNvGrpSpPr>
              <a:grpSpLocks/>
            </p:cNvGrpSpPr>
            <p:nvPr/>
          </p:nvGrpSpPr>
          <p:grpSpPr bwMode="auto">
            <a:xfrm>
              <a:off x="4800" y="1728"/>
              <a:ext cx="162" cy="827"/>
              <a:chOff x="4800" y="1730"/>
              <a:chExt cx="162" cy="827"/>
            </a:xfrm>
          </p:grpSpPr>
          <p:sp>
            <p:nvSpPr>
              <p:cNvPr id="11292" name="Freeform 27"/>
              <p:cNvSpPr>
                <a:spLocks noChangeAspect="1"/>
              </p:cNvSpPr>
              <p:nvPr/>
            </p:nvSpPr>
            <p:spPr bwMode="auto">
              <a:xfrm rot="5700000">
                <a:off x="4776" y="1798"/>
                <a:ext cx="221" cy="86"/>
              </a:xfrm>
              <a:custGeom>
                <a:avLst/>
                <a:gdLst>
                  <a:gd name="T0" fmla="*/ 0 w 8000"/>
                  <a:gd name="T1" fmla="*/ 0 h 3154"/>
                  <a:gd name="T2" fmla="*/ 0 w 8000"/>
                  <a:gd name="T3" fmla="*/ 0 h 3154"/>
                  <a:gd name="T4" fmla="*/ 0 w 8000"/>
                  <a:gd name="T5" fmla="*/ 0 h 3154"/>
                  <a:gd name="T6" fmla="*/ 0 w 8000"/>
                  <a:gd name="T7" fmla="*/ 0 h 3154"/>
                  <a:gd name="T8" fmla="*/ 0 w 8000"/>
                  <a:gd name="T9" fmla="*/ 0 h 3154"/>
                  <a:gd name="T10" fmla="*/ 0 w 8000"/>
                  <a:gd name="T11" fmla="*/ 0 h 3154"/>
                  <a:gd name="T12" fmla="*/ 0 w 8000"/>
                  <a:gd name="T13" fmla="*/ 0 h 3154"/>
                  <a:gd name="T14" fmla="*/ 0 w 8000"/>
                  <a:gd name="T15" fmla="*/ 0 h 3154"/>
                  <a:gd name="T16" fmla="*/ 0 w 8000"/>
                  <a:gd name="T17" fmla="*/ 0 h 3154"/>
                  <a:gd name="T18" fmla="*/ 0 w 8000"/>
                  <a:gd name="T19" fmla="*/ 0 h 3154"/>
                  <a:gd name="T20" fmla="*/ 0 w 8000"/>
                  <a:gd name="T21" fmla="*/ 0 h 3154"/>
                  <a:gd name="T22" fmla="*/ 0 w 8000"/>
                  <a:gd name="T23" fmla="*/ 0 h 3154"/>
                  <a:gd name="T24" fmla="*/ 0 w 8000"/>
                  <a:gd name="T25" fmla="*/ 0 h 3154"/>
                  <a:gd name="T26" fmla="*/ 0 w 8000"/>
                  <a:gd name="T27" fmla="*/ 0 h 3154"/>
                  <a:gd name="T28" fmla="*/ 0 w 8000"/>
                  <a:gd name="T29" fmla="*/ 0 h 3154"/>
                  <a:gd name="T30" fmla="*/ 0 w 8000"/>
                  <a:gd name="T31" fmla="*/ 0 h 3154"/>
                  <a:gd name="T32" fmla="*/ 0 w 8000"/>
                  <a:gd name="T33" fmla="*/ 0 h 3154"/>
                  <a:gd name="T34" fmla="*/ 0 w 8000"/>
                  <a:gd name="T35" fmla="*/ 0 h 3154"/>
                  <a:gd name="T36" fmla="*/ 0 w 8000"/>
                  <a:gd name="T37" fmla="*/ 0 h 3154"/>
                  <a:gd name="T38" fmla="*/ 0 w 8000"/>
                  <a:gd name="T39" fmla="*/ 0 h 3154"/>
                  <a:gd name="T40" fmla="*/ 0 w 8000"/>
                  <a:gd name="T41" fmla="*/ 0 h 315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000"/>
                  <a:gd name="T64" fmla="*/ 0 h 3154"/>
                  <a:gd name="T65" fmla="*/ 8000 w 8000"/>
                  <a:gd name="T66" fmla="*/ 3154 h 315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000" h="3154">
                    <a:moveTo>
                      <a:pt x="8000" y="1577"/>
                    </a:moveTo>
                    <a:cubicBezTo>
                      <a:pt x="8000" y="1818"/>
                      <a:pt x="7931" y="2087"/>
                      <a:pt x="7804" y="2300"/>
                    </a:cubicBezTo>
                    <a:cubicBezTo>
                      <a:pt x="7677" y="2513"/>
                      <a:pt x="7478" y="2717"/>
                      <a:pt x="7236" y="2853"/>
                    </a:cubicBezTo>
                    <a:cubicBezTo>
                      <a:pt x="6994" y="2989"/>
                      <a:pt x="6684" y="3082"/>
                      <a:pt x="6351" y="3118"/>
                    </a:cubicBezTo>
                    <a:cubicBezTo>
                      <a:pt x="6018" y="3154"/>
                      <a:pt x="5628" y="3128"/>
                      <a:pt x="5236" y="3071"/>
                    </a:cubicBezTo>
                    <a:cubicBezTo>
                      <a:pt x="4844" y="3014"/>
                      <a:pt x="4412" y="2895"/>
                      <a:pt x="4000" y="2777"/>
                    </a:cubicBezTo>
                    <a:cubicBezTo>
                      <a:pt x="3588" y="2659"/>
                      <a:pt x="3156" y="2499"/>
                      <a:pt x="2764" y="2366"/>
                    </a:cubicBezTo>
                    <a:cubicBezTo>
                      <a:pt x="2372" y="2233"/>
                      <a:pt x="1982" y="2086"/>
                      <a:pt x="1649" y="1977"/>
                    </a:cubicBezTo>
                    <a:cubicBezTo>
                      <a:pt x="1316" y="1868"/>
                      <a:pt x="1006" y="1776"/>
                      <a:pt x="764" y="1712"/>
                    </a:cubicBezTo>
                    <a:cubicBezTo>
                      <a:pt x="522" y="1648"/>
                      <a:pt x="323" y="1617"/>
                      <a:pt x="196" y="1595"/>
                    </a:cubicBezTo>
                    <a:cubicBezTo>
                      <a:pt x="69" y="1573"/>
                      <a:pt x="0" y="1571"/>
                      <a:pt x="0" y="1577"/>
                    </a:cubicBezTo>
                    <a:cubicBezTo>
                      <a:pt x="0" y="1583"/>
                      <a:pt x="69" y="1581"/>
                      <a:pt x="196" y="1559"/>
                    </a:cubicBezTo>
                    <a:cubicBezTo>
                      <a:pt x="323" y="1537"/>
                      <a:pt x="522" y="1506"/>
                      <a:pt x="764" y="1442"/>
                    </a:cubicBezTo>
                    <a:cubicBezTo>
                      <a:pt x="1006" y="1378"/>
                      <a:pt x="1316" y="1286"/>
                      <a:pt x="1649" y="1177"/>
                    </a:cubicBezTo>
                    <a:cubicBezTo>
                      <a:pt x="1982" y="1068"/>
                      <a:pt x="2372" y="921"/>
                      <a:pt x="2764" y="788"/>
                    </a:cubicBezTo>
                    <a:cubicBezTo>
                      <a:pt x="3156" y="655"/>
                      <a:pt x="3588" y="495"/>
                      <a:pt x="4000" y="377"/>
                    </a:cubicBezTo>
                    <a:cubicBezTo>
                      <a:pt x="4412" y="259"/>
                      <a:pt x="4844" y="140"/>
                      <a:pt x="5236" y="83"/>
                    </a:cubicBezTo>
                    <a:cubicBezTo>
                      <a:pt x="5628" y="26"/>
                      <a:pt x="6018" y="0"/>
                      <a:pt x="6351" y="36"/>
                    </a:cubicBezTo>
                    <a:cubicBezTo>
                      <a:pt x="6684" y="72"/>
                      <a:pt x="6994" y="165"/>
                      <a:pt x="7236" y="301"/>
                    </a:cubicBezTo>
                    <a:cubicBezTo>
                      <a:pt x="7478" y="437"/>
                      <a:pt x="7677" y="641"/>
                      <a:pt x="7804" y="854"/>
                    </a:cubicBezTo>
                    <a:cubicBezTo>
                      <a:pt x="7931" y="1067"/>
                      <a:pt x="8000" y="1336"/>
                      <a:pt x="8000" y="1577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9900"/>
                  </a:gs>
                  <a:gs pos="100000">
                    <a:srgbClr val="9933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altLang="en-US" sz="1350" kern="120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  <p:sp>
            <p:nvSpPr>
              <p:cNvPr id="11293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4872" y="1895"/>
                <a:ext cx="14" cy="9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FFFFCC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altLang="en-US" sz="1350" kern="120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  <p:sp>
            <p:nvSpPr>
              <p:cNvPr id="11294" name="Rectangle 29"/>
              <p:cNvSpPr>
                <a:spLocks noChangeAspect="1" noChangeArrowheads="1"/>
              </p:cNvSpPr>
              <p:nvPr/>
            </p:nvSpPr>
            <p:spPr bwMode="auto">
              <a:xfrm>
                <a:off x="4800" y="1963"/>
                <a:ext cx="162" cy="594"/>
              </a:xfrm>
              <a:prstGeom prst="rect">
                <a:avLst/>
              </a:prstGeom>
              <a:solidFill>
                <a:srgbClr val="FFFFE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altLang="en-US" sz="1350" kern="120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p:grpSp>
      </p:grpSp>
      <p:sp>
        <p:nvSpPr>
          <p:cNvPr id="66" name="Text Box 17"/>
          <p:cNvSpPr txBox="1">
            <a:spLocks noChangeArrowheads="1"/>
          </p:cNvSpPr>
          <p:nvPr/>
        </p:nvSpPr>
        <p:spPr bwMode="auto">
          <a:xfrm>
            <a:off x="2163473" y="4112126"/>
            <a:ext cx="2857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600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545278" y="1124240"/>
            <a:ext cx="36487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 algn="just" defTabSz="685800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1800">
                <a:latin typeface="UTM Khuccamta" panose="02040603050506020204" pitchFamily="18" charset="0"/>
                <a:ea typeface="Rammetto One"/>
                <a:cs typeface="Rammetto One"/>
              </a:rPr>
              <a:t>Dịch chuyển vật lại gần thấu kính cách thấu kính một khoảng f&lt;d&lt;2f</a:t>
            </a:r>
            <a:r>
              <a:rPr lang="en-US" altLang="en-US" sz="1800" smtClean="0">
                <a:latin typeface="UTM Khuccamta" panose="02040603050506020204" pitchFamily="18" charset="0"/>
                <a:ea typeface="Rammetto One"/>
                <a:cs typeface="Rammetto One"/>
              </a:rPr>
              <a:t>:</a:t>
            </a:r>
            <a:endParaRPr lang="en-US" altLang="en-US" sz="1800">
              <a:latin typeface="UTM Khuccamta" panose="02040603050506020204" pitchFamily="18" charset="0"/>
              <a:ea typeface="Rammetto One"/>
              <a:cs typeface="Rammetto One"/>
            </a:endParaRPr>
          </a:p>
        </p:txBody>
      </p:sp>
      <p:sp>
        <p:nvSpPr>
          <p:cNvPr id="35" name="TextBox 80"/>
          <p:cNvSpPr txBox="1">
            <a:spLocks noChangeArrowheads="1"/>
          </p:cNvSpPr>
          <p:nvPr/>
        </p:nvSpPr>
        <p:spPr bwMode="auto">
          <a:xfrm>
            <a:off x="452967" y="808886"/>
            <a:ext cx="32969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buClr>
                <a:srgbClr val="E86474"/>
              </a:buClr>
              <a:buSzPts val="1200"/>
            </a:pPr>
            <a:r>
              <a:rPr lang="en-US" altLang="en-US" sz="1800" b="1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  <a:sym typeface="Lato"/>
              </a:rPr>
              <a:t>a) Đặt vật ngoài khoảng tiêu cự:</a:t>
            </a:r>
          </a:p>
        </p:txBody>
      </p:sp>
      <p:sp>
        <p:nvSpPr>
          <p:cNvPr id="36" name="Google Shape;2431;p44"/>
          <p:cNvSpPr txBox="1">
            <a:spLocks/>
          </p:cNvSpPr>
          <p:nvPr/>
        </p:nvSpPr>
        <p:spPr>
          <a:xfrm>
            <a:off x="268201" y="948"/>
            <a:ext cx="5316425" cy="8092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 algn="ctr">
              <a:buNone/>
            </a:pPr>
            <a:r>
              <a:rPr lang="en-US" sz="1800" b="1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  <a:sym typeface="Rammetto One"/>
              </a:rPr>
              <a:t>I - ĐẶC ĐIỂM CỦA ẢNH CỦA MỘT VẬT TẠO BỞI THẤU KÍNH HỘI TỤ</a:t>
            </a:r>
          </a:p>
        </p:txBody>
      </p:sp>
      <p:sp>
        <p:nvSpPr>
          <p:cNvPr id="37" name="Google Shape;2431;p44"/>
          <p:cNvSpPr txBox="1">
            <a:spLocks/>
          </p:cNvSpPr>
          <p:nvPr/>
        </p:nvSpPr>
        <p:spPr>
          <a:xfrm>
            <a:off x="268201" y="463985"/>
            <a:ext cx="1693718" cy="477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 algn="ctr">
              <a:buNone/>
            </a:pPr>
            <a:r>
              <a:rPr lang="en-US" sz="1800" b="1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  <a:sym typeface="Rammetto One"/>
              </a:rPr>
              <a:t>1. Thí nghiệm</a:t>
            </a:r>
          </a:p>
        </p:txBody>
      </p:sp>
    </p:spTree>
    <p:extLst>
      <p:ext uri="{BB962C8B-B14F-4D97-AF65-F5344CB8AC3E}">
        <p14:creationId xmlns:p14="http://schemas.microsoft.com/office/powerpoint/2010/main" val="2391022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2.83951E-6 L 0.16436 -0.00031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18" y="-31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591985" y="1152019"/>
            <a:ext cx="398239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 algn="just" defTabSz="685800" eaLnBrk="1" fontAlgn="base" hangingPunct="1">
              <a:spcBef>
                <a:spcPct val="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§"/>
            </a:pPr>
            <a:r>
              <a:rPr lang="en-US" altLang="en-US" sz="1800">
                <a:latin typeface="UTM Khuccamta" panose="02040603050506020204" pitchFamily="18" charset="0"/>
                <a:ea typeface="Rammetto One"/>
                <a:cs typeface="Rammetto One"/>
              </a:rPr>
              <a:t>Dịch chuyển vật lại gần thấu kính cách thấu kính một khoảng d&lt;f: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880166" y="4588823"/>
            <a:ext cx="5694465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vi-VN" sz="1800" kern="120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vi-VN" sz="1800">
                <a:solidFill>
                  <a:srgbClr val="C00000"/>
                </a:solidFill>
                <a:latin typeface="UTM Khuccamta" panose="02040603050506020204" pitchFamily="18" charset="0"/>
                <a:ea typeface="Rammetto One"/>
                <a:cs typeface="Rammetto One"/>
                <a:sym typeface="Wingdings"/>
              </a:rPr>
              <a:t></a:t>
            </a:r>
            <a:r>
              <a:rPr lang="en-US" sz="1800">
                <a:solidFill>
                  <a:srgbClr val="C00000"/>
                </a:solidFill>
                <a:latin typeface="UTM Khuccamta" panose="02040603050506020204" pitchFamily="18" charset="0"/>
                <a:ea typeface="Rammetto One"/>
                <a:cs typeface="Rammetto One"/>
                <a:sym typeface="Wingdings"/>
              </a:rPr>
              <a:t> </a:t>
            </a:r>
            <a:r>
              <a:rPr lang="vi-VN" sz="1800">
                <a:solidFill>
                  <a:srgbClr val="C00000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Ảnh </a:t>
            </a:r>
            <a:r>
              <a:rPr lang="en-US" sz="1800">
                <a:solidFill>
                  <a:srgbClr val="C00000"/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không hứng được trên màn, ảnh này là ảnh ảo</a:t>
            </a:r>
            <a:endParaRPr lang="vi-VN" sz="1800">
              <a:solidFill>
                <a:srgbClr val="C00000"/>
              </a:solidFill>
              <a:latin typeface="UTM Khuccamta" panose="02040603050506020204" pitchFamily="18" charset="0"/>
              <a:ea typeface="Rammetto One"/>
              <a:cs typeface="Rammetto One"/>
            </a:endParaRPr>
          </a:p>
        </p:txBody>
      </p:sp>
      <p:sp>
        <p:nvSpPr>
          <p:cNvPr id="12297" name="TextBox 80"/>
          <p:cNvSpPr txBox="1">
            <a:spLocks noChangeArrowheads="1"/>
          </p:cNvSpPr>
          <p:nvPr/>
        </p:nvSpPr>
        <p:spPr bwMode="auto">
          <a:xfrm>
            <a:off x="613933" y="825475"/>
            <a:ext cx="32523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b="1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</a:rPr>
              <a:t>b) Đặt vật trong khoảng tiêu cự:</a:t>
            </a:r>
          </a:p>
        </p:txBody>
      </p:sp>
      <p:sp>
        <p:nvSpPr>
          <p:cNvPr id="12298" name="AutoShape 3"/>
          <p:cNvSpPr>
            <a:spLocks noChangeArrowheads="1"/>
          </p:cNvSpPr>
          <p:nvPr/>
        </p:nvSpPr>
        <p:spPr bwMode="auto">
          <a:xfrm rot="16200000">
            <a:off x="2402681" y="2177654"/>
            <a:ext cx="1485900" cy="1028700"/>
          </a:xfrm>
          <a:prstGeom prst="parallelogram">
            <a:avLst>
              <a:gd name="adj" fmla="val 361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1350" kern="120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35" name="Line 4"/>
          <p:cNvSpPr>
            <a:spLocks noChangeShapeType="1"/>
          </p:cNvSpPr>
          <p:nvPr/>
        </p:nvSpPr>
        <p:spPr bwMode="auto">
          <a:xfrm>
            <a:off x="3088481" y="3242722"/>
            <a:ext cx="0" cy="85725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sz="1350" kern="120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688681" y="1475185"/>
            <a:ext cx="1600200" cy="2664618"/>
            <a:chOff x="3888" y="816"/>
            <a:chExt cx="1344" cy="2238"/>
          </a:xfrm>
        </p:grpSpPr>
        <p:sp>
          <p:nvSpPr>
            <p:cNvPr id="42" name="AutoShape 2"/>
            <p:cNvSpPr>
              <a:spLocks noChangeArrowheads="1"/>
            </p:cNvSpPr>
            <p:nvPr/>
          </p:nvSpPr>
          <p:spPr bwMode="auto">
            <a:xfrm rot="5400000">
              <a:off x="3792" y="912"/>
              <a:ext cx="1536" cy="1344"/>
            </a:xfrm>
            <a:prstGeom prst="flowChartInputOutput">
              <a:avLst/>
            </a:prstGeom>
            <a:gradFill rotWithShape="1">
              <a:gsLst>
                <a:gs pos="0">
                  <a:schemeClr val="bg1">
                    <a:gamma/>
                    <a:shade val="89020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350" kern="1200">
                <a:solidFill>
                  <a:prstClr val="black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>
              <a:off x="4512" y="2190"/>
              <a:ext cx="0" cy="864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350" kern="120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12301" name="Line 6"/>
          <p:cNvSpPr>
            <a:spLocks noChangeShapeType="1"/>
          </p:cNvSpPr>
          <p:nvPr/>
        </p:nvSpPr>
        <p:spPr bwMode="auto">
          <a:xfrm>
            <a:off x="402431" y="4158854"/>
            <a:ext cx="6172200" cy="0"/>
          </a:xfrm>
          <a:prstGeom prst="line">
            <a:avLst/>
          </a:prstGeom>
          <a:noFill/>
          <a:ln w="9525">
            <a:solidFill>
              <a:srgbClr val="FFFF99"/>
            </a:solidFill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99"/>
            </a:extrusionClr>
            <a:contourClr>
              <a:srgbClr val="FFFF99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flatTx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302" name="Oval 7"/>
          <p:cNvSpPr>
            <a:spLocks noChangeArrowheads="1"/>
          </p:cNvSpPr>
          <p:nvPr/>
        </p:nvSpPr>
        <p:spPr bwMode="auto">
          <a:xfrm rot="2834016">
            <a:off x="2748558" y="2403277"/>
            <a:ext cx="722709" cy="5000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1350" kern="120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2001038" y="2145044"/>
            <a:ext cx="333375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600" b="1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</a:p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200" kern="1200">
                <a:solidFill>
                  <a:prstClr val="black"/>
                </a:solidFill>
                <a:ea typeface="+mn-ea"/>
                <a:cs typeface="+mn-cs"/>
                <a:sym typeface="Wingdings" panose="05000000000000000000" pitchFamily="2" charset="2"/>
              </a:rPr>
              <a:t></a:t>
            </a:r>
          </a:p>
        </p:txBody>
      </p:sp>
      <p:sp>
        <p:nvSpPr>
          <p:cNvPr id="12304" name="Line 16"/>
          <p:cNvSpPr>
            <a:spLocks noChangeShapeType="1"/>
          </p:cNvSpPr>
          <p:nvPr/>
        </p:nvSpPr>
        <p:spPr bwMode="auto">
          <a:xfrm>
            <a:off x="2116931" y="4402607"/>
            <a:ext cx="971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600" kern="120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2459831" y="4157121"/>
            <a:ext cx="2857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600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3" name="Line 18"/>
          <p:cNvSpPr>
            <a:spLocks noChangeShapeType="1"/>
          </p:cNvSpPr>
          <p:nvPr/>
        </p:nvSpPr>
        <p:spPr bwMode="auto">
          <a:xfrm>
            <a:off x="2402681" y="4235054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600" kern="120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7" name="Text Box 19"/>
          <p:cNvSpPr txBox="1">
            <a:spLocks noChangeArrowheads="1"/>
          </p:cNvSpPr>
          <p:nvPr/>
        </p:nvSpPr>
        <p:spPr bwMode="auto">
          <a:xfrm>
            <a:off x="2631281" y="4000500"/>
            <a:ext cx="2857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600" kern="120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631032" y="2208443"/>
            <a:ext cx="342900" cy="1841897"/>
            <a:chOff x="4800" y="1536"/>
            <a:chExt cx="170" cy="1019"/>
          </a:xfrm>
        </p:grpSpPr>
        <p:sp>
          <p:nvSpPr>
            <p:cNvPr id="12312" name="Freeform 24"/>
            <p:cNvSpPr>
              <a:spLocks noChangeAspect="1"/>
            </p:cNvSpPr>
            <p:nvPr/>
          </p:nvSpPr>
          <p:spPr bwMode="auto">
            <a:xfrm rot="5700000">
              <a:off x="4680" y="1664"/>
              <a:ext cx="417" cy="162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 eaLnBrk="1" fontAlgn="base" hangingPunct="1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1350" kern="1200">
                <a:solidFill>
                  <a:prstClr val="black"/>
                </a:solidFill>
                <a:ea typeface="+mn-ea"/>
                <a:cs typeface="+mn-cs"/>
              </a:endParaRPr>
            </a:p>
          </p:txBody>
        </p:sp>
        <p:grpSp>
          <p:nvGrpSpPr>
            <p:cNvPr id="12313" name="Group 25"/>
            <p:cNvGrpSpPr>
              <a:grpSpLocks/>
            </p:cNvGrpSpPr>
            <p:nvPr/>
          </p:nvGrpSpPr>
          <p:grpSpPr bwMode="auto">
            <a:xfrm>
              <a:off x="4800" y="1728"/>
              <a:ext cx="162" cy="827"/>
              <a:chOff x="4800" y="1730"/>
              <a:chExt cx="162" cy="827"/>
            </a:xfrm>
          </p:grpSpPr>
          <p:sp>
            <p:nvSpPr>
              <p:cNvPr id="12314" name="Freeform 26"/>
              <p:cNvSpPr>
                <a:spLocks noChangeAspect="1"/>
              </p:cNvSpPr>
              <p:nvPr/>
            </p:nvSpPr>
            <p:spPr bwMode="auto">
              <a:xfrm rot="5700000">
                <a:off x="4776" y="1798"/>
                <a:ext cx="221" cy="86"/>
              </a:xfrm>
              <a:custGeom>
                <a:avLst/>
                <a:gdLst>
                  <a:gd name="T0" fmla="*/ 0 w 8000"/>
                  <a:gd name="T1" fmla="*/ 0 h 3154"/>
                  <a:gd name="T2" fmla="*/ 0 w 8000"/>
                  <a:gd name="T3" fmla="*/ 0 h 3154"/>
                  <a:gd name="T4" fmla="*/ 0 w 8000"/>
                  <a:gd name="T5" fmla="*/ 0 h 3154"/>
                  <a:gd name="T6" fmla="*/ 0 w 8000"/>
                  <a:gd name="T7" fmla="*/ 0 h 3154"/>
                  <a:gd name="T8" fmla="*/ 0 w 8000"/>
                  <a:gd name="T9" fmla="*/ 0 h 3154"/>
                  <a:gd name="T10" fmla="*/ 0 w 8000"/>
                  <a:gd name="T11" fmla="*/ 0 h 3154"/>
                  <a:gd name="T12" fmla="*/ 0 w 8000"/>
                  <a:gd name="T13" fmla="*/ 0 h 3154"/>
                  <a:gd name="T14" fmla="*/ 0 w 8000"/>
                  <a:gd name="T15" fmla="*/ 0 h 3154"/>
                  <a:gd name="T16" fmla="*/ 0 w 8000"/>
                  <a:gd name="T17" fmla="*/ 0 h 3154"/>
                  <a:gd name="T18" fmla="*/ 0 w 8000"/>
                  <a:gd name="T19" fmla="*/ 0 h 3154"/>
                  <a:gd name="T20" fmla="*/ 0 w 8000"/>
                  <a:gd name="T21" fmla="*/ 0 h 3154"/>
                  <a:gd name="T22" fmla="*/ 0 w 8000"/>
                  <a:gd name="T23" fmla="*/ 0 h 3154"/>
                  <a:gd name="T24" fmla="*/ 0 w 8000"/>
                  <a:gd name="T25" fmla="*/ 0 h 3154"/>
                  <a:gd name="T26" fmla="*/ 0 w 8000"/>
                  <a:gd name="T27" fmla="*/ 0 h 3154"/>
                  <a:gd name="T28" fmla="*/ 0 w 8000"/>
                  <a:gd name="T29" fmla="*/ 0 h 3154"/>
                  <a:gd name="T30" fmla="*/ 0 w 8000"/>
                  <a:gd name="T31" fmla="*/ 0 h 3154"/>
                  <a:gd name="T32" fmla="*/ 0 w 8000"/>
                  <a:gd name="T33" fmla="*/ 0 h 3154"/>
                  <a:gd name="T34" fmla="*/ 0 w 8000"/>
                  <a:gd name="T35" fmla="*/ 0 h 3154"/>
                  <a:gd name="T36" fmla="*/ 0 w 8000"/>
                  <a:gd name="T37" fmla="*/ 0 h 3154"/>
                  <a:gd name="T38" fmla="*/ 0 w 8000"/>
                  <a:gd name="T39" fmla="*/ 0 h 3154"/>
                  <a:gd name="T40" fmla="*/ 0 w 8000"/>
                  <a:gd name="T41" fmla="*/ 0 h 315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000"/>
                  <a:gd name="T64" fmla="*/ 0 h 3154"/>
                  <a:gd name="T65" fmla="*/ 8000 w 8000"/>
                  <a:gd name="T66" fmla="*/ 3154 h 315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000" h="3154">
                    <a:moveTo>
                      <a:pt x="8000" y="1577"/>
                    </a:moveTo>
                    <a:cubicBezTo>
                      <a:pt x="8000" y="1818"/>
                      <a:pt x="7931" y="2087"/>
                      <a:pt x="7804" y="2300"/>
                    </a:cubicBezTo>
                    <a:cubicBezTo>
                      <a:pt x="7677" y="2513"/>
                      <a:pt x="7478" y="2717"/>
                      <a:pt x="7236" y="2853"/>
                    </a:cubicBezTo>
                    <a:cubicBezTo>
                      <a:pt x="6994" y="2989"/>
                      <a:pt x="6684" y="3082"/>
                      <a:pt x="6351" y="3118"/>
                    </a:cubicBezTo>
                    <a:cubicBezTo>
                      <a:pt x="6018" y="3154"/>
                      <a:pt x="5628" y="3128"/>
                      <a:pt x="5236" y="3071"/>
                    </a:cubicBezTo>
                    <a:cubicBezTo>
                      <a:pt x="4844" y="3014"/>
                      <a:pt x="4412" y="2895"/>
                      <a:pt x="4000" y="2777"/>
                    </a:cubicBezTo>
                    <a:cubicBezTo>
                      <a:pt x="3588" y="2659"/>
                      <a:pt x="3156" y="2499"/>
                      <a:pt x="2764" y="2366"/>
                    </a:cubicBezTo>
                    <a:cubicBezTo>
                      <a:pt x="2372" y="2233"/>
                      <a:pt x="1982" y="2086"/>
                      <a:pt x="1649" y="1977"/>
                    </a:cubicBezTo>
                    <a:cubicBezTo>
                      <a:pt x="1316" y="1868"/>
                      <a:pt x="1006" y="1776"/>
                      <a:pt x="764" y="1712"/>
                    </a:cubicBezTo>
                    <a:cubicBezTo>
                      <a:pt x="522" y="1648"/>
                      <a:pt x="323" y="1617"/>
                      <a:pt x="196" y="1595"/>
                    </a:cubicBezTo>
                    <a:cubicBezTo>
                      <a:pt x="69" y="1573"/>
                      <a:pt x="0" y="1571"/>
                      <a:pt x="0" y="1577"/>
                    </a:cubicBezTo>
                    <a:cubicBezTo>
                      <a:pt x="0" y="1583"/>
                      <a:pt x="69" y="1581"/>
                      <a:pt x="196" y="1559"/>
                    </a:cubicBezTo>
                    <a:cubicBezTo>
                      <a:pt x="323" y="1537"/>
                      <a:pt x="522" y="1506"/>
                      <a:pt x="764" y="1442"/>
                    </a:cubicBezTo>
                    <a:cubicBezTo>
                      <a:pt x="1006" y="1378"/>
                      <a:pt x="1316" y="1286"/>
                      <a:pt x="1649" y="1177"/>
                    </a:cubicBezTo>
                    <a:cubicBezTo>
                      <a:pt x="1982" y="1068"/>
                      <a:pt x="2372" y="921"/>
                      <a:pt x="2764" y="788"/>
                    </a:cubicBezTo>
                    <a:cubicBezTo>
                      <a:pt x="3156" y="655"/>
                      <a:pt x="3588" y="495"/>
                      <a:pt x="4000" y="377"/>
                    </a:cubicBezTo>
                    <a:cubicBezTo>
                      <a:pt x="4412" y="259"/>
                      <a:pt x="4844" y="140"/>
                      <a:pt x="5236" y="83"/>
                    </a:cubicBezTo>
                    <a:cubicBezTo>
                      <a:pt x="5628" y="26"/>
                      <a:pt x="6018" y="0"/>
                      <a:pt x="6351" y="36"/>
                    </a:cubicBezTo>
                    <a:cubicBezTo>
                      <a:pt x="6684" y="72"/>
                      <a:pt x="6994" y="165"/>
                      <a:pt x="7236" y="301"/>
                    </a:cubicBezTo>
                    <a:cubicBezTo>
                      <a:pt x="7478" y="437"/>
                      <a:pt x="7677" y="641"/>
                      <a:pt x="7804" y="854"/>
                    </a:cubicBezTo>
                    <a:cubicBezTo>
                      <a:pt x="7931" y="1067"/>
                      <a:pt x="8000" y="1336"/>
                      <a:pt x="8000" y="1577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9900"/>
                  </a:gs>
                  <a:gs pos="100000">
                    <a:srgbClr val="9933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altLang="en-US" sz="1350" kern="120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  <p:sp>
            <p:nvSpPr>
              <p:cNvPr id="12315" name="Rectangle 27"/>
              <p:cNvSpPr>
                <a:spLocks noChangeAspect="1" noChangeArrowheads="1"/>
              </p:cNvSpPr>
              <p:nvPr/>
            </p:nvSpPr>
            <p:spPr bwMode="auto">
              <a:xfrm>
                <a:off x="4872" y="1895"/>
                <a:ext cx="14" cy="9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FFFFCC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altLang="en-US" sz="1350" kern="120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  <p:sp>
            <p:nvSpPr>
              <p:cNvPr id="12316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4800" y="1963"/>
                <a:ext cx="162" cy="594"/>
              </a:xfrm>
              <a:prstGeom prst="rect">
                <a:avLst/>
              </a:prstGeom>
              <a:solidFill>
                <a:srgbClr val="FFFFE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altLang="en-US" sz="1350" kern="1200">
                  <a:solidFill>
                    <a:prstClr val="black"/>
                  </a:solidFill>
                  <a:ea typeface="+mn-ea"/>
                  <a:cs typeface="+mn-cs"/>
                </a:endParaRPr>
              </a:p>
            </p:txBody>
          </p:sp>
        </p:grpSp>
      </p:grpSp>
      <p:sp>
        <p:nvSpPr>
          <p:cNvPr id="12309" name="Line 31"/>
          <p:cNvSpPr>
            <a:spLocks noChangeShapeType="1"/>
          </p:cNvSpPr>
          <p:nvPr/>
        </p:nvSpPr>
        <p:spPr bwMode="auto">
          <a:xfrm flipH="1">
            <a:off x="1831181" y="2627710"/>
            <a:ext cx="1257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310" name="Line 32"/>
          <p:cNvSpPr>
            <a:spLocks noChangeShapeType="1"/>
          </p:cNvSpPr>
          <p:nvPr/>
        </p:nvSpPr>
        <p:spPr bwMode="auto">
          <a:xfrm>
            <a:off x="3659981" y="2634854"/>
            <a:ext cx="800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311" name="Text Box 33"/>
          <p:cNvSpPr txBox="1">
            <a:spLocks noChangeArrowheads="1"/>
          </p:cNvSpPr>
          <p:nvPr/>
        </p:nvSpPr>
        <p:spPr bwMode="auto">
          <a:xfrm>
            <a:off x="3790949" y="2157236"/>
            <a:ext cx="510887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600" b="1" kern="120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F’</a:t>
            </a:r>
            <a:endParaRPr lang="en-US" altLang="en-US" sz="1600" b="1" kern="120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200" kern="1200">
                <a:solidFill>
                  <a:prstClr val="black"/>
                </a:solidFill>
                <a:ea typeface="+mn-ea"/>
                <a:cs typeface="+mn-cs"/>
                <a:sym typeface="Wingdings" panose="05000000000000000000" pitchFamily="2" charset="2"/>
              </a:rPr>
              <a:t></a:t>
            </a:r>
          </a:p>
        </p:txBody>
      </p:sp>
      <p:sp>
        <p:nvSpPr>
          <p:cNvPr id="33" name="Google Shape;2431;p44"/>
          <p:cNvSpPr txBox="1">
            <a:spLocks/>
          </p:cNvSpPr>
          <p:nvPr/>
        </p:nvSpPr>
        <p:spPr>
          <a:xfrm>
            <a:off x="268201" y="948"/>
            <a:ext cx="5316425" cy="8092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 algn="ctr">
              <a:buNone/>
            </a:pPr>
            <a:r>
              <a:rPr lang="en-US" sz="1800" b="1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  <a:sym typeface="Rammetto One"/>
              </a:rPr>
              <a:t>I - ĐẶC ĐIỂM CỦA ẢNH CỦA MỘT VẬT TẠO BỞI THẤU KÍNH HỘI TỤ</a:t>
            </a:r>
          </a:p>
        </p:txBody>
      </p:sp>
      <p:sp>
        <p:nvSpPr>
          <p:cNvPr id="34" name="Google Shape;2431;p44"/>
          <p:cNvSpPr txBox="1">
            <a:spLocks/>
          </p:cNvSpPr>
          <p:nvPr/>
        </p:nvSpPr>
        <p:spPr>
          <a:xfrm>
            <a:off x="268201" y="463985"/>
            <a:ext cx="1693718" cy="477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189" marR="0" lvl="0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86474"/>
              </a:buClr>
              <a:buSzPts val="1200"/>
              <a:buFont typeface="Lato"/>
              <a:buAutoNum type="arabicPeriod"/>
              <a:defRPr sz="11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377" marR="0" lvl="1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566" marR="0" lvl="2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754" marR="0" lvl="3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5943" marR="0" lvl="4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131" marR="0" lvl="5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320" marR="0" lvl="6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509" marR="0" lvl="7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697" marR="0" lvl="8" indent="-30479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indent="0" algn="ctr">
              <a:buNone/>
            </a:pPr>
            <a:r>
              <a:rPr lang="en-US" sz="1800" b="1">
                <a:solidFill>
                  <a:schemeClr val="accent1">
                    <a:lumMod val="50000"/>
                  </a:schemeClr>
                </a:solidFill>
                <a:latin typeface="UTM Khuccamta" panose="02040603050506020204" pitchFamily="18" charset="0"/>
                <a:ea typeface="Rammetto One"/>
                <a:cs typeface="Rammetto One"/>
                <a:sym typeface="Rammetto One"/>
              </a:rPr>
              <a:t>1. Thí nghiệm</a:t>
            </a:r>
          </a:p>
        </p:txBody>
      </p:sp>
    </p:spTree>
    <p:extLst>
      <p:ext uri="{BB962C8B-B14F-4D97-AF65-F5344CB8AC3E}">
        <p14:creationId xmlns:p14="http://schemas.microsoft.com/office/powerpoint/2010/main" val="324395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037E-7 -3.33333E-6 L 0.23333 -0.0012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67" y="-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path" presetSubtype="0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8148E-6 9.87654E-7 L -0.125 -0.00556 " pathEditMode="relative" rAng="0" ptsTypes="AA">
                                      <p:cBhvr>
                                        <p:cTn id="28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0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12297" grpId="0"/>
      <p:bldP spid="67" grpId="0"/>
    </p:bldLst>
  </p:timing>
</p:sld>
</file>

<file path=ppt/theme/theme1.xml><?xml version="1.0" encoding="utf-8"?>
<a:theme xmlns:a="http://schemas.openxmlformats.org/drawingml/2006/main" name="Literacy Subject for Pre-K: Exposure to Alphabet by Slidesgo">
  <a:themeElements>
    <a:clrScheme name="Simple Light">
      <a:dk1>
        <a:srgbClr val="000000"/>
      </a:dk1>
      <a:lt1>
        <a:srgbClr val="FFFFFF"/>
      </a:lt1>
      <a:dk2>
        <a:srgbClr val="EDEDEB"/>
      </a:dk2>
      <a:lt2>
        <a:srgbClr val="F1CC45"/>
      </a:lt2>
      <a:accent1>
        <a:srgbClr val="4285F4"/>
      </a:accent1>
      <a:accent2>
        <a:srgbClr val="F1744E"/>
      </a:accent2>
      <a:accent3>
        <a:srgbClr val="E59FD1"/>
      </a:accent3>
      <a:accent4>
        <a:srgbClr val="B1AF8B"/>
      </a:accent4>
      <a:accent5>
        <a:srgbClr val="FFFFFF"/>
      </a:accent5>
      <a:accent6>
        <a:srgbClr val="FFFFF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85705</TotalTime>
  <Words>1411</Words>
  <Application>Microsoft Office PowerPoint</Application>
  <PresentationFormat>Custom</PresentationFormat>
  <Paragraphs>220</Paragraphs>
  <Slides>2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8" baseType="lpstr">
      <vt:lpstr>Wingdings</vt:lpstr>
      <vt:lpstr>Nunito</vt:lpstr>
      <vt:lpstr>Lato</vt:lpstr>
      <vt:lpstr>Times New Roman</vt:lpstr>
      <vt:lpstr>Calibri</vt:lpstr>
      <vt:lpstr>Rammetto One</vt:lpstr>
      <vt:lpstr>Roboto Condensed Light</vt:lpstr>
      <vt:lpstr>Symbol</vt:lpstr>
      <vt:lpstr>UTM Khuccamta</vt:lpstr>
      <vt:lpstr>Arial</vt:lpstr>
      <vt:lpstr>Literacy Subject for Pre-K: Exposure to Alphabet by Slidesgo</vt:lpstr>
      <vt:lpstr>Equation</vt:lpstr>
      <vt:lpstr>VẬT LÍ 9</vt:lpstr>
      <vt:lpstr>PowerPoint Presentation</vt:lpstr>
      <vt:lpstr>BÀI 43 ẢNH CỦA MỘT VẬT TẠO BỞI THẤU KÍNH HỘI TỤ</vt:lpstr>
      <vt:lpstr>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Ó THỂ EM CHƯA BIẾT !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teracy Subject  for Pre-K:  Exposure to Alphabet</dc:title>
  <cp:lastModifiedBy>Admin</cp:lastModifiedBy>
  <cp:revision>38</cp:revision>
  <dcterms:modified xsi:type="dcterms:W3CDTF">2022-03-12T01:17:10Z</dcterms:modified>
</cp:coreProperties>
</file>